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DA27DD" w14:textId="6D75612A" w:rsidR="005E3AF6" w:rsidRDefault="00600083" w:rsidP="009B4250">
      <w:pPr>
        <w:ind w:firstLine="1040"/>
        <w:jc w:val="center"/>
        <w:rPr>
          <w:sz w:val="52"/>
          <w:szCs w:val="52"/>
        </w:rPr>
      </w:pP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MACROBUTTON MTEditEquationSection2 </w:instrText>
      </w:r>
      <w:r w:rsidRPr="00600083">
        <w:rPr>
          <w:rStyle w:val="MTEquationSection"/>
        </w:rPr>
        <w:instrText>Equation Chapter 1 Section 1</w:instrText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Eqn \r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Sec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Chap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end"/>
      </w:r>
      <w:r w:rsidR="009B4250" w:rsidRPr="009B4250">
        <w:rPr>
          <w:rFonts w:hint="eastAsia"/>
          <w:sz w:val="52"/>
          <w:szCs w:val="52"/>
        </w:rPr>
        <w:t>年终总结</w:t>
      </w:r>
    </w:p>
    <w:p w14:paraId="7A2580EA" w14:textId="1B2999CD" w:rsidR="00E200D4" w:rsidRDefault="00E200D4">
      <w:pPr>
        <w:widowControl/>
        <w:ind w:firstLineChars="0" w:firstLine="0"/>
        <w:jc w:val="left"/>
        <w:rPr>
          <w:sz w:val="52"/>
          <w:szCs w:val="52"/>
        </w:rPr>
      </w:pPr>
      <w:r>
        <w:rPr>
          <w:sz w:val="52"/>
          <w:szCs w:val="52"/>
        </w:rPr>
        <w:br w:type="page"/>
      </w:r>
    </w:p>
    <w:sdt>
      <w:sdtPr>
        <w:rPr>
          <w:rFonts w:ascii="Times New Roman" w:eastAsia="黑体" w:hAnsi="Times New Roman" w:cs="Times New Roman"/>
          <w:color w:val="auto"/>
          <w:kern w:val="2"/>
          <w:sz w:val="21"/>
          <w:szCs w:val="22"/>
          <w:lang w:val="zh-CN"/>
        </w:rPr>
        <w:id w:val="-8639804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AFFA0C8" w14:textId="37811C6B" w:rsidR="00E200D4" w:rsidRPr="00E200D4" w:rsidRDefault="00E200D4">
          <w:pPr>
            <w:pStyle w:val="TOC"/>
            <w:ind w:firstLine="420"/>
            <w:rPr>
              <w:b/>
            </w:rPr>
          </w:pPr>
          <w:r w:rsidRPr="00E200D4">
            <w:rPr>
              <w:b/>
              <w:lang w:val="zh-CN"/>
            </w:rPr>
            <w:t>目录</w:t>
          </w:r>
        </w:p>
        <w:p w14:paraId="0DA0D010" w14:textId="70AAD2E8" w:rsidR="00E200D4" w:rsidRDefault="00E200D4">
          <w:pPr>
            <w:pStyle w:val="TOC1"/>
            <w:tabs>
              <w:tab w:val="left" w:pos="1260"/>
              <w:tab w:val="right" w:leader="dot" w:pos="8296"/>
            </w:tabs>
            <w:ind w:firstLine="420"/>
            <w:rPr>
              <w:rFonts w:asciiTheme="minorHAnsi" w:eastAsiaTheme="minorEastAsia" w:hAnsiTheme="minorHAnsi" w:cstheme="minorBid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6643541" w:history="1">
            <w:r w:rsidRPr="00F6526B">
              <w:rPr>
                <w:rStyle w:val="ae"/>
                <w:noProof/>
              </w:rPr>
              <w:t>一、</w:t>
            </w:r>
            <w:r>
              <w:rPr>
                <w:rFonts w:asciiTheme="minorHAnsi" w:eastAsiaTheme="minorEastAsia" w:hAnsiTheme="minorHAnsi" w:cstheme="minorBidi"/>
                <w:noProof/>
              </w:rPr>
              <w:tab/>
            </w:r>
            <w:r w:rsidRPr="00F6526B">
              <w:rPr>
                <w:rStyle w:val="ae"/>
                <w:noProof/>
              </w:rPr>
              <w:t>背景调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643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5AB247" w14:textId="5341C239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2" w:history="1">
            <w:r w:rsidR="00E200D4" w:rsidRPr="00F6526B">
              <w:rPr>
                <w:rStyle w:val="ae"/>
                <w:noProof/>
              </w:rPr>
              <w:t xml:space="preserve">1.1  </w:t>
            </w:r>
            <w:r w:rsidR="00E200D4" w:rsidRPr="00F6526B">
              <w:rPr>
                <w:rStyle w:val="ae"/>
                <w:noProof/>
              </w:rPr>
              <w:t>外差效率的定义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2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1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4B763E09" w14:textId="4B85A565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3" w:history="1">
            <w:r w:rsidR="00E200D4" w:rsidRPr="00F6526B">
              <w:rPr>
                <w:rStyle w:val="ae"/>
                <w:noProof/>
              </w:rPr>
              <w:t xml:space="preserve">1.2  </w:t>
            </w:r>
            <w:r w:rsidR="00E200D4" w:rsidRPr="00F6526B">
              <w:rPr>
                <w:rStyle w:val="ae"/>
                <w:noProof/>
              </w:rPr>
              <w:t>基模高斯光的推导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3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2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1236BD02" w14:textId="30504B1A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4" w:history="1">
            <w:r w:rsidR="00E200D4" w:rsidRPr="00F6526B">
              <w:rPr>
                <w:rStyle w:val="ae"/>
                <w:noProof/>
              </w:rPr>
              <w:t xml:space="preserve">1.3  </w:t>
            </w:r>
            <w:r w:rsidR="00E200D4" w:rsidRPr="00F6526B">
              <w:rPr>
                <w:rStyle w:val="ae"/>
                <w:noProof/>
              </w:rPr>
              <w:t>高斯光和平顶光在</w:t>
            </w:r>
            <w:r w:rsidR="00E200D4" w:rsidRPr="00F6526B">
              <w:rPr>
                <w:rStyle w:val="ae"/>
                <w:noProof/>
              </w:rPr>
              <w:t>QPD</w:t>
            </w:r>
            <w:r w:rsidR="00E200D4" w:rsidRPr="00F6526B">
              <w:rPr>
                <w:rStyle w:val="ae"/>
                <w:noProof/>
              </w:rPr>
              <w:t>上的外差效率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4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4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58FDB21E" w14:textId="159E02F7" w:rsidR="00E200D4" w:rsidRDefault="00DD2A67">
          <w:pPr>
            <w:pStyle w:val="TOC1"/>
            <w:tabs>
              <w:tab w:val="left" w:pos="1260"/>
              <w:tab w:val="right" w:leader="dot" w:pos="8296"/>
            </w:tabs>
            <w:ind w:firstLine="420"/>
            <w:rPr>
              <w:rFonts w:asciiTheme="minorHAnsi" w:eastAsiaTheme="minorEastAsia" w:hAnsiTheme="minorHAnsi" w:cstheme="minorBidi"/>
              <w:noProof/>
            </w:rPr>
          </w:pPr>
          <w:hyperlink w:anchor="_Toc26643545" w:history="1">
            <w:r w:rsidR="00E200D4" w:rsidRPr="00F6526B">
              <w:rPr>
                <w:rStyle w:val="ae"/>
                <w:noProof/>
              </w:rPr>
              <w:t>二、</w:t>
            </w:r>
            <w:r w:rsidR="00E200D4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E200D4" w:rsidRPr="00F6526B">
              <w:rPr>
                <w:rStyle w:val="ae"/>
                <w:noProof/>
              </w:rPr>
              <w:t>研究进展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5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6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17A7122D" w14:textId="7D22610D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6" w:history="1">
            <w:r w:rsidR="00E200D4" w:rsidRPr="00F6526B">
              <w:rPr>
                <w:rStyle w:val="ae"/>
                <w:noProof/>
              </w:rPr>
              <w:t xml:space="preserve">2.1 </w:t>
            </w:r>
            <w:r w:rsidR="00E200D4" w:rsidRPr="00F6526B">
              <w:rPr>
                <w:rStyle w:val="ae"/>
                <w:noProof/>
              </w:rPr>
              <w:t>平面光在矩形面积下外差效率随入射角度变化分布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6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6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7F7103B0" w14:textId="260BE0F5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7" w:history="1">
            <w:r w:rsidR="00E200D4" w:rsidRPr="00F6526B">
              <w:rPr>
                <w:rStyle w:val="ae"/>
                <w:noProof/>
              </w:rPr>
              <w:t xml:space="preserve">2.2 </w:t>
            </w:r>
            <w:r w:rsidR="00E200D4" w:rsidRPr="00F6526B">
              <w:rPr>
                <w:rStyle w:val="ae"/>
                <w:noProof/>
              </w:rPr>
              <w:t>高斯光与高斯光在矩形面积下的外差效率分布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7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6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2DA771BF" w14:textId="15F1BD51" w:rsidR="00E200D4" w:rsidRDefault="00DD2A67" w:rsidP="00E200D4">
          <w:pPr>
            <w:pStyle w:val="TOC2"/>
            <w:rPr>
              <w:rFonts w:asciiTheme="minorHAnsi" w:eastAsiaTheme="minorEastAsia" w:hAnsiTheme="minorHAnsi" w:cstheme="minorBidi"/>
              <w:noProof/>
            </w:rPr>
          </w:pPr>
          <w:hyperlink w:anchor="_Toc26643548" w:history="1">
            <w:r w:rsidR="00E200D4" w:rsidRPr="00F6526B">
              <w:rPr>
                <w:rStyle w:val="ae"/>
                <w:noProof/>
              </w:rPr>
              <w:t>2.3 CCD</w:t>
            </w:r>
            <w:r w:rsidR="00E200D4" w:rsidRPr="00F6526B">
              <w:rPr>
                <w:rStyle w:val="ae"/>
                <w:noProof/>
              </w:rPr>
              <w:t>单个像素和</w:t>
            </w:r>
            <w:r w:rsidR="00E200D4" w:rsidRPr="00F6526B">
              <w:rPr>
                <w:rStyle w:val="ae"/>
                <w:noProof/>
              </w:rPr>
              <w:t>QPD</w:t>
            </w:r>
            <w:r w:rsidR="00E200D4" w:rsidRPr="00F6526B">
              <w:rPr>
                <w:rStyle w:val="ae"/>
                <w:noProof/>
              </w:rPr>
              <w:t>象限在高斯光干涉条件下相同的干涉效率比较</w:t>
            </w:r>
            <w:r w:rsidR="00E200D4">
              <w:rPr>
                <w:noProof/>
                <w:webHidden/>
              </w:rPr>
              <w:tab/>
            </w:r>
            <w:r w:rsidR="00E200D4">
              <w:rPr>
                <w:noProof/>
                <w:webHidden/>
              </w:rPr>
              <w:fldChar w:fldCharType="begin"/>
            </w:r>
            <w:r w:rsidR="00E200D4">
              <w:rPr>
                <w:noProof/>
                <w:webHidden/>
              </w:rPr>
              <w:instrText xml:space="preserve"> PAGEREF _Toc26643548 \h </w:instrText>
            </w:r>
            <w:r w:rsidR="00E200D4">
              <w:rPr>
                <w:noProof/>
                <w:webHidden/>
              </w:rPr>
            </w:r>
            <w:r w:rsidR="00E200D4">
              <w:rPr>
                <w:noProof/>
                <w:webHidden/>
              </w:rPr>
              <w:fldChar w:fldCharType="separate"/>
            </w:r>
            <w:r w:rsidR="001E6B20">
              <w:rPr>
                <w:noProof/>
                <w:webHidden/>
              </w:rPr>
              <w:t>6</w:t>
            </w:r>
            <w:r w:rsidR="00E200D4">
              <w:rPr>
                <w:noProof/>
                <w:webHidden/>
              </w:rPr>
              <w:fldChar w:fldCharType="end"/>
            </w:r>
          </w:hyperlink>
        </w:p>
        <w:p w14:paraId="15753AF3" w14:textId="6A2A791E" w:rsidR="00E200D4" w:rsidRDefault="00E200D4" w:rsidP="00E200D4">
          <w:pPr>
            <w:ind w:firstLine="422"/>
            <w:sectPr w:rsidR="00E200D4">
              <w:headerReference w:type="even" r:id="rId8"/>
              <w:headerReference w:type="default" r:id="rId9"/>
              <w:footerReference w:type="even" r:id="rId10"/>
              <w:footerReference w:type="default" r:id="rId11"/>
              <w:headerReference w:type="first" r:id="rId12"/>
              <w:footerReference w:type="first" r:id="rId13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3C45A58D" w14:textId="02F0CF47" w:rsidR="009B4250" w:rsidRPr="00BA3505" w:rsidRDefault="00E200D4" w:rsidP="00E200D4">
      <w:pPr>
        <w:pStyle w:val="1"/>
        <w:numPr>
          <w:ilvl w:val="0"/>
          <w:numId w:val="5"/>
        </w:numPr>
      </w:pPr>
      <w:bookmarkStart w:id="0" w:name="_Toc26643541"/>
      <w:r w:rsidRPr="00BA3505">
        <w:rPr>
          <w:rFonts w:hint="eastAsia"/>
        </w:rPr>
        <w:lastRenderedPageBreak/>
        <w:t>背景调研</w:t>
      </w:r>
      <w:bookmarkEnd w:id="0"/>
    </w:p>
    <w:p w14:paraId="69A002D1" w14:textId="1E5B2C77" w:rsidR="009A648F" w:rsidRPr="00BA3505" w:rsidRDefault="00CE5307" w:rsidP="00BA3505">
      <w:pPr>
        <w:pStyle w:val="2"/>
      </w:pPr>
      <w:bookmarkStart w:id="1" w:name="_Toc26643542"/>
      <w:r>
        <w:rPr>
          <w:rFonts w:hint="eastAsia"/>
        </w:rPr>
        <w:t>1.1</w:t>
      </w:r>
      <w:r>
        <w:t xml:space="preserve">  </w:t>
      </w:r>
      <w:r w:rsidR="009A648F" w:rsidRPr="00BA3505">
        <w:rPr>
          <w:rFonts w:hint="eastAsia"/>
        </w:rPr>
        <w:t>外差效率的定义</w:t>
      </w:r>
      <w:bookmarkEnd w:id="1"/>
    </w:p>
    <w:p w14:paraId="743C557D" w14:textId="3C18F568" w:rsidR="008E6CEF" w:rsidRDefault="008E6CEF" w:rsidP="00BA3505">
      <w:pPr>
        <w:ind w:firstLine="420"/>
      </w:pPr>
      <w:r>
        <w:rPr>
          <w:rFonts w:hint="eastAsia"/>
        </w:rPr>
        <w:t>在天</w:t>
      </w:r>
      <w:proofErr w:type="gramStart"/>
      <w:r>
        <w:rPr>
          <w:rFonts w:hint="eastAsia"/>
        </w:rPr>
        <w:t>琴计划</w:t>
      </w:r>
      <w:proofErr w:type="gramEnd"/>
      <w:r>
        <w:rPr>
          <w:rFonts w:hint="eastAsia"/>
        </w:rPr>
        <w:t>中，</w:t>
      </w:r>
      <w:r w:rsidR="00BA3505">
        <w:rPr>
          <w:rFonts w:hint="eastAsia"/>
        </w:rPr>
        <w:t>卫星中的稳频</w:t>
      </w:r>
      <w:r>
        <w:rPr>
          <w:rFonts w:hint="eastAsia"/>
        </w:rPr>
        <w:t>激光器</w:t>
      </w:r>
      <w:r w:rsidR="00BA3505">
        <w:rPr>
          <w:rFonts w:hint="eastAsia"/>
        </w:rPr>
        <w:t>发射一束高斯光。通过分光镜后，部分光照射在本地光电探测起上，另外一个卫星捕获在空间中传播的光，并返回相同相位的光。卫星接收返回的光，并与本地光进行干涉。由于出射光在空间传播中频率发生改变，所以干涉时本地光和接收光是外差干涉。</w:t>
      </w:r>
    </w:p>
    <w:p w14:paraId="248B6CF3" w14:textId="3F469A41" w:rsidR="00CE5307" w:rsidRDefault="00600083" w:rsidP="00BA3505">
      <w:pPr>
        <w:ind w:firstLine="420"/>
      </w:pPr>
      <w:r>
        <w:rPr>
          <w:rFonts w:hint="eastAsia"/>
        </w:rPr>
        <w:t>我们使用指数的复数形式表示光。</w:t>
      </w:r>
      <w:proofErr w:type="gramStart"/>
      <w:r w:rsidR="00CE5307">
        <w:rPr>
          <w:rFonts w:hint="eastAsia"/>
        </w:rPr>
        <w:t>设本地光</w:t>
      </w:r>
      <w:proofErr w:type="gramEnd"/>
      <w:r w:rsidR="00CE5307">
        <w:rPr>
          <w:rFonts w:hint="eastAsia"/>
        </w:rPr>
        <w:t>为</w:t>
      </w:r>
      <w:r w:rsidR="00CE5307" w:rsidRPr="00CE5307">
        <w:rPr>
          <w:position w:val="-12"/>
        </w:rPr>
        <w:object w:dxaOrig="780" w:dyaOrig="360" w14:anchorId="138D12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8.2pt" o:ole="">
            <v:imagedata r:id="rId14" o:title=""/>
          </v:shape>
          <o:OLEObject Type="Embed" ProgID="Equation.DSMT4" ShapeID="_x0000_i1025" DrawAspect="Content" ObjectID="_1637590551" r:id="rId15"/>
        </w:object>
      </w:r>
      <w:r w:rsidR="00CE5307">
        <w:rPr>
          <w:rFonts w:hint="eastAsia"/>
        </w:rPr>
        <w:t>，接收光为</w:t>
      </w:r>
      <w:r w:rsidR="00CE5307" w:rsidRPr="00CE5307">
        <w:rPr>
          <w:position w:val="-12"/>
        </w:rPr>
        <w:object w:dxaOrig="780" w:dyaOrig="360" w14:anchorId="1177805E">
          <v:shape id="_x0000_i1026" type="#_x0000_t75" style="width:39.15pt;height:18.2pt" o:ole="">
            <v:imagedata r:id="rId16" o:title=""/>
          </v:shape>
          <o:OLEObject Type="Embed" ProgID="Equation.DSMT4" ShapeID="_x0000_i1026" DrawAspect="Content" ObjectID="_1637590552" r:id="rId17"/>
        </w:object>
      </w:r>
      <w:r w:rsidR="00CE5307">
        <w:rPr>
          <w:rFonts w:hint="eastAsia"/>
        </w:rPr>
        <w:t>，</w:t>
      </w:r>
      <w:proofErr w:type="gramStart"/>
      <w:r w:rsidR="00CE5307">
        <w:rPr>
          <w:rFonts w:hint="eastAsia"/>
        </w:rPr>
        <w:t>探测面</w:t>
      </w:r>
      <w:proofErr w:type="gramEnd"/>
      <w:r w:rsidR="00CE5307">
        <w:rPr>
          <w:rFonts w:hint="eastAsia"/>
        </w:rPr>
        <w:t>为</w:t>
      </w:r>
      <w:r w:rsidR="00CE5307" w:rsidRPr="00CE5307">
        <w:rPr>
          <w:position w:val="-10"/>
        </w:rPr>
        <w:object w:dxaOrig="200" w:dyaOrig="260" w14:anchorId="1ABB69FF">
          <v:shape id="_x0000_i1027" type="#_x0000_t75" style="width:9.9pt;height:13.05pt" o:ole="">
            <v:imagedata r:id="rId18" o:title=""/>
          </v:shape>
          <o:OLEObject Type="Embed" ProgID="Equation.DSMT4" ShapeID="_x0000_i1027" DrawAspect="Content" ObjectID="_1637590553" r:id="rId19"/>
        </w:object>
      </w:r>
      <w:r w:rsidR="00CE5307">
        <w:rPr>
          <w:rFonts w:hint="eastAsia"/>
        </w:rPr>
        <w:t>。探测面的光功率可以写成</w:t>
      </w:r>
      <w:r>
        <w:fldChar w:fldCharType="begin"/>
      </w:r>
      <w:r>
        <w:instrText xml:space="preserve"> GOTOBUTTON ZEqnNum306718  \* MERGEFORMAT </w:instrText>
      </w:r>
      <w:fldSimple w:instr=" REF ZEqnNum306718 \* Charformat \! \* MERGEFORMAT ">
        <w:r w:rsidR="001E6B20">
          <w:instrText>(1.1)</w:instrText>
        </w:r>
      </w:fldSimple>
      <w:r>
        <w:fldChar w:fldCharType="end"/>
      </w:r>
    </w:p>
    <w:p w14:paraId="2197E1C9" w14:textId="17441247" w:rsidR="00CE5307" w:rsidRDefault="00CE5307" w:rsidP="00CE5307">
      <w:pPr>
        <w:pStyle w:val="MTDisplayEquation"/>
      </w:pPr>
      <w:r>
        <w:tab/>
      </w:r>
      <w:r w:rsidR="00600083" w:rsidRPr="00CE5307">
        <w:rPr>
          <w:position w:val="-50"/>
        </w:rPr>
        <w:object w:dxaOrig="6800" w:dyaOrig="1120" w14:anchorId="2DB43C4B">
          <v:shape id="_x0000_i1028" type="#_x0000_t75" style="width:339.8pt;height:56.2pt" o:ole="">
            <v:imagedata r:id="rId20" o:title=""/>
          </v:shape>
          <o:OLEObject Type="Embed" ProgID="Equation.DSMT4" ShapeID="_x0000_i1028" DrawAspect="Content" ObjectID="_1637590554" r:id="rId21"/>
        </w:object>
      </w:r>
      <w:r w:rsidR="00600083">
        <w:tab/>
      </w:r>
      <w:r w:rsidR="00600083">
        <w:fldChar w:fldCharType="begin"/>
      </w:r>
      <w:r w:rsidR="00600083">
        <w:instrText xml:space="preserve"> MACROBUTTON MTPlaceRef \* MERGEFORMAT </w:instrText>
      </w:r>
      <w:r w:rsidR="00600083">
        <w:fldChar w:fldCharType="begin"/>
      </w:r>
      <w:r w:rsidR="00600083">
        <w:instrText xml:space="preserve"> SEQ MTEqn \h \* MERGEFORMAT </w:instrText>
      </w:r>
      <w:r w:rsidR="00600083">
        <w:fldChar w:fldCharType="end"/>
      </w:r>
      <w:bookmarkStart w:id="2" w:name="ZEqnNum306718"/>
      <w:r w:rsidR="00600083"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 w:rsidR="00600083">
        <w:instrText>.</w:instrText>
      </w:r>
      <w:fldSimple w:instr=" SEQ MTEqn \c \* Arabic \* MERGEFORMAT ">
        <w:r w:rsidR="001E6B20">
          <w:rPr>
            <w:noProof/>
          </w:rPr>
          <w:instrText>1</w:instrText>
        </w:r>
      </w:fldSimple>
      <w:r w:rsidR="00600083">
        <w:instrText>)</w:instrText>
      </w:r>
      <w:bookmarkEnd w:id="2"/>
      <w:r w:rsidR="00600083">
        <w:fldChar w:fldCharType="end"/>
      </w:r>
    </w:p>
    <w:p w14:paraId="2208D4AF" w14:textId="0865A8C2" w:rsidR="0012397C" w:rsidRDefault="00600083" w:rsidP="00600083">
      <w:pPr>
        <w:ind w:firstLineChars="0" w:firstLine="0"/>
      </w:pPr>
      <w:r w:rsidRPr="00600083">
        <w:rPr>
          <w:position w:val="-12"/>
        </w:rPr>
        <w:object w:dxaOrig="780" w:dyaOrig="380" w14:anchorId="4F214BFC">
          <v:shape id="_x0000_i1029" type="#_x0000_t75" style="width:39.15pt;height:19pt" o:ole="">
            <v:imagedata r:id="rId22" o:title=""/>
          </v:shape>
          <o:OLEObject Type="Embed" ProgID="Equation.DSMT4" ShapeID="_x0000_i1029" DrawAspect="Content" ObjectID="_1637590555" r:id="rId23"/>
        </w:object>
      </w:r>
      <w:r>
        <w:rPr>
          <w:rFonts w:hint="eastAsia"/>
        </w:rPr>
        <w:t>是接收光的共轭。公式</w:t>
      </w:r>
      <w:r>
        <w:fldChar w:fldCharType="begin"/>
      </w:r>
      <w:r>
        <w:instrText xml:space="preserve"> GOTOBUTTON ZEqnNum306718  \* MERGEFORMAT </w:instrText>
      </w:r>
      <w:fldSimple w:instr=" REF ZEqnNum306718 \* Charformat \! \* MERGEFORMAT ">
        <w:r w:rsidR="001E6B20">
          <w:instrText>(1.1)</w:instrText>
        </w:r>
      </w:fldSimple>
      <w:r>
        <w:fldChar w:fldCharType="end"/>
      </w:r>
      <w:r>
        <w:rPr>
          <w:rFonts w:hint="eastAsia"/>
        </w:rPr>
        <w:t>的前两项等于本地光的光功率和接收光的光功率，</w:t>
      </w:r>
      <w:r w:rsidRPr="00600083">
        <w:rPr>
          <w:position w:val="-14"/>
        </w:rPr>
        <w:object w:dxaOrig="400" w:dyaOrig="380" w14:anchorId="494154B2">
          <v:shape id="_x0000_i1030" type="#_x0000_t75" style="width:20.2pt;height:19pt" o:ole="">
            <v:imagedata r:id="rId24" o:title=""/>
          </v:shape>
          <o:OLEObject Type="Embed" ProgID="Equation.DSMT4" ShapeID="_x0000_i1030" DrawAspect="Content" ObjectID="_1637590556" r:id="rId25"/>
        </w:object>
      </w:r>
      <w:r>
        <w:rPr>
          <w:rFonts w:hint="eastAsia"/>
        </w:rPr>
        <w:t>和</w:t>
      </w:r>
      <w:r w:rsidRPr="00600083">
        <w:rPr>
          <w:position w:val="-14"/>
        </w:rPr>
        <w:object w:dxaOrig="420" w:dyaOrig="380" w14:anchorId="108F242D">
          <v:shape id="_x0000_i1031" type="#_x0000_t75" style="width:20.95pt;height:19pt" o:ole="">
            <v:imagedata r:id="rId26" o:title=""/>
          </v:shape>
          <o:OLEObject Type="Embed" ProgID="Equation.DSMT4" ShapeID="_x0000_i1031" DrawAspect="Content" ObjectID="_1637590557" r:id="rId27"/>
        </w:object>
      </w:r>
      <w:r>
        <w:rPr>
          <w:rFonts w:hint="eastAsia"/>
        </w:rPr>
        <w:t>。它们的和是</w:t>
      </w:r>
      <w:proofErr w:type="gramStart"/>
      <w:r>
        <w:rPr>
          <w:rFonts w:hint="eastAsia"/>
        </w:rPr>
        <w:t>探测面</w:t>
      </w:r>
      <w:proofErr w:type="gramEnd"/>
      <w:r w:rsidRPr="00600083">
        <w:rPr>
          <w:position w:val="-10"/>
        </w:rPr>
        <w:object w:dxaOrig="200" w:dyaOrig="260" w14:anchorId="73EE422E">
          <v:shape id="_x0000_i1032" type="#_x0000_t75" style="width:9.9pt;height:13.05pt" o:ole="">
            <v:imagedata r:id="rId28" o:title=""/>
          </v:shape>
          <o:OLEObject Type="Embed" ProgID="Equation.DSMT4" ShapeID="_x0000_i1032" DrawAspect="Content" ObjectID="_1637590558" r:id="rId29"/>
        </w:object>
      </w:r>
      <w:r>
        <w:rPr>
          <w:rFonts w:hint="eastAsia"/>
        </w:rPr>
        <w:t>的平均光功率</w:t>
      </w:r>
      <w:r w:rsidRPr="00600083">
        <w:rPr>
          <w:position w:val="-10"/>
        </w:rPr>
        <w:object w:dxaOrig="320" w:dyaOrig="380" w14:anchorId="1AA5D0F3">
          <v:shape id="_x0000_i1033" type="#_x0000_t75" style="width:15.8pt;height:19pt" o:ole="">
            <v:imagedata r:id="rId30" o:title=""/>
          </v:shape>
          <o:OLEObject Type="Embed" ProgID="Equation.DSMT4" ShapeID="_x0000_i1033" DrawAspect="Content" ObjectID="_1637590559" r:id="rId31"/>
        </w:object>
      </w:r>
      <w:r>
        <w:t xml:space="preserve"> </w:t>
      </w:r>
      <w:r>
        <w:rPr>
          <w:rFonts w:hint="eastAsia"/>
        </w:rPr>
        <w:t>。它没有携带任何本地光和接收光的相对相位信息。公式</w:t>
      </w:r>
      <w:r>
        <w:fldChar w:fldCharType="begin"/>
      </w:r>
      <w:r>
        <w:instrText xml:space="preserve"> GOTOBUTTON ZEqnNum306718  \* MERGEFORMAT </w:instrText>
      </w:r>
      <w:fldSimple w:instr=" REF ZEqnNum306718 \* Charformat \! \* MERGEFORMAT ">
        <w:r w:rsidR="001E6B20">
          <w:instrText>(1.1)</w:instrText>
        </w:r>
      </w:fldSimple>
      <w:r>
        <w:fldChar w:fldCharType="end"/>
      </w:r>
      <w:r>
        <w:rPr>
          <w:rFonts w:hint="eastAsia"/>
        </w:rPr>
        <w:t>的最后一项</w:t>
      </w:r>
      <w:r w:rsidR="0012397C">
        <w:rPr>
          <w:rFonts w:hint="eastAsia"/>
        </w:rPr>
        <w:t>包含</w:t>
      </w:r>
      <w:r>
        <w:rPr>
          <w:rFonts w:hint="eastAsia"/>
        </w:rPr>
        <w:t>了</w:t>
      </w:r>
      <w:r w:rsidR="0012397C">
        <w:rPr>
          <w:rFonts w:hint="eastAsia"/>
        </w:rPr>
        <w:t>本地光和接收光的相位差信息。我们可以通过公式推导来得到相位信息。</w:t>
      </w:r>
    </w:p>
    <w:p w14:paraId="755D29AD" w14:textId="4B3C221C" w:rsidR="0012397C" w:rsidRDefault="0012397C" w:rsidP="00600083">
      <w:pPr>
        <w:ind w:firstLineChars="0" w:firstLine="0"/>
      </w:pPr>
      <w:r>
        <w:tab/>
      </w:r>
      <w:r>
        <w:rPr>
          <w:rFonts w:hint="eastAsia"/>
        </w:rPr>
        <w:t>随时间变化的交流项</w:t>
      </w:r>
      <w:r w:rsidRPr="00025957">
        <w:rPr>
          <w:position w:val="-4"/>
        </w:rPr>
        <w:object w:dxaOrig="240" w:dyaOrig="320" w14:anchorId="64E16128">
          <v:shape id="_x0000_i1034" type="#_x0000_t75" style="width:11.85pt;height:15.8pt" o:ole="">
            <v:imagedata r:id="rId32" o:title=""/>
          </v:shape>
          <o:OLEObject Type="Embed" ProgID="Equation.DSMT4" ShapeID="_x0000_i1034" DrawAspect="Content" ObjectID="_1637590560" r:id="rId33"/>
        </w:object>
      </w:r>
      <w:r>
        <w:rPr>
          <w:rFonts w:hint="eastAsia"/>
        </w:rPr>
        <w:t>可以写成公式</w:t>
      </w:r>
      <w:r>
        <w:fldChar w:fldCharType="begin"/>
      </w:r>
      <w:r>
        <w:instrText xml:space="preserve"> GOTOBUTTON ZEqnNum912472  \* MERGEFORMAT </w:instrText>
      </w:r>
      <w:fldSimple w:instr=" REF ZEqnNum912472 \* Charformat \! \* MERGEFORMAT ">
        <w:r w:rsidR="001E6B20">
          <w:instrText>(1.2)</w:instrText>
        </w:r>
      </w:fldSimple>
      <w:r>
        <w:fldChar w:fldCharType="end"/>
      </w:r>
    </w:p>
    <w:p w14:paraId="746CC7E1" w14:textId="73D4602C" w:rsidR="0012397C" w:rsidRDefault="0012397C" w:rsidP="0012397C">
      <w:pPr>
        <w:pStyle w:val="MTDisplayEquation"/>
      </w:pPr>
      <w:r>
        <w:tab/>
      </w:r>
      <w:r w:rsidRPr="0012397C">
        <w:rPr>
          <w:position w:val="-24"/>
        </w:rPr>
        <w:object w:dxaOrig="5820" w:dyaOrig="600" w14:anchorId="53D1B54B">
          <v:shape id="_x0000_i1035" type="#_x0000_t75" style="width:291.15pt;height:30.05pt" o:ole="">
            <v:imagedata r:id="rId34" o:title=""/>
          </v:shape>
          <o:OLEObject Type="Embed" ProgID="Equation.DSMT4" ShapeID="_x0000_i1035" DrawAspect="Content" ObjectID="_163759056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12472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2</w:instrText>
        </w:r>
      </w:fldSimple>
      <w:r>
        <w:instrText>)</w:instrText>
      </w:r>
      <w:bookmarkEnd w:id="3"/>
      <w:r>
        <w:fldChar w:fldCharType="end"/>
      </w:r>
    </w:p>
    <w:p w14:paraId="0E943761" w14:textId="4B41CF75" w:rsidR="0043068C" w:rsidRDefault="0012397C" w:rsidP="00AE6FA0">
      <w:pPr>
        <w:ind w:firstLineChars="95" w:firstLine="199"/>
        <w:rPr>
          <w:b/>
          <w:i/>
        </w:rPr>
      </w:pPr>
      <w:r w:rsidRPr="0012397C">
        <w:rPr>
          <w:position w:val="-12"/>
        </w:rPr>
        <w:object w:dxaOrig="780" w:dyaOrig="360" w14:anchorId="36257B60">
          <v:shape id="_x0000_i1036" type="#_x0000_t75" style="width:39.15pt;height:18.2pt" o:ole="">
            <v:imagedata r:id="rId36" o:title=""/>
          </v:shape>
          <o:OLEObject Type="Embed" ProgID="Equation.DSMT4" ShapeID="_x0000_i1036" DrawAspect="Content" ObjectID="_1637590562" r:id="rId37"/>
        </w:object>
      </w:r>
      <w:r>
        <w:rPr>
          <w:rFonts w:hint="eastAsia"/>
        </w:rPr>
        <w:t>、</w:t>
      </w:r>
      <w:r w:rsidRPr="0012397C">
        <w:rPr>
          <w:position w:val="-12"/>
        </w:rPr>
        <w:object w:dxaOrig="780" w:dyaOrig="360" w14:anchorId="5CA5E9AD">
          <v:shape id="_x0000_i1037" type="#_x0000_t75" style="width:39.15pt;height:18.2pt" o:ole="">
            <v:imagedata r:id="rId38" o:title=""/>
          </v:shape>
          <o:OLEObject Type="Embed" ProgID="Equation.DSMT4" ShapeID="_x0000_i1037" DrawAspect="Content" ObjectID="_1637590563" r:id="rId39"/>
        </w:object>
      </w:r>
      <w:r>
        <w:rPr>
          <w:rFonts w:hint="eastAsia"/>
        </w:rPr>
        <w:t>分别表示本地光和接收光的幅值，</w:t>
      </w:r>
      <w:r w:rsidRPr="0012397C">
        <w:rPr>
          <w:position w:val="-12"/>
        </w:rPr>
        <w:object w:dxaOrig="2160" w:dyaOrig="360" w14:anchorId="473B7700">
          <v:shape id="_x0000_i1038" type="#_x0000_t75" style="width:108pt;height:18.2pt" o:ole="">
            <v:imagedata r:id="rId40" o:title=""/>
          </v:shape>
          <o:OLEObject Type="Embed" ProgID="Equation.DSMT4" ShapeID="_x0000_i1038" DrawAspect="Content" ObjectID="_1637590564" r:id="rId41"/>
        </w:object>
      </w:r>
      <w:r>
        <w:rPr>
          <w:rFonts w:hint="eastAsia"/>
        </w:rPr>
        <w:t>表示本地光的接收光的相位差，</w:t>
      </w:r>
      <w:r w:rsidRPr="0012397C">
        <w:rPr>
          <w:position w:val="-12"/>
        </w:rPr>
        <w:object w:dxaOrig="1200" w:dyaOrig="360" w14:anchorId="44BD98AD">
          <v:shape id="_x0000_i1039" type="#_x0000_t75" style="width:60.15pt;height:18.2pt" o:ole="">
            <v:imagedata r:id="rId42" o:title=""/>
          </v:shape>
          <o:OLEObject Type="Embed" ProgID="Equation.DSMT4" ShapeID="_x0000_i1039" DrawAspect="Content" ObjectID="_1637590565" r:id="rId43"/>
        </w:object>
      </w:r>
      <w:r>
        <w:rPr>
          <w:rFonts w:hint="eastAsia"/>
        </w:rPr>
        <w:t>表示两束光的频率差。</w:t>
      </w:r>
      <w:r w:rsidR="0043068C">
        <w:rPr>
          <w:rFonts w:hint="eastAsia"/>
        </w:rPr>
        <w:t>积分项也称之为</w:t>
      </w:r>
      <w:r w:rsidR="0043068C" w:rsidRPr="0043068C">
        <w:rPr>
          <w:rFonts w:hint="eastAsia"/>
          <w:b/>
          <w:i/>
        </w:rPr>
        <w:t>重叠积分</w:t>
      </w:r>
      <w:r w:rsidR="0043068C">
        <w:rPr>
          <w:rFonts w:hint="eastAsia"/>
          <w:b/>
          <w:i/>
        </w:rPr>
        <w:t>。</w:t>
      </w:r>
    </w:p>
    <w:p w14:paraId="36C0A813" w14:textId="167FA88E" w:rsidR="0043068C" w:rsidRDefault="0043068C" w:rsidP="0043068C">
      <w:pPr>
        <w:ind w:firstLineChars="95" w:firstLine="199"/>
      </w:pPr>
      <w:r>
        <w:rPr>
          <w:rFonts w:hint="eastAsia"/>
        </w:rPr>
        <w:t>我们把对重叠积分的归一化定义为</w:t>
      </w:r>
      <w:r w:rsidRPr="0043068C">
        <w:rPr>
          <w:position w:val="-14"/>
        </w:rPr>
        <w:object w:dxaOrig="780" w:dyaOrig="380" w14:anchorId="3A374F0B">
          <v:shape id="_x0000_i1040" type="#_x0000_t75" style="width:39.15pt;height:19pt" o:ole="">
            <v:imagedata r:id="rId44" o:title=""/>
          </v:shape>
          <o:OLEObject Type="Embed" ProgID="Equation.DSMT4" ShapeID="_x0000_i1040" DrawAspect="Content" ObjectID="_1637590566" r:id="rId45"/>
        </w:object>
      </w:r>
      <w:r>
        <w:rPr>
          <w:rFonts w:hint="eastAsia"/>
        </w:rPr>
        <w:t>，令其大小与入射光的光功率无关。</w:t>
      </w:r>
    </w:p>
    <w:p w14:paraId="3A72060F" w14:textId="1B7FE262" w:rsidR="0043068C" w:rsidRDefault="0043068C" w:rsidP="0043068C">
      <w:pPr>
        <w:pStyle w:val="MTDisplayEquation"/>
      </w:pPr>
      <w:r>
        <w:tab/>
      </w:r>
      <w:r w:rsidRPr="0043068C">
        <w:rPr>
          <w:position w:val="-50"/>
        </w:rPr>
        <w:object w:dxaOrig="4340" w:dyaOrig="1040" w14:anchorId="346B9DA4">
          <v:shape id="_x0000_i1041" type="#_x0000_t75" style="width:217.2pt;height:51.8pt" o:ole="">
            <v:imagedata r:id="rId46" o:title=""/>
          </v:shape>
          <o:OLEObject Type="Embed" ProgID="Equation.DSMT4" ShapeID="_x0000_i1041" DrawAspect="Content" ObjectID="_1637590567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07992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3</w:instrText>
        </w:r>
      </w:fldSimple>
      <w:r>
        <w:instrText>)</w:instrText>
      </w:r>
      <w:bookmarkEnd w:id="4"/>
      <w:r>
        <w:fldChar w:fldCharType="end"/>
      </w:r>
    </w:p>
    <w:p w14:paraId="4BC82748" w14:textId="6D46608F" w:rsidR="0043068C" w:rsidRDefault="0043068C" w:rsidP="0043068C">
      <w:pPr>
        <w:ind w:firstLineChars="0" w:firstLine="0"/>
      </w:pPr>
      <w:r>
        <w:rPr>
          <w:rFonts w:hint="eastAsia"/>
        </w:rPr>
        <w:t>把公式</w:t>
      </w:r>
      <w:r>
        <w:fldChar w:fldCharType="begin"/>
      </w:r>
      <w:r>
        <w:instrText xml:space="preserve"> GOTOBUTTON ZEqnNum407992  \* MERGEFORMAT </w:instrText>
      </w:r>
      <w:fldSimple w:instr=" REF ZEqnNum407992 \* Charformat \! \* MERGEFORMAT ">
        <w:r w:rsidR="001E6B20">
          <w:instrText>(1.3)</w:instrText>
        </w:r>
      </w:fldSimple>
      <w:r>
        <w:fldChar w:fldCharType="end"/>
      </w:r>
      <w:r>
        <w:rPr>
          <w:rFonts w:hint="eastAsia"/>
        </w:rPr>
        <w:t>写成</w:t>
      </w:r>
      <w:r w:rsidRPr="0043068C">
        <w:rPr>
          <w:position w:val="-16"/>
        </w:rPr>
        <w:object w:dxaOrig="2140" w:dyaOrig="440" w14:anchorId="436807F1">
          <v:shape id="_x0000_i1042" type="#_x0000_t75" style="width:106.8pt;height:22.15pt" o:ole="">
            <v:imagedata r:id="rId48" o:title=""/>
          </v:shape>
          <o:OLEObject Type="Embed" ProgID="Equation.DSMT4" ShapeID="_x0000_i1042" DrawAspect="Content" ObjectID="_1637590568" r:id="rId49"/>
        </w:object>
      </w:r>
      <w:r>
        <w:rPr>
          <w:rFonts w:hint="eastAsia"/>
        </w:rPr>
        <w:t>，那么探测面上随时间变化的交流项</w:t>
      </w:r>
      <w:r w:rsidRPr="00025957">
        <w:rPr>
          <w:position w:val="-4"/>
        </w:rPr>
        <w:object w:dxaOrig="240" w:dyaOrig="320" w14:anchorId="4A7F5921">
          <v:shape id="_x0000_i1043" type="#_x0000_t75" style="width:11.85pt;height:15.8pt" o:ole="">
            <v:imagedata r:id="rId32" o:title=""/>
          </v:shape>
          <o:OLEObject Type="Embed" ProgID="Equation.DSMT4" ShapeID="_x0000_i1043" DrawAspect="Content" ObjectID="_1637590569" r:id="rId50"/>
        </w:object>
      </w:r>
      <w:r w:rsidR="008B19A3">
        <w:rPr>
          <w:rFonts w:hint="eastAsia"/>
        </w:rPr>
        <w:t>可以写成</w:t>
      </w:r>
    </w:p>
    <w:p w14:paraId="4C2691AA" w14:textId="2B663FC3" w:rsidR="008B19A3" w:rsidRDefault="008B19A3" w:rsidP="008B19A3">
      <w:pPr>
        <w:pStyle w:val="MTDisplayEquation"/>
      </w:pPr>
      <w:r>
        <w:tab/>
      </w:r>
      <w:r w:rsidRPr="008B19A3">
        <w:rPr>
          <w:position w:val="-16"/>
        </w:rPr>
        <w:object w:dxaOrig="4300" w:dyaOrig="440" w14:anchorId="7640DBAB">
          <v:shape id="_x0000_i1044" type="#_x0000_t75" style="width:214.8pt;height:22.15pt" o:ole="">
            <v:imagedata r:id="rId51" o:title=""/>
          </v:shape>
          <o:OLEObject Type="Embed" ProgID="Equation.DSMT4" ShapeID="_x0000_i1044" DrawAspect="Content" ObjectID="_163759057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1160940" w14:textId="051D8191" w:rsidR="008B19A3" w:rsidRDefault="008B19A3" w:rsidP="008B19A3">
      <w:pPr>
        <w:ind w:firstLine="420"/>
      </w:pPr>
      <w:r>
        <w:rPr>
          <w:rFonts w:hint="eastAsia"/>
        </w:rPr>
        <w:t>因为</w:t>
      </w:r>
      <w:r w:rsidRPr="008B19A3">
        <w:rPr>
          <w:position w:val="-14"/>
        </w:rPr>
        <w:object w:dxaOrig="580" w:dyaOrig="380" w14:anchorId="2DB6BB51">
          <v:shape id="_x0000_i1045" type="#_x0000_t75" style="width:28.9pt;height:19pt" o:ole="">
            <v:imagedata r:id="rId53" o:title=""/>
          </v:shape>
          <o:OLEObject Type="Embed" ProgID="Equation.DSMT4" ShapeID="_x0000_i1045" DrawAspect="Content" ObjectID="_1637590571" r:id="rId54"/>
        </w:object>
      </w:r>
      <w:r>
        <w:rPr>
          <w:rFonts w:hint="eastAsia"/>
        </w:rPr>
        <w:t>有正负之分，所以定义外差效率</w:t>
      </w:r>
      <w:r w:rsidRPr="008B19A3">
        <w:rPr>
          <w:position w:val="-14"/>
        </w:rPr>
        <w:object w:dxaOrig="900" w:dyaOrig="400" w14:anchorId="7C209CED">
          <v:shape id="_x0000_i1046" type="#_x0000_t75" style="width:45.1pt;height:20.2pt" o:ole="">
            <v:imagedata r:id="rId55" o:title=""/>
          </v:shape>
          <o:OLEObject Type="Embed" ProgID="Equation.DSMT4" ShapeID="_x0000_i1046" DrawAspect="Content" ObjectID="_1637590572" r:id="rId56"/>
        </w:object>
      </w:r>
      <w:r>
        <w:rPr>
          <w:rFonts w:hint="eastAsia"/>
        </w:rPr>
        <w:t>。探测面的光功率可以写成</w:t>
      </w:r>
    </w:p>
    <w:p w14:paraId="580057E3" w14:textId="48411DB0" w:rsidR="008B19A3" w:rsidRDefault="008B19A3" w:rsidP="008B19A3">
      <w:pPr>
        <w:pStyle w:val="MTDisplayEquation"/>
      </w:pPr>
      <w:r>
        <w:lastRenderedPageBreak/>
        <w:tab/>
      </w:r>
      <w:r w:rsidRPr="008B19A3">
        <w:rPr>
          <w:position w:val="-40"/>
        </w:rPr>
        <w:object w:dxaOrig="4940" w:dyaOrig="920" w14:anchorId="64CED80F">
          <v:shape id="_x0000_i1047" type="#_x0000_t75" style="width:246.85pt;height:45.9pt" o:ole="">
            <v:imagedata r:id="rId57" o:title=""/>
          </v:shape>
          <o:OLEObject Type="Embed" ProgID="Equation.DSMT4" ShapeID="_x0000_i1047" DrawAspect="Content" ObjectID="_1637590573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3375841" w14:textId="428478FF" w:rsidR="002A73A4" w:rsidRDefault="002A73A4" w:rsidP="002A73A4">
      <w:pPr>
        <w:ind w:firstLine="420"/>
      </w:pPr>
      <w:proofErr w:type="gramStart"/>
      <w:r>
        <w:rPr>
          <w:rFonts w:hint="eastAsia"/>
        </w:rPr>
        <w:t>探测面</w:t>
      </w:r>
      <w:proofErr w:type="gramEnd"/>
      <w:r>
        <w:rPr>
          <w:rFonts w:hint="eastAsia"/>
        </w:rPr>
        <w:t>不同，直流项和交流项也会发生变化。</w:t>
      </w:r>
      <w:r>
        <w:rPr>
          <w:rFonts w:hint="eastAsia"/>
        </w:rPr>
        <w:t>QPD</w:t>
      </w:r>
      <w:r>
        <w:rPr>
          <w:rFonts w:hint="eastAsia"/>
        </w:rPr>
        <w:t>是一种常见的</w:t>
      </w:r>
      <w:r w:rsidR="007D477B">
        <w:rPr>
          <w:rFonts w:hint="eastAsia"/>
        </w:rPr>
        <w:t>光电探测器，它由四个可独立读取信号的光敏象限组成。</w:t>
      </w:r>
    </w:p>
    <w:p w14:paraId="1B2CF7B4" w14:textId="77777777" w:rsidR="007D477B" w:rsidRPr="007D477B" w:rsidRDefault="007D477B" w:rsidP="007D477B">
      <w:pPr>
        <w:kinsoku w:val="0"/>
        <w:overflowPunct w:val="0"/>
        <w:autoSpaceDE w:val="0"/>
        <w:autoSpaceDN w:val="0"/>
        <w:adjustRightInd w:val="0"/>
        <w:spacing w:before="5"/>
        <w:ind w:firstLineChars="0" w:firstLine="0"/>
        <w:jc w:val="left"/>
        <w:rPr>
          <w:rFonts w:eastAsiaTheme="minorEastAsia"/>
          <w:kern w:val="0"/>
          <w:sz w:val="7"/>
          <w:szCs w:val="7"/>
        </w:rPr>
      </w:pPr>
    </w:p>
    <w:p w14:paraId="27277774" w14:textId="2D5381E8" w:rsidR="007D477B" w:rsidRDefault="007D477B" w:rsidP="007D477B">
      <w:pPr>
        <w:kinsoku w:val="0"/>
        <w:overflowPunct w:val="0"/>
        <w:autoSpaceDE w:val="0"/>
        <w:autoSpaceDN w:val="0"/>
        <w:adjustRightInd w:val="0"/>
        <w:ind w:left="104" w:firstLineChars="0" w:firstLine="0"/>
        <w:jc w:val="left"/>
        <w:rPr>
          <w:rFonts w:eastAsiaTheme="minorEastAsia"/>
          <w:spacing w:val="30"/>
          <w:kern w:val="0"/>
          <w:sz w:val="20"/>
          <w:szCs w:val="20"/>
        </w:rPr>
      </w:pPr>
      <w:r w:rsidRPr="007D477B">
        <w:rPr>
          <w:rFonts w:eastAsiaTheme="minorEastAsia"/>
          <w:noProof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04D4D75D" wp14:editId="1FA7FEF6">
                <wp:extent cx="2329815" cy="2330450"/>
                <wp:effectExtent l="9525" t="9525" r="3810" b="3175"/>
                <wp:docPr id="14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2330450"/>
                          <a:chOff x="0" y="0"/>
                          <a:chExt cx="3669" cy="3670"/>
                        </a:xfrm>
                      </wpg:grpSpPr>
                      <wps:wsp>
                        <wps:cNvPr id="15" name="Freeform 3"/>
                        <wps:cNvSpPr>
                          <a:spLocks/>
                        </wps:cNvSpPr>
                        <wps:spPr bwMode="auto">
                          <a:xfrm>
                            <a:off x="7" y="7"/>
                            <a:ext cx="3654" cy="3655"/>
                          </a:xfrm>
                          <a:custGeom>
                            <a:avLst/>
                            <a:gdLst>
                              <a:gd name="T0" fmla="*/ 288 w 3654"/>
                              <a:gd name="T1" fmla="*/ 0 h 3655"/>
                              <a:gd name="T2" fmla="*/ 3365 w 3654"/>
                              <a:gd name="T3" fmla="*/ 0 h 3655"/>
                              <a:gd name="T4" fmla="*/ 3442 w 3654"/>
                              <a:gd name="T5" fmla="*/ 10 h 3655"/>
                              <a:gd name="T6" fmla="*/ 3511 w 3654"/>
                              <a:gd name="T7" fmla="*/ 39 h 3655"/>
                              <a:gd name="T8" fmla="*/ 3569 w 3654"/>
                              <a:gd name="T9" fmla="*/ 84 h 3655"/>
                              <a:gd name="T10" fmla="*/ 3614 w 3654"/>
                              <a:gd name="T11" fmla="*/ 142 h 3655"/>
                              <a:gd name="T12" fmla="*/ 3643 w 3654"/>
                              <a:gd name="T13" fmla="*/ 211 h 3655"/>
                              <a:gd name="T14" fmla="*/ 3653 w 3654"/>
                              <a:gd name="T15" fmla="*/ 288 h 3655"/>
                              <a:gd name="T16" fmla="*/ 3653 w 3654"/>
                              <a:gd name="T17" fmla="*/ 3365 h 3655"/>
                              <a:gd name="T18" fmla="*/ 3643 w 3654"/>
                              <a:gd name="T19" fmla="*/ 3442 h 3655"/>
                              <a:gd name="T20" fmla="*/ 3614 w 3654"/>
                              <a:gd name="T21" fmla="*/ 3511 h 3655"/>
                              <a:gd name="T22" fmla="*/ 3569 w 3654"/>
                              <a:gd name="T23" fmla="*/ 3569 h 3655"/>
                              <a:gd name="T24" fmla="*/ 3511 w 3654"/>
                              <a:gd name="T25" fmla="*/ 3614 h 3655"/>
                              <a:gd name="T26" fmla="*/ 3442 w 3654"/>
                              <a:gd name="T27" fmla="*/ 3643 h 3655"/>
                              <a:gd name="T28" fmla="*/ 3365 w 3654"/>
                              <a:gd name="T29" fmla="*/ 3654 h 3655"/>
                              <a:gd name="T30" fmla="*/ 288 w 3654"/>
                              <a:gd name="T31" fmla="*/ 3654 h 3655"/>
                              <a:gd name="T32" fmla="*/ 211 w 3654"/>
                              <a:gd name="T33" fmla="*/ 3643 h 3655"/>
                              <a:gd name="T34" fmla="*/ 142 w 3654"/>
                              <a:gd name="T35" fmla="*/ 3614 h 3655"/>
                              <a:gd name="T36" fmla="*/ 84 w 3654"/>
                              <a:gd name="T37" fmla="*/ 3569 h 3655"/>
                              <a:gd name="T38" fmla="*/ 39 w 3654"/>
                              <a:gd name="T39" fmla="*/ 3511 h 3655"/>
                              <a:gd name="T40" fmla="*/ 10 w 3654"/>
                              <a:gd name="T41" fmla="*/ 3442 h 3655"/>
                              <a:gd name="T42" fmla="*/ 0 w 3654"/>
                              <a:gd name="T43" fmla="*/ 3365 h 3655"/>
                              <a:gd name="T44" fmla="*/ 0 w 3654"/>
                              <a:gd name="T45" fmla="*/ 288 h 3655"/>
                              <a:gd name="T46" fmla="*/ 10 w 3654"/>
                              <a:gd name="T47" fmla="*/ 211 h 3655"/>
                              <a:gd name="T48" fmla="*/ 39 w 3654"/>
                              <a:gd name="T49" fmla="*/ 142 h 3655"/>
                              <a:gd name="T50" fmla="*/ 84 w 3654"/>
                              <a:gd name="T51" fmla="*/ 84 h 3655"/>
                              <a:gd name="T52" fmla="*/ 142 w 3654"/>
                              <a:gd name="T53" fmla="*/ 39 h 3655"/>
                              <a:gd name="T54" fmla="*/ 211 w 3654"/>
                              <a:gd name="T55" fmla="*/ 10 h 3655"/>
                              <a:gd name="T56" fmla="*/ 288 w 3654"/>
                              <a:gd name="T57" fmla="*/ 0 h 36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3654" h="3655">
                                <a:moveTo>
                                  <a:pt x="288" y="0"/>
                                </a:moveTo>
                                <a:lnTo>
                                  <a:pt x="3365" y="0"/>
                                </a:lnTo>
                                <a:lnTo>
                                  <a:pt x="3442" y="10"/>
                                </a:lnTo>
                                <a:lnTo>
                                  <a:pt x="3511" y="39"/>
                                </a:lnTo>
                                <a:lnTo>
                                  <a:pt x="3569" y="84"/>
                                </a:lnTo>
                                <a:lnTo>
                                  <a:pt x="3614" y="142"/>
                                </a:lnTo>
                                <a:lnTo>
                                  <a:pt x="3643" y="211"/>
                                </a:lnTo>
                                <a:lnTo>
                                  <a:pt x="3653" y="288"/>
                                </a:lnTo>
                                <a:lnTo>
                                  <a:pt x="3653" y="3365"/>
                                </a:lnTo>
                                <a:lnTo>
                                  <a:pt x="3643" y="3442"/>
                                </a:lnTo>
                                <a:lnTo>
                                  <a:pt x="3614" y="3511"/>
                                </a:lnTo>
                                <a:lnTo>
                                  <a:pt x="3569" y="3569"/>
                                </a:lnTo>
                                <a:lnTo>
                                  <a:pt x="3511" y="3614"/>
                                </a:lnTo>
                                <a:lnTo>
                                  <a:pt x="3442" y="3643"/>
                                </a:lnTo>
                                <a:lnTo>
                                  <a:pt x="3365" y="3654"/>
                                </a:lnTo>
                                <a:lnTo>
                                  <a:pt x="288" y="3654"/>
                                </a:lnTo>
                                <a:lnTo>
                                  <a:pt x="211" y="3643"/>
                                </a:lnTo>
                                <a:lnTo>
                                  <a:pt x="142" y="3614"/>
                                </a:lnTo>
                                <a:lnTo>
                                  <a:pt x="84" y="3569"/>
                                </a:lnTo>
                                <a:lnTo>
                                  <a:pt x="39" y="3511"/>
                                </a:lnTo>
                                <a:lnTo>
                                  <a:pt x="10" y="3442"/>
                                </a:lnTo>
                                <a:lnTo>
                                  <a:pt x="0" y="3365"/>
                                </a:lnTo>
                                <a:lnTo>
                                  <a:pt x="0" y="288"/>
                                </a:lnTo>
                                <a:lnTo>
                                  <a:pt x="10" y="211"/>
                                </a:lnTo>
                                <a:lnTo>
                                  <a:pt x="39" y="142"/>
                                </a:lnTo>
                                <a:lnTo>
                                  <a:pt x="84" y="84"/>
                                </a:lnTo>
                                <a:lnTo>
                                  <a:pt x="142" y="39"/>
                                </a:lnTo>
                                <a:lnTo>
                                  <a:pt x="211" y="10"/>
                                </a:lnTo>
                                <a:lnTo>
                                  <a:pt x="28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4"/>
                        <wps:cNvSpPr>
                          <a:spLocks/>
                        </wps:cNvSpPr>
                        <wps:spPr bwMode="auto">
                          <a:xfrm>
                            <a:off x="1978" y="1741"/>
                            <a:ext cx="1099" cy="1099"/>
                          </a:xfrm>
                          <a:custGeom>
                            <a:avLst/>
                            <a:gdLst>
                              <a:gd name="T0" fmla="*/ 1098 w 1099"/>
                              <a:gd name="T1" fmla="*/ 0 h 1099"/>
                              <a:gd name="T2" fmla="*/ 1096 w 1099"/>
                              <a:gd name="T3" fmla="*/ 75 h 1099"/>
                              <a:gd name="T4" fmla="*/ 1088 w 1099"/>
                              <a:gd name="T5" fmla="*/ 149 h 1099"/>
                              <a:gd name="T6" fmla="*/ 1076 w 1099"/>
                              <a:gd name="T7" fmla="*/ 221 h 1099"/>
                              <a:gd name="T8" fmla="*/ 1059 w 1099"/>
                              <a:gd name="T9" fmla="*/ 292 h 1099"/>
                              <a:gd name="T10" fmla="*/ 1037 w 1099"/>
                              <a:gd name="T11" fmla="*/ 360 h 1099"/>
                              <a:gd name="T12" fmla="*/ 1012 w 1099"/>
                              <a:gd name="T13" fmla="*/ 427 h 1099"/>
                              <a:gd name="T14" fmla="*/ 982 w 1099"/>
                              <a:gd name="T15" fmla="*/ 492 h 1099"/>
                              <a:gd name="T16" fmla="*/ 948 w 1099"/>
                              <a:gd name="T17" fmla="*/ 554 h 1099"/>
                              <a:gd name="T18" fmla="*/ 910 w 1099"/>
                              <a:gd name="T19" fmla="*/ 614 h 1099"/>
                              <a:gd name="T20" fmla="*/ 869 w 1099"/>
                              <a:gd name="T21" fmla="*/ 671 h 1099"/>
                              <a:gd name="T22" fmla="*/ 824 w 1099"/>
                              <a:gd name="T23" fmla="*/ 725 h 1099"/>
                              <a:gd name="T24" fmla="*/ 776 w 1099"/>
                              <a:gd name="T25" fmla="*/ 776 h 1099"/>
                              <a:gd name="T26" fmla="*/ 725 w 1099"/>
                              <a:gd name="T27" fmla="*/ 824 h 1099"/>
                              <a:gd name="T28" fmla="*/ 671 w 1099"/>
                              <a:gd name="T29" fmla="*/ 869 h 1099"/>
                              <a:gd name="T30" fmla="*/ 614 w 1099"/>
                              <a:gd name="T31" fmla="*/ 910 h 1099"/>
                              <a:gd name="T32" fmla="*/ 554 w 1099"/>
                              <a:gd name="T33" fmla="*/ 948 h 1099"/>
                              <a:gd name="T34" fmla="*/ 492 w 1099"/>
                              <a:gd name="T35" fmla="*/ 982 h 1099"/>
                              <a:gd name="T36" fmla="*/ 427 w 1099"/>
                              <a:gd name="T37" fmla="*/ 1012 h 1099"/>
                              <a:gd name="T38" fmla="*/ 360 w 1099"/>
                              <a:gd name="T39" fmla="*/ 1037 h 1099"/>
                              <a:gd name="T40" fmla="*/ 292 w 1099"/>
                              <a:gd name="T41" fmla="*/ 1059 h 1099"/>
                              <a:gd name="T42" fmla="*/ 221 w 1099"/>
                              <a:gd name="T43" fmla="*/ 1076 h 1099"/>
                              <a:gd name="T44" fmla="*/ 149 w 1099"/>
                              <a:gd name="T45" fmla="*/ 1088 h 1099"/>
                              <a:gd name="T46" fmla="*/ 75 w 1099"/>
                              <a:gd name="T47" fmla="*/ 1096 h 1099"/>
                              <a:gd name="T48" fmla="*/ 0 w 1099"/>
                              <a:gd name="T49" fmla="*/ 1098 h 1099"/>
                              <a:gd name="T50" fmla="*/ 0 w 1099"/>
                              <a:gd name="T51" fmla="*/ 0 h 1099"/>
                              <a:gd name="T52" fmla="*/ 1098 w 1099"/>
                              <a:gd name="T53" fmla="*/ 0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1098" y="0"/>
                                </a:moveTo>
                                <a:lnTo>
                                  <a:pt x="1096" y="75"/>
                                </a:lnTo>
                                <a:lnTo>
                                  <a:pt x="1088" y="149"/>
                                </a:lnTo>
                                <a:lnTo>
                                  <a:pt x="1076" y="221"/>
                                </a:lnTo>
                                <a:lnTo>
                                  <a:pt x="1059" y="292"/>
                                </a:lnTo>
                                <a:lnTo>
                                  <a:pt x="1037" y="360"/>
                                </a:lnTo>
                                <a:lnTo>
                                  <a:pt x="1012" y="427"/>
                                </a:lnTo>
                                <a:lnTo>
                                  <a:pt x="982" y="492"/>
                                </a:lnTo>
                                <a:lnTo>
                                  <a:pt x="948" y="554"/>
                                </a:lnTo>
                                <a:lnTo>
                                  <a:pt x="910" y="614"/>
                                </a:lnTo>
                                <a:lnTo>
                                  <a:pt x="869" y="671"/>
                                </a:lnTo>
                                <a:lnTo>
                                  <a:pt x="824" y="725"/>
                                </a:lnTo>
                                <a:lnTo>
                                  <a:pt x="776" y="776"/>
                                </a:lnTo>
                                <a:lnTo>
                                  <a:pt x="725" y="824"/>
                                </a:lnTo>
                                <a:lnTo>
                                  <a:pt x="671" y="869"/>
                                </a:lnTo>
                                <a:lnTo>
                                  <a:pt x="614" y="910"/>
                                </a:lnTo>
                                <a:lnTo>
                                  <a:pt x="554" y="948"/>
                                </a:lnTo>
                                <a:lnTo>
                                  <a:pt x="492" y="982"/>
                                </a:lnTo>
                                <a:lnTo>
                                  <a:pt x="427" y="1012"/>
                                </a:lnTo>
                                <a:lnTo>
                                  <a:pt x="360" y="1037"/>
                                </a:lnTo>
                                <a:lnTo>
                                  <a:pt x="292" y="1059"/>
                                </a:lnTo>
                                <a:lnTo>
                                  <a:pt x="221" y="1076"/>
                                </a:lnTo>
                                <a:lnTo>
                                  <a:pt x="149" y="1088"/>
                                </a:lnTo>
                                <a:lnTo>
                                  <a:pt x="75" y="1096"/>
                                </a:lnTo>
                                <a:lnTo>
                                  <a:pt x="0" y="1098"/>
                                </a:lnTo>
                                <a:lnTo>
                                  <a:pt x="0" y="0"/>
                                </a:lnTo>
                                <a:lnTo>
                                  <a:pt x="109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5"/>
                        <wps:cNvSpPr>
                          <a:spLocks/>
                        </wps:cNvSpPr>
                        <wps:spPr bwMode="auto">
                          <a:xfrm>
                            <a:off x="777" y="1741"/>
                            <a:ext cx="1099" cy="1099"/>
                          </a:xfrm>
                          <a:custGeom>
                            <a:avLst/>
                            <a:gdLst>
                              <a:gd name="T0" fmla="*/ 1098 w 1099"/>
                              <a:gd name="T1" fmla="*/ 1098 h 1099"/>
                              <a:gd name="T2" fmla="*/ 1023 w 1099"/>
                              <a:gd name="T3" fmla="*/ 1096 h 1099"/>
                              <a:gd name="T4" fmla="*/ 949 w 1099"/>
                              <a:gd name="T5" fmla="*/ 1088 h 1099"/>
                              <a:gd name="T6" fmla="*/ 877 w 1099"/>
                              <a:gd name="T7" fmla="*/ 1076 h 1099"/>
                              <a:gd name="T8" fmla="*/ 806 w 1099"/>
                              <a:gd name="T9" fmla="*/ 1059 h 1099"/>
                              <a:gd name="T10" fmla="*/ 737 w 1099"/>
                              <a:gd name="T11" fmla="*/ 1037 h 1099"/>
                              <a:gd name="T12" fmla="*/ 671 w 1099"/>
                              <a:gd name="T13" fmla="*/ 1012 h 1099"/>
                              <a:gd name="T14" fmla="*/ 606 w 1099"/>
                              <a:gd name="T15" fmla="*/ 982 h 1099"/>
                              <a:gd name="T16" fmla="*/ 544 w 1099"/>
                              <a:gd name="T17" fmla="*/ 948 h 1099"/>
                              <a:gd name="T18" fmla="*/ 484 w 1099"/>
                              <a:gd name="T19" fmla="*/ 910 h 1099"/>
                              <a:gd name="T20" fmla="*/ 427 w 1099"/>
                              <a:gd name="T21" fmla="*/ 869 h 1099"/>
                              <a:gd name="T22" fmla="*/ 373 w 1099"/>
                              <a:gd name="T23" fmla="*/ 824 h 1099"/>
                              <a:gd name="T24" fmla="*/ 321 w 1099"/>
                              <a:gd name="T25" fmla="*/ 776 h 1099"/>
                              <a:gd name="T26" fmla="*/ 273 w 1099"/>
                              <a:gd name="T27" fmla="*/ 725 h 1099"/>
                              <a:gd name="T28" fmla="*/ 228 w 1099"/>
                              <a:gd name="T29" fmla="*/ 671 h 1099"/>
                              <a:gd name="T30" fmla="*/ 187 w 1099"/>
                              <a:gd name="T31" fmla="*/ 614 h 1099"/>
                              <a:gd name="T32" fmla="*/ 149 w 1099"/>
                              <a:gd name="T33" fmla="*/ 554 h 1099"/>
                              <a:gd name="T34" fmla="*/ 116 w 1099"/>
                              <a:gd name="T35" fmla="*/ 492 h 1099"/>
                              <a:gd name="T36" fmla="*/ 86 w 1099"/>
                              <a:gd name="T37" fmla="*/ 427 h 1099"/>
                              <a:gd name="T38" fmla="*/ 60 w 1099"/>
                              <a:gd name="T39" fmla="*/ 360 h 1099"/>
                              <a:gd name="T40" fmla="*/ 39 w 1099"/>
                              <a:gd name="T41" fmla="*/ 292 h 1099"/>
                              <a:gd name="T42" fmla="*/ 22 w 1099"/>
                              <a:gd name="T43" fmla="*/ 221 h 1099"/>
                              <a:gd name="T44" fmla="*/ 10 w 1099"/>
                              <a:gd name="T45" fmla="*/ 149 h 1099"/>
                              <a:gd name="T46" fmla="*/ 2 w 1099"/>
                              <a:gd name="T47" fmla="*/ 75 h 1099"/>
                              <a:gd name="T48" fmla="*/ 0 w 1099"/>
                              <a:gd name="T49" fmla="*/ 0 h 1099"/>
                              <a:gd name="T50" fmla="*/ 1098 w 1099"/>
                              <a:gd name="T51" fmla="*/ 0 h 1099"/>
                              <a:gd name="T52" fmla="*/ 1098 w 1099"/>
                              <a:gd name="T53" fmla="*/ 1098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1098" y="1098"/>
                                </a:moveTo>
                                <a:lnTo>
                                  <a:pt x="1023" y="1096"/>
                                </a:lnTo>
                                <a:lnTo>
                                  <a:pt x="949" y="1088"/>
                                </a:lnTo>
                                <a:lnTo>
                                  <a:pt x="877" y="1076"/>
                                </a:lnTo>
                                <a:lnTo>
                                  <a:pt x="806" y="1059"/>
                                </a:lnTo>
                                <a:lnTo>
                                  <a:pt x="737" y="1037"/>
                                </a:lnTo>
                                <a:lnTo>
                                  <a:pt x="671" y="1012"/>
                                </a:lnTo>
                                <a:lnTo>
                                  <a:pt x="606" y="982"/>
                                </a:lnTo>
                                <a:lnTo>
                                  <a:pt x="544" y="948"/>
                                </a:lnTo>
                                <a:lnTo>
                                  <a:pt x="484" y="910"/>
                                </a:lnTo>
                                <a:lnTo>
                                  <a:pt x="427" y="869"/>
                                </a:lnTo>
                                <a:lnTo>
                                  <a:pt x="373" y="824"/>
                                </a:lnTo>
                                <a:lnTo>
                                  <a:pt x="321" y="776"/>
                                </a:lnTo>
                                <a:lnTo>
                                  <a:pt x="273" y="725"/>
                                </a:lnTo>
                                <a:lnTo>
                                  <a:pt x="228" y="671"/>
                                </a:lnTo>
                                <a:lnTo>
                                  <a:pt x="187" y="614"/>
                                </a:lnTo>
                                <a:lnTo>
                                  <a:pt x="149" y="554"/>
                                </a:lnTo>
                                <a:lnTo>
                                  <a:pt x="116" y="492"/>
                                </a:lnTo>
                                <a:lnTo>
                                  <a:pt x="86" y="427"/>
                                </a:lnTo>
                                <a:lnTo>
                                  <a:pt x="60" y="360"/>
                                </a:lnTo>
                                <a:lnTo>
                                  <a:pt x="39" y="292"/>
                                </a:lnTo>
                                <a:lnTo>
                                  <a:pt x="22" y="221"/>
                                </a:lnTo>
                                <a:lnTo>
                                  <a:pt x="10" y="149"/>
                                </a:lnTo>
                                <a:lnTo>
                                  <a:pt x="2" y="75"/>
                                </a:lnTo>
                                <a:lnTo>
                                  <a:pt x="0" y="0"/>
                                </a:lnTo>
                                <a:lnTo>
                                  <a:pt x="1098" y="0"/>
                                </a:lnTo>
                                <a:lnTo>
                                  <a:pt x="1098" y="10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6"/>
                        <wps:cNvSpPr>
                          <a:spLocks/>
                        </wps:cNvSpPr>
                        <wps:spPr bwMode="auto">
                          <a:xfrm>
                            <a:off x="777" y="542"/>
                            <a:ext cx="1099" cy="1099"/>
                          </a:xfrm>
                          <a:custGeom>
                            <a:avLst/>
                            <a:gdLst>
                              <a:gd name="T0" fmla="*/ 0 w 1099"/>
                              <a:gd name="T1" fmla="*/ 1098 h 1099"/>
                              <a:gd name="T2" fmla="*/ 2 w 1099"/>
                              <a:gd name="T3" fmla="*/ 1023 h 1099"/>
                              <a:gd name="T4" fmla="*/ 10 w 1099"/>
                              <a:gd name="T5" fmla="*/ 949 h 1099"/>
                              <a:gd name="T6" fmla="*/ 22 w 1099"/>
                              <a:gd name="T7" fmla="*/ 877 h 1099"/>
                              <a:gd name="T8" fmla="*/ 39 w 1099"/>
                              <a:gd name="T9" fmla="*/ 806 h 1099"/>
                              <a:gd name="T10" fmla="*/ 60 w 1099"/>
                              <a:gd name="T11" fmla="*/ 737 h 1099"/>
                              <a:gd name="T12" fmla="*/ 86 w 1099"/>
                              <a:gd name="T13" fmla="*/ 671 h 1099"/>
                              <a:gd name="T14" fmla="*/ 116 w 1099"/>
                              <a:gd name="T15" fmla="*/ 606 h 1099"/>
                              <a:gd name="T16" fmla="*/ 149 w 1099"/>
                              <a:gd name="T17" fmla="*/ 544 h 1099"/>
                              <a:gd name="T18" fmla="*/ 187 w 1099"/>
                              <a:gd name="T19" fmla="*/ 484 h 1099"/>
                              <a:gd name="T20" fmla="*/ 228 w 1099"/>
                              <a:gd name="T21" fmla="*/ 427 h 1099"/>
                              <a:gd name="T22" fmla="*/ 273 w 1099"/>
                              <a:gd name="T23" fmla="*/ 373 h 1099"/>
                              <a:gd name="T24" fmla="*/ 321 w 1099"/>
                              <a:gd name="T25" fmla="*/ 321 h 1099"/>
                              <a:gd name="T26" fmla="*/ 373 w 1099"/>
                              <a:gd name="T27" fmla="*/ 273 h 1099"/>
                              <a:gd name="T28" fmla="*/ 427 w 1099"/>
                              <a:gd name="T29" fmla="*/ 228 h 1099"/>
                              <a:gd name="T30" fmla="*/ 484 w 1099"/>
                              <a:gd name="T31" fmla="*/ 187 h 1099"/>
                              <a:gd name="T32" fmla="*/ 544 w 1099"/>
                              <a:gd name="T33" fmla="*/ 150 h 1099"/>
                              <a:gd name="T34" fmla="*/ 606 w 1099"/>
                              <a:gd name="T35" fmla="*/ 116 h 1099"/>
                              <a:gd name="T36" fmla="*/ 671 w 1099"/>
                              <a:gd name="T37" fmla="*/ 86 h 1099"/>
                              <a:gd name="T38" fmla="*/ 737 w 1099"/>
                              <a:gd name="T39" fmla="*/ 60 h 1099"/>
                              <a:gd name="T40" fmla="*/ 806 w 1099"/>
                              <a:gd name="T41" fmla="*/ 39 h 1099"/>
                              <a:gd name="T42" fmla="*/ 877 w 1099"/>
                              <a:gd name="T43" fmla="*/ 22 h 1099"/>
                              <a:gd name="T44" fmla="*/ 949 w 1099"/>
                              <a:gd name="T45" fmla="*/ 10 h 1099"/>
                              <a:gd name="T46" fmla="*/ 1023 w 1099"/>
                              <a:gd name="T47" fmla="*/ 2 h 1099"/>
                              <a:gd name="T48" fmla="*/ 1098 w 1099"/>
                              <a:gd name="T49" fmla="*/ 0 h 1099"/>
                              <a:gd name="T50" fmla="*/ 1098 w 1099"/>
                              <a:gd name="T51" fmla="*/ 1098 h 1099"/>
                              <a:gd name="T52" fmla="*/ 0 w 1099"/>
                              <a:gd name="T53" fmla="*/ 1098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0" y="1098"/>
                                </a:moveTo>
                                <a:lnTo>
                                  <a:pt x="2" y="1023"/>
                                </a:lnTo>
                                <a:lnTo>
                                  <a:pt x="10" y="949"/>
                                </a:lnTo>
                                <a:lnTo>
                                  <a:pt x="22" y="877"/>
                                </a:lnTo>
                                <a:lnTo>
                                  <a:pt x="39" y="806"/>
                                </a:lnTo>
                                <a:lnTo>
                                  <a:pt x="60" y="737"/>
                                </a:lnTo>
                                <a:lnTo>
                                  <a:pt x="86" y="671"/>
                                </a:lnTo>
                                <a:lnTo>
                                  <a:pt x="116" y="606"/>
                                </a:lnTo>
                                <a:lnTo>
                                  <a:pt x="149" y="544"/>
                                </a:lnTo>
                                <a:lnTo>
                                  <a:pt x="187" y="484"/>
                                </a:lnTo>
                                <a:lnTo>
                                  <a:pt x="228" y="427"/>
                                </a:lnTo>
                                <a:lnTo>
                                  <a:pt x="273" y="373"/>
                                </a:lnTo>
                                <a:lnTo>
                                  <a:pt x="321" y="321"/>
                                </a:lnTo>
                                <a:lnTo>
                                  <a:pt x="373" y="273"/>
                                </a:lnTo>
                                <a:lnTo>
                                  <a:pt x="427" y="228"/>
                                </a:lnTo>
                                <a:lnTo>
                                  <a:pt x="484" y="187"/>
                                </a:lnTo>
                                <a:lnTo>
                                  <a:pt x="544" y="150"/>
                                </a:lnTo>
                                <a:lnTo>
                                  <a:pt x="606" y="116"/>
                                </a:lnTo>
                                <a:lnTo>
                                  <a:pt x="671" y="86"/>
                                </a:lnTo>
                                <a:lnTo>
                                  <a:pt x="737" y="60"/>
                                </a:lnTo>
                                <a:lnTo>
                                  <a:pt x="806" y="39"/>
                                </a:lnTo>
                                <a:lnTo>
                                  <a:pt x="877" y="22"/>
                                </a:lnTo>
                                <a:lnTo>
                                  <a:pt x="949" y="10"/>
                                </a:lnTo>
                                <a:lnTo>
                                  <a:pt x="1023" y="2"/>
                                </a:lnTo>
                                <a:lnTo>
                                  <a:pt x="1098" y="0"/>
                                </a:lnTo>
                                <a:lnTo>
                                  <a:pt x="1098" y="1098"/>
                                </a:lnTo>
                                <a:lnTo>
                                  <a:pt x="0" y="10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7"/>
                        <wps:cNvSpPr>
                          <a:spLocks/>
                        </wps:cNvSpPr>
                        <wps:spPr bwMode="auto">
                          <a:xfrm>
                            <a:off x="1978" y="542"/>
                            <a:ext cx="1099" cy="1099"/>
                          </a:xfrm>
                          <a:custGeom>
                            <a:avLst/>
                            <a:gdLst>
                              <a:gd name="T0" fmla="*/ 0 w 1099"/>
                              <a:gd name="T1" fmla="*/ 0 h 1099"/>
                              <a:gd name="T2" fmla="*/ 75 w 1099"/>
                              <a:gd name="T3" fmla="*/ 2 h 1099"/>
                              <a:gd name="T4" fmla="*/ 149 w 1099"/>
                              <a:gd name="T5" fmla="*/ 10 h 1099"/>
                              <a:gd name="T6" fmla="*/ 221 w 1099"/>
                              <a:gd name="T7" fmla="*/ 22 h 1099"/>
                              <a:gd name="T8" fmla="*/ 292 w 1099"/>
                              <a:gd name="T9" fmla="*/ 39 h 1099"/>
                              <a:gd name="T10" fmla="*/ 360 w 1099"/>
                              <a:gd name="T11" fmla="*/ 60 h 1099"/>
                              <a:gd name="T12" fmla="*/ 427 w 1099"/>
                              <a:gd name="T13" fmla="*/ 86 h 1099"/>
                              <a:gd name="T14" fmla="*/ 492 w 1099"/>
                              <a:gd name="T15" fmla="*/ 116 h 1099"/>
                              <a:gd name="T16" fmla="*/ 554 w 1099"/>
                              <a:gd name="T17" fmla="*/ 150 h 1099"/>
                              <a:gd name="T18" fmla="*/ 614 w 1099"/>
                              <a:gd name="T19" fmla="*/ 187 h 1099"/>
                              <a:gd name="T20" fmla="*/ 671 w 1099"/>
                              <a:gd name="T21" fmla="*/ 228 h 1099"/>
                              <a:gd name="T22" fmla="*/ 725 w 1099"/>
                              <a:gd name="T23" fmla="*/ 273 h 1099"/>
                              <a:gd name="T24" fmla="*/ 776 w 1099"/>
                              <a:gd name="T25" fmla="*/ 321 h 1099"/>
                              <a:gd name="T26" fmla="*/ 824 w 1099"/>
                              <a:gd name="T27" fmla="*/ 373 h 1099"/>
                              <a:gd name="T28" fmla="*/ 869 w 1099"/>
                              <a:gd name="T29" fmla="*/ 427 h 1099"/>
                              <a:gd name="T30" fmla="*/ 910 w 1099"/>
                              <a:gd name="T31" fmla="*/ 484 h 1099"/>
                              <a:gd name="T32" fmla="*/ 948 w 1099"/>
                              <a:gd name="T33" fmla="*/ 544 h 1099"/>
                              <a:gd name="T34" fmla="*/ 982 w 1099"/>
                              <a:gd name="T35" fmla="*/ 606 h 1099"/>
                              <a:gd name="T36" fmla="*/ 1012 w 1099"/>
                              <a:gd name="T37" fmla="*/ 671 h 1099"/>
                              <a:gd name="T38" fmla="*/ 1037 w 1099"/>
                              <a:gd name="T39" fmla="*/ 737 h 1099"/>
                              <a:gd name="T40" fmla="*/ 1059 w 1099"/>
                              <a:gd name="T41" fmla="*/ 806 h 1099"/>
                              <a:gd name="T42" fmla="*/ 1076 w 1099"/>
                              <a:gd name="T43" fmla="*/ 877 h 1099"/>
                              <a:gd name="T44" fmla="*/ 1088 w 1099"/>
                              <a:gd name="T45" fmla="*/ 949 h 1099"/>
                              <a:gd name="T46" fmla="*/ 1096 w 1099"/>
                              <a:gd name="T47" fmla="*/ 1023 h 1099"/>
                              <a:gd name="T48" fmla="*/ 1098 w 1099"/>
                              <a:gd name="T49" fmla="*/ 1098 h 1099"/>
                              <a:gd name="T50" fmla="*/ 0 w 1099"/>
                              <a:gd name="T51" fmla="*/ 1098 h 1099"/>
                              <a:gd name="T52" fmla="*/ 0 w 1099"/>
                              <a:gd name="T53" fmla="*/ 0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0" y="0"/>
                                </a:moveTo>
                                <a:lnTo>
                                  <a:pt x="75" y="2"/>
                                </a:lnTo>
                                <a:lnTo>
                                  <a:pt x="149" y="10"/>
                                </a:lnTo>
                                <a:lnTo>
                                  <a:pt x="221" y="22"/>
                                </a:lnTo>
                                <a:lnTo>
                                  <a:pt x="292" y="39"/>
                                </a:lnTo>
                                <a:lnTo>
                                  <a:pt x="360" y="60"/>
                                </a:lnTo>
                                <a:lnTo>
                                  <a:pt x="427" y="86"/>
                                </a:lnTo>
                                <a:lnTo>
                                  <a:pt x="492" y="116"/>
                                </a:lnTo>
                                <a:lnTo>
                                  <a:pt x="554" y="150"/>
                                </a:lnTo>
                                <a:lnTo>
                                  <a:pt x="614" y="187"/>
                                </a:lnTo>
                                <a:lnTo>
                                  <a:pt x="671" y="228"/>
                                </a:lnTo>
                                <a:lnTo>
                                  <a:pt x="725" y="273"/>
                                </a:lnTo>
                                <a:lnTo>
                                  <a:pt x="776" y="321"/>
                                </a:lnTo>
                                <a:lnTo>
                                  <a:pt x="824" y="373"/>
                                </a:lnTo>
                                <a:lnTo>
                                  <a:pt x="869" y="427"/>
                                </a:lnTo>
                                <a:lnTo>
                                  <a:pt x="910" y="484"/>
                                </a:lnTo>
                                <a:lnTo>
                                  <a:pt x="948" y="544"/>
                                </a:lnTo>
                                <a:lnTo>
                                  <a:pt x="982" y="606"/>
                                </a:lnTo>
                                <a:lnTo>
                                  <a:pt x="1012" y="671"/>
                                </a:lnTo>
                                <a:lnTo>
                                  <a:pt x="1037" y="737"/>
                                </a:lnTo>
                                <a:lnTo>
                                  <a:pt x="1059" y="806"/>
                                </a:lnTo>
                                <a:lnTo>
                                  <a:pt x="1076" y="877"/>
                                </a:lnTo>
                                <a:lnTo>
                                  <a:pt x="1088" y="949"/>
                                </a:lnTo>
                                <a:lnTo>
                                  <a:pt x="1096" y="1023"/>
                                </a:lnTo>
                                <a:lnTo>
                                  <a:pt x="1098" y="1098"/>
                                </a:lnTo>
                                <a:lnTo>
                                  <a:pt x="0" y="109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18" y="1068"/>
                            <a:ext cx="26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5" y="1068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4" y="2028"/>
                            <a:ext cx="2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97" y="2033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Freeform 12"/>
                        <wps:cNvSpPr>
                          <a:spLocks/>
                        </wps:cNvSpPr>
                        <wps:spPr bwMode="auto">
                          <a:xfrm>
                            <a:off x="1925" y="170"/>
                            <a:ext cx="1527" cy="1519"/>
                          </a:xfrm>
                          <a:custGeom>
                            <a:avLst/>
                            <a:gdLst>
                              <a:gd name="T0" fmla="*/ 0 w 1527"/>
                              <a:gd name="T1" fmla="*/ 0 h 1519"/>
                              <a:gd name="T2" fmla="*/ 0 w 1527"/>
                              <a:gd name="T3" fmla="*/ 1518 h 1519"/>
                              <a:gd name="T4" fmla="*/ 1526 w 1527"/>
                              <a:gd name="T5" fmla="*/ 1518 h 15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27" h="1519">
                                <a:moveTo>
                                  <a:pt x="0" y="0"/>
                                </a:moveTo>
                                <a:lnTo>
                                  <a:pt x="0" y="1518"/>
                                </a:lnTo>
                                <a:lnTo>
                                  <a:pt x="1526" y="1518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0" y="163"/>
                            <a:ext cx="1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40" y="1623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9" y="875"/>
                            <a:ext cx="30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8" name="Group 16"/>
                        <wpg:cNvGrpSpPr>
                          <a:grpSpLocks/>
                        </wpg:cNvGrpSpPr>
                        <wpg:grpSpPr bwMode="auto">
                          <a:xfrm>
                            <a:off x="117" y="2345"/>
                            <a:ext cx="646" cy="147"/>
                            <a:chOff x="117" y="2345"/>
                            <a:chExt cx="646" cy="147"/>
                          </a:xfrm>
                        </wpg:grpSpPr>
                        <wps:wsp>
                          <wps:cNvPr id="29" name="Freeform 17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9 w 646"/>
                                <a:gd name="T1" fmla="*/ 128 h 147"/>
                                <a:gd name="T2" fmla="*/ 17 w 646"/>
                                <a:gd name="T3" fmla="*/ 128 h 147"/>
                                <a:gd name="T4" fmla="*/ 20 w 646"/>
                                <a:gd name="T5" fmla="*/ 134 h 147"/>
                                <a:gd name="T6" fmla="*/ 25 w 646"/>
                                <a:gd name="T7" fmla="*/ 139 h 147"/>
                                <a:gd name="T8" fmla="*/ 36 w 646"/>
                                <a:gd name="T9" fmla="*/ 145 h 147"/>
                                <a:gd name="T10" fmla="*/ 42 w 646"/>
                                <a:gd name="T11" fmla="*/ 146 h 147"/>
                                <a:gd name="T12" fmla="*/ 62 w 646"/>
                                <a:gd name="T13" fmla="*/ 146 h 147"/>
                                <a:gd name="T14" fmla="*/ 73 w 646"/>
                                <a:gd name="T15" fmla="*/ 141 h 147"/>
                                <a:gd name="T16" fmla="*/ 80 w 646"/>
                                <a:gd name="T17" fmla="*/ 132 h 147"/>
                                <a:gd name="T18" fmla="*/ 37 w 646"/>
                                <a:gd name="T19" fmla="*/ 132 h 147"/>
                                <a:gd name="T20" fmla="*/ 29 w 646"/>
                                <a:gd name="T21" fmla="*/ 129 h 147"/>
                                <a:gd name="T22" fmla="*/ 29 w 646"/>
                                <a:gd name="T23" fmla="*/ 128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9" y="128"/>
                                  </a:moveTo>
                                  <a:lnTo>
                                    <a:pt x="17" y="128"/>
                                  </a:lnTo>
                                  <a:lnTo>
                                    <a:pt x="20" y="134"/>
                                  </a:lnTo>
                                  <a:lnTo>
                                    <a:pt x="25" y="139"/>
                                  </a:lnTo>
                                  <a:lnTo>
                                    <a:pt x="36" y="145"/>
                                  </a:lnTo>
                                  <a:lnTo>
                                    <a:pt x="42" y="146"/>
                                  </a:lnTo>
                                  <a:lnTo>
                                    <a:pt x="62" y="146"/>
                                  </a:lnTo>
                                  <a:lnTo>
                                    <a:pt x="73" y="141"/>
                                  </a:lnTo>
                                  <a:lnTo>
                                    <a:pt x="80" y="132"/>
                                  </a:lnTo>
                                  <a:lnTo>
                                    <a:pt x="37" y="132"/>
                                  </a:lnTo>
                                  <a:lnTo>
                                    <a:pt x="29" y="129"/>
                                  </a:lnTo>
                                  <a:lnTo>
                                    <a:pt x="29" y="1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18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7 w 646"/>
                                <a:gd name="T1" fmla="*/ 0 h 147"/>
                                <a:gd name="T2" fmla="*/ 0 w 646"/>
                                <a:gd name="T3" fmla="*/ 0 h 147"/>
                                <a:gd name="T4" fmla="*/ 0 w 646"/>
                                <a:gd name="T5" fmla="*/ 144 h 147"/>
                                <a:gd name="T6" fmla="*/ 17 w 646"/>
                                <a:gd name="T7" fmla="*/ 144 h 147"/>
                                <a:gd name="T8" fmla="*/ 17 w 646"/>
                                <a:gd name="T9" fmla="*/ 128 h 147"/>
                                <a:gd name="T10" fmla="*/ 29 w 646"/>
                                <a:gd name="T11" fmla="*/ 128 h 147"/>
                                <a:gd name="T12" fmla="*/ 24 w 646"/>
                                <a:gd name="T13" fmla="*/ 121 h 147"/>
                                <a:gd name="T14" fmla="*/ 19 w 646"/>
                                <a:gd name="T15" fmla="*/ 114 h 147"/>
                                <a:gd name="T16" fmla="*/ 17 w 646"/>
                                <a:gd name="T17" fmla="*/ 104 h 147"/>
                                <a:gd name="T18" fmla="*/ 17 w 646"/>
                                <a:gd name="T19" fmla="*/ 79 h 147"/>
                                <a:gd name="T20" fmla="*/ 19 w 646"/>
                                <a:gd name="T21" fmla="*/ 69 h 147"/>
                                <a:gd name="T22" fmla="*/ 24 w 646"/>
                                <a:gd name="T23" fmla="*/ 62 h 147"/>
                                <a:gd name="T24" fmla="*/ 29 w 646"/>
                                <a:gd name="T25" fmla="*/ 56 h 147"/>
                                <a:gd name="T26" fmla="*/ 17 w 646"/>
                                <a:gd name="T27" fmla="*/ 56 h 147"/>
                                <a:gd name="T28" fmla="*/ 17 w 646"/>
                                <a:gd name="T29" fmla="*/ 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17" y="144"/>
                                  </a:lnTo>
                                  <a:lnTo>
                                    <a:pt x="17" y="128"/>
                                  </a:lnTo>
                                  <a:lnTo>
                                    <a:pt x="29" y="128"/>
                                  </a:lnTo>
                                  <a:lnTo>
                                    <a:pt x="24" y="121"/>
                                  </a:lnTo>
                                  <a:lnTo>
                                    <a:pt x="19" y="114"/>
                                  </a:lnTo>
                                  <a:lnTo>
                                    <a:pt x="17" y="104"/>
                                  </a:lnTo>
                                  <a:lnTo>
                                    <a:pt x="17" y="79"/>
                                  </a:lnTo>
                                  <a:lnTo>
                                    <a:pt x="19" y="69"/>
                                  </a:lnTo>
                                  <a:lnTo>
                                    <a:pt x="24" y="62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19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80 w 646"/>
                                <a:gd name="T1" fmla="*/ 52 h 147"/>
                                <a:gd name="T2" fmla="*/ 55 w 646"/>
                                <a:gd name="T3" fmla="*/ 52 h 147"/>
                                <a:gd name="T4" fmla="*/ 62 w 646"/>
                                <a:gd name="T5" fmla="*/ 55 h 147"/>
                                <a:gd name="T6" fmla="*/ 72 w 646"/>
                                <a:gd name="T7" fmla="*/ 69 h 147"/>
                                <a:gd name="T8" fmla="*/ 75 w 646"/>
                                <a:gd name="T9" fmla="*/ 79 h 147"/>
                                <a:gd name="T10" fmla="*/ 75 w 646"/>
                                <a:gd name="T11" fmla="*/ 104 h 147"/>
                                <a:gd name="T12" fmla="*/ 72 w 646"/>
                                <a:gd name="T13" fmla="*/ 114 h 147"/>
                                <a:gd name="T14" fmla="*/ 62 w 646"/>
                                <a:gd name="T15" fmla="*/ 129 h 147"/>
                                <a:gd name="T16" fmla="*/ 55 w 646"/>
                                <a:gd name="T17" fmla="*/ 132 h 147"/>
                                <a:gd name="T18" fmla="*/ 80 w 646"/>
                                <a:gd name="T19" fmla="*/ 132 h 147"/>
                                <a:gd name="T20" fmla="*/ 80 w 646"/>
                                <a:gd name="T21" fmla="*/ 131 h 147"/>
                                <a:gd name="T22" fmla="*/ 86 w 646"/>
                                <a:gd name="T23" fmla="*/ 123 h 147"/>
                                <a:gd name="T24" fmla="*/ 89 w 646"/>
                                <a:gd name="T25" fmla="*/ 114 h 147"/>
                                <a:gd name="T26" fmla="*/ 92 w 646"/>
                                <a:gd name="T27" fmla="*/ 104 h 147"/>
                                <a:gd name="T28" fmla="*/ 92 w 646"/>
                                <a:gd name="T29" fmla="*/ 92 h 147"/>
                                <a:gd name="T30" fmla="*/ 92 w 646"/>
                                <a:gd name="T31" fmla="*/ 80 h 147"/>
                                <a:gd name="T32" fmla="*/ 89 w 646"/>
                                <a:gd name="T33" fmla="*/ 70 h 147"/>
                                <a:gd name="T34" fmla="*/ 86 w 646"/>
                                <a:gd name="T35" fmla="*/ 61 h 147"/>
                                <a:gd name="T36" fmla="*/ 80 w 646"/>
                                <a:gd name="T37" fmla="*/ 52 h 147"/>
                                <a:gd name="T38" fmla="*/ 80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80" y="52"/>
                                  </a:moveTo>
                                  <a:lnTo>
                                    <a:pt x="55" y="52"/>
                                  </a:lnTo>
                                  <a:lnTo>
                                    <a:pt x="62" y="55"/>
                                  </a:lnTo>
                                  <a:lnTo>
                                    <a:pt x="72" y="69"/>
                                  </a:lnTo>
                                  <a:lnTo>
                                    <a:pt x="75" y="79"/>
                                  </a:lnTo>
                                  <a:lnTo>
                                    <a:pt x="75" y="104"/>
                                  </a:lnTo>
                                  <a:lnTo>
                                    <a:pt x="72" y="114"/>
                                  </a:lnTo>
                                  <a:lnTo>
                                    <a:pt x="62" y="129"/>
                                  </a:lnTo>
                                  <a:lnTo>
                                    <a:pt x="55" y="132"/>
                                  </a:lnTo>
                                  <a:lnTo>
                                    <a:pt x="80" y="132"/>
                                  </a:lnTo>
                                  <a:lnTo>
                                    <a:pt x="80" y="131"/>
                                  </a:lnTo>
                                  <a:lnTo>
                                    <a:pt x="86" y="123"/>
                                  </a:lnTo>
                                  <a:lnTo>
                                    <a:pt x="89" y="114"/>
                                  </a:lnTo>
                                  <a:lnTo>
                                    <a:pt x="92" y="104"/>
                                  </a:lnTo>
                                  <a:lnTo>
                                    <a:pt x="92" y="92"/>
                                  </a:lnTo>
                                  <a:lnTo>
                                    <a:pt x="92" y="80"/>
                                  </a:lnTo>
                                  <a:lnTo>
                                    <a:pt x="89" y="70"/>
                                  </a:lnTo>
                                  <a:lnTo>
                                    <a:pt x="86" y="61"/>
                                  </a:lnTo>
                                  <a:lnTo>
                                    <a:pt x="80" y="52"/>
                                  </a:lnTo>
                                  <a:lnTo>
                                    <a:pt x="80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20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2 w 646"/>
                                <a:gd name="T1" fmla="*/ 37 h 147"/>
                                <a:gd name="T2" fmla="*/ 42 w 646"/>
                                <a:gd name="T3" fmla="*/ 37 h 147"/>
                                <a:gd name="T4" fmla="*/ 36 w 646"/>
                                <a:gd name="T5" fmla="*/ 39 h 147"/>
                                <a:gd name="T6" fmla="*/ 30 w 646"/>
                                <a:gd name="T7" fmla="*/ 42 h 147"/>
                                <a:gd name="T8" fmla="*/ 25 w 646"/>
                                <a:gd name="T9" fmla="*/ 45 h 147"/>
                                <a:gd name="T10" fmla="*/ 20 w 646"/>
                                <a:gd name="T11" fmla="*/ 49 h 147"/>
                                <a:gd name="T12" fmla="*/ 17 w 646"/>
                                <a:gd name="T13" fmla="*/ 56 h 147"/>
                                <a:gd name="T14" fmla="*/ 29 w 646"/>
                                <a:gd name="T15" fmla="*/ 56 h 147"/>
                                <a:gd name="T16" fmla="*/ 29 w 646"/>
                                <a:gd name="T17" fmla="*/ 55 h 147"/>
                                <a:gd name="T18" fmla="*/ 37 w 646"/>
                                <a:gd name="T19" fmla="*/ 52 h 147"/>
                                <a:gd name="T20" fmla="*/ 80 w 646"/>
                                <a:gd name="T21" fmla="*/ 52 h 147"/>
                                <a:gd name="T22" fmla="*/ 73 w 646"/>
                                <a:gd name="T23" fmla="*/ 42 h 147"/>
                                <a:gd name="T24" fmla="*/ 62 w 646"/>
                                <a:gd name="T25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2" y="37"/>
                                  </a:moveTo>
                                  <a:lnTo>
                                    <a:pt x="42" y="37"/>
                                  </a:lnTo>
                                  <a:lnTo>
                                    <a:pt x="36" y="39"/>
                                  </a:lnTo>
                                  <a:lnTo>
                                    <a:pt x="30" y="42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20" y="49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29" y="55"/>
                                  </a:lnTo>
                                  <a:lnTo>
                                    <a:pt x="37" y="52"/>
                                  </a:lnTo>
                                  <a:lnTo>
                                    <a:pt x="80" y="52"/>
                                  </a:lnTo>
                                  <a:lnTo>
                                    <a:pt x="73" y="42"/>
                                  </a:lnTo>
                                  <a:lnTo>
                                    <a:pt x="6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Freeform 21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74 w 646"/>
                                <a:gd name="T1" fmla="*/ 37 h 147"/>
                                <a:gd name="T2" fmla="*/ 144 w 646"/>
                                <a:gd name="T3" fmla="*/ 37 h 147"/>
                                <a:gd name="T4" fmla="*/ 132 w 646"/>
                                <a:gd name="T5" fmla="*/ 42 h 147"/>
                                <a:gd name="T6" fmla="*/ 124 w 646"/>
                                <a:gd name="T7" fmla="*/ 52 h 147"/>
                                <a:gd name="T8" fmla="*/ 118 w 646"/>
                                <a:gd name="T9" fmla="*/ 60 h 147"/>
                                <a:gd name="T10" fmla="*/ 114 w 646"/>
                                <a:gd name="T11" fmla="*/ 69 h 147"/>
                                <a:gd name="T12" fmla="*/ 112 w 646"/>
                                <a:gd name="T13" fmla="*/ 80 h 147"/>
                                <a:gd name="T14" fmla="*/ 111 w 646"/>
                                <a:gd name="T15" fmla="*/ 92 h 147"/>
                                <a:gd name="T16" fmla="*/ 112 w 646"/>
                                <a:gd name="T17" fmla="*/ 104 h 147"/>
                                <a:gd name="T18" fmla="*/ 114 w 646"/>
                                <a:gd name="T19" fmla="*/ 115 h 147"/>
                                <a:gd name="T20" fmla="*/ 118 w 646"/>
                                <a:gd name="T21" fmla="*/ 124 h 147"/>
                                <a:gd name="T22" fmla="*/ 124 w 646"/>
                                <a:gd name="T23" fmla="*/ 132 h 147"/>
                                <a:gd name="T24" fmla="*/ 132 w 646"/>
                                <a:gd name="T25" fmla="*/ 142 h 147"/>
                                <a:gd name="T26" fmla="*/ 144 w 646"/>
                                <a:gd name="T27" fmla="*/ 146 h 147"/>
                                <a:gd name="T28" fmla="*/ 174 w 646"/>
                                <a:gd name="T29" fmla="*/ 146 h 147"/>
                                <a:gd name="T30" fmla="*/ 185 w 646"/>
                                <a:gd name="T31" fmla="*/ 142 h 147"/>
                                <a:gd name="T32" fmla="*/ 194 w 646"/>
                                <a:gd name="T33" fmla="*/ 132 h 147"/>
                                <a:gd name="T34" fmla="*/ 194 w 646"/>
                                <a:gd name="T35" fmla="*/ 132 h 147"/>
                                <a:gd name="T36" fmla="*/ 150 w 646"/>
                                <a:gd name="T37" fmla="*/ 132 h 147"/>
                                <a:gd name="T38" fmla="*/ 142 w 646"/>
                                <a:gd name="T39" fmla="*/ 128 h 147"/>
                                <a:gd name="T40" fmla="*/ 137 w 646"/>
                                <a:gd name="T41" fmla="*/ 121 h 147"/>
                                <a:gd name="T42" fmla="*/ 132 w 646"/>
                                <a:gd name="T43" fmla="*/ 114 h 147"/>
                                <a:gd name="T44" fmla="*/ 129 w 646"/>
                                <a:gd name="T45" fmla="*/ 104 h 147"/>
                                <a:gd name="T46" fmla="*/ 129 w 646"/>
                                <a:gd name="T47" fmla="*/ 79 h 147"/>
                                <a:gd name="T48" fmla="*/ 132 w 646"/>
                                <a:gd name="T49" fmla="*/ 70 h 147"/>
                                <a:gd name="T50" fmla="*/ 143 w 646"/>
                                <a:gd name="T51" fmla="*/ 55 h 147"/>
                                <a:gd name="T52" fmla="*/ 150 w 646"/>
                                <a:gd name="T53" fmla="*/ 52 h 147"/>
                                <a:gd name="T54" fmla="*/ 194 w 646"/>
                                <a:gd name="T55" fmla="*/ 52 h 147"/>
                                <a:gd name="T56" fmla="*/ 185 w 646"/>
                                <a:gd name="T57" fmla="*/ 42 h 147"/>
                                <a:gd name="T58" fmla="*/ 174 w 646"/>
                                <a:gd name="T59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74" y="37"/>
                                  </a:moveTo>
                                  <a:lnTo>
                                    <a:pt x="144" y="37"/>
                                  </a:lnTo>
                                  <a:lnTo>
                                    <a:pt x="132" y="42"/>
                                  </a:lnTo>
                                  <a:lnTo>
                                    <a:pt x="124" y="52"/>
                                  </a:lnTo>
                                  <a:lnTo>
                                    <a:pt x="118" y="60"/>
                                  </a:lnTo>
                                  <a:lnTo>
                                    <a:pt x="114" y="69"/>
                                  </a:lnTo>
                                  <a:lnTo>
                                    <a:pt x="112" y="80"/>
                                  </a:lnTo>
                                  <a:lnTo>
                                    <a:pt x="111" y="92"/>
                                  </a:lnTo>
                                  <a:lnTo>
                                    <a:pt x="112" y="104"/>
                                  </a:lnTo>
                                  <a:lnTo>
                                    <a:pt x="114" y="115"/>
                                  </a:lnTo>
                                  <a:lnTo>
                                    <a:pt x="118" y="124"/>
                                  </a:lnTo>
                                  <a:lnTo>
                                    <a:pt x="124" y="132"/>
                                  </a:lnTo>
                                  <a:lnTo>
                                    <a:pt x="132" y="142"/>
                                  </a:lnTo>
                                  <a:lnTo>
                                    <a:pt x="144" y="146"/>
                                  </a:lnTo>
                                  <a:lnTo>
                                    <a:pt x="174" y="146"/>
                                  </a:lnTo>
                                  <a:lnTo>
                                    <a:pt x="185" y="14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50" y="132"/>
                                  </a:lnTo>
                                  <a:lnTo>
                                    <a:pt x="142" y="128"/>
                                  </a:lnTo>
                                  <a:lnTo>
                                    <a:pt x="137" y="121"/>
                                  </a:lnTo>
                                  <a:lnTo>
                                    <a:pt x="132" y="114"/>
                                  </a:lnTo>
                                  <a:lnTo>
                                    <a:pt x="129" y="104"/>
                                  </a:lnTo>
                                  <a:lnTo>
                                    <a:pt x="129" y="79"/>
                                  </a:lnTo>
                                  <a:lnTo>
                                    <a:pt x="132" y="70"/>
                                  </a:lnTo>
                                  <a:lnTo>
                                    <a:pt x="143" y="55"/>
                                  </a:lnTo>
                                  <a:lnTo>
                                    <a:pt x="150" y="52"/>
                                  </a:lnTo>
                                  <a:lnTo>
                                    <a:pt x="194" y="52"/>
                                  </a:lnTo>
                                  <a:lnTo>
                                    <a:pt x="185" y="42"/>
                                  </a:lnTo>
                                  <a:lnTo>
                                    <a:pt x="174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Freeform 22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94 w 646"/>
                                <a:gd name="T1" fmla="*/ 52 h 147"/>
                                <a:gd name="T2" fmla="*/ 168 w 646"/>
                                <a:gd name="T3" fmla="*/ 52 h 147"/>
                                <a:gd name="T4" fmla="*/ 175 w 646"/>
                                <a:gd name="T5" fmla="*/ 55 h 147"/>
                                <a:gd name="T6" fmla="*/ 180 w 646"/>
                                <a:gd name="T7" fmla="*/ 63 h 147"/>
                                <a:gd name="T8" fmla="*/ 186 w 646"/>
                                <a:gd name="T9" fmla="*/ 70 h 147"/>
                                <a:gd name="T10" fmla="*/ 188 w 646"/>
                                <a:gd name="T11" fmla="*/ 79 h 147"/>
                                <a:gd name="T12" fmla="*/ 188 w 646"/>
                                <a:gd name="T13" fmla="*/ 104 h 147"/>
                                <a:gd name="T14" fmla="*/ 186 w 646"/>
                                <a:gd name="T15" fmla="*/ 114 h 147"/>
                                <a:gd name="T16" fmla="*/ 175 w 646"/>
                                <a:gd name="T17" fmla="*/ 128 h 147"/>
                                <a:gd name="T18" fmla="*/ 168 w 646"/>
                                <a:gd name="T19" fmla="*/ 132 h 147"/>
                                <a:gd name="T20" fmla="*/ 194 w 646"/>
                                <a:gd name="T21" fmla="*/ 132 h 147"/>
                                <a:gd name="T22" fmla="*/ 199 w 646"/>
                                <a:gd name="T23" fmla="*/ 124 h 147"/>
                                <a:gd name="T24" fmla="*/ 203 w 646"/>
                                <a:gd name="T25" fmla="*/ 115 h 147"/>
                                <a:gd name="T26" fmla="*/ 206 w 646"/>
                                <a:gd name="T27" fmla="*/ 104 h 147"/>
                                <a:gd name="T28" fmla="*/ 207 w 646"/>
                                <a:gd name="T29" fmla="*/ 92 h 147"/>
                                <a:gd name="T30" fmla="*/ 206 w 646"/>
                                <a:gd name="T31" fmla="*/ 80 h 147"/>
                                <a:gd name="T32" fmla="*/ 203 w 646"/>
                                <a:gd name="T33" fmla="*/ 69 h 147"/>
                                <a:gd name="T34" fmla="*/ 199 w 646"/>
                                <a:gd name="T35" fmla="*/ 60 h 147"/>
                                <a:gd name="T36" fmla="*/ 194 w 646"/>
                                <a:gd name="T37" fmla="*/ 52 h 147"/>
                                <a:gd name="T38" fmla="*/ 194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94" y="52"/>
                                  </a:moveTo>
                                  <a:lnTo>
                                    <a:pt x="168" y="52"/>
                                  </a:lnTo>
                                  <a:lnTo>
                                    <a:pt x="175" y="55"/>
                                  </a:lnTo>
                                  <a:lnTo>
                                    <a:pt x="180" y="63"/>
                                  </a:lnTo>
                                  <a:lnTo>
                                    <a:pt x="186" y="70"/>
                                  </a:lnTo>
                                  <a:lnTo>
                                    <a:pt x="188" y="79"/>
                                  </a:lnTo>
                                  <a:lnTo>
                                    <a:pt x="188" y="104"/>
                                  </a:lnTo>
                                  <a:lnTo>
                                    <a:pt x="186" y="114"/>
                                  </a:lnTo>
                                  <a:lnTo>
                                    <a:pt x="175" y="128"/>
                                  </a:lnTo>
                                  <a:lnTo>
                                    <a:pt x="168" y="13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9" y="124"/>
                                  </a:lnTo>
                                  <a:lnTo>
                                    <a:pt x="203" y="115"/>
                                  </a:lnTo>
                                  <a:lnTo>
                                    <a:pt x="206" y="104"/>
                                  </a:lnTo>
                                  <a:lnTo>
                                    <a:pt x="207" y="92"/>
                                  </a:lnTo>
                                  <a:lnTo>
                                    <a:pt x="206" y="80"/>
                                  </a:lnTo>
                                  <a:lnTo>
                                    <a:pt x="203" y="69"/>
                                  </a:lnTo>
                                  <a:lnTo>
                                    <a:pt x="199" y="60"/>
                                  </a:lnTo>
                                  <a:lnTo>
                                    <a:pt x="194" y="52"/>
                                  </a:lnTo>
                                  <a:lnTo>
                                    <a:pt x="194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23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50 w 646"/>
                                <a:gd name="T1" fmla="*/ 53 h 147"/>
                                <a:gd name="T2" fmla="*/ 233 w 646"/>
                                <a:gd name="T3" fmla="*/ 53 h 147"/>
                                <a:gd name="T4" fmla="*/ 233 w 646"/>
                                <a:gd name="T5" fmla="*/ 122 h 147"/>
                                <a:gd name="T6" fmla="*/ 235 w 646"/>
                                <a:gd name="T7" fmla="*/ 131 h 147"/>
                                <a:gd name="T8" fmla="*/ 240 w 646"/>
                                <a:gd name="T9" fmla="*/ 136 h 147"/>
                                <a:gd name="T10" fmla="*/ 245 w 646"/>
                                <a:gd name="T11" fmla="*/ 141 h 147"/>
                                <a:gd name="T12" fmla="*/ 254 w 646"/>
                                <a:gd name="T13" fmla="*/ 144 h 147"/>
                                <a:gd name="T14" fmla="*/ 285 w 646"/>
                                <a:gd name="T15" fmla="*/ 144 h 147"/>
                                <a:gd name="T16" fmla="*/ 285 w 646"/>
                                <a:gd name="T17" fmla="*/ 129 h 147"/>
                                <a:gd name="T18" fmla="*/ 260 w 646"/>
                                <a:gd name="T19" fmla="*/ 129 h 147"/>
                                <a:gd name="T20" fmla="*/ 256 w 646"/>
                                <a:gd name="T21" fmla="*/ 128 h 147"/>
                                <a:gd name="T22" fmla="*/ 253 w 646"/>
                                <a:gd name="T23" fmla="*/ 126 h 147"/>
                                <a:gd name="T24" fmla="*/ 251 w 646"/>
                                <a:gd name="T25" fmla="*/ 123 h 147"/>
                                <a:gd name="T26" fmla="*/ 250 w 646"/>
                                <a:gd name="T27" fmla="*/ 118 h 147"/>
                                <a:gd name="T28" fmla="*/ 250 w 646"/>
                                <a:gd name="T29" fmla="*/ 53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50" y="53"/>
                                  </a:moveTo>
                                  <a:lnTo>
                                    <a:pt x="233" y="53"/>
                                  </a:lnTo>
                                  <a:lnTo>
                                    <a:pt x="233" y="122"/>
                                  </a:lnTo>
                                  <a:lnTo>
                                    <a:pt x="235" y="131"/>
                                  </a:lnTo>
                                  <a:lnTo>
                                    <a:pt x="240" y="136"/>
                                  </a:lnTo>
                                  <a:lnTo>
                                    <a:pt x="245" y="141"/>
                                  </a:lnTo>
                                  <a:lnTo>
                                    <a:pt x="254" y="144"/>
                                  </a:lnTo>
                                  <a:lnTo>
                                    <a:pt x="285" y="144"/>
                                  </a:lnTo>
                                  <a:lnTo>
                                    <a:pt x="285" y="129"/>
                                  </a:lnTo>
                                  <a:lnTo>
                                    <a:pt x="260" y="129"/>
                                  </a:lnTo>
                                  <a:lnTo>
                                    <a:pt x="256" y="128"/>
                                  </a:lnTo>
                                  <a:lnTo>
                                    <a:pt x="253" y="126"/>
                                  </a:lnTo>
                                  <a:lnTo>
                                    <a:pt x="251" y="123"/>
                                  </a:lnTo>
                                  <a:lnTo>
                                    <a:pt x="250" y="118"/>
                                  </a:lnTo>
                                  <a:lnTo>
                                    <a:pt x="25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24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85 w 646"/>
                                <a:gd name="T1" fmla="*/ 40 h 147"/>
                                <a:gd name="T2" fmla="*/ 220 w 646"/>
                                <a:gd name="T3" fmla="*/ 40 h 147"/>
                                <a:gd name="T4" fmla="*/ 220 w 646"/>
                                <a:gd name="T5" fmla="*/ 53 h 147"/>
                                <a:gd name="T6" fmla="*/ 285 w 646"/>
                                <a:gd name="T7" fmla="*/ 53 h 147"/>
                                <a:gd name="T8" fmla="*/ 285 w 646"/>
                                <a:gd name="T9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85" y="40"/>
                                  </a:moveTo>
                                  <a:lnTo>
                                    <a:pt x="220" y="40"/>
                                  </a:lnTo>
                                  <a:lnTo>
                                    <a:pt x="220" y="53"/>
                                  </a:lnTo>
                                  <a:lnTo>
                                    <a:pt x="285" y="53"/>
                                  </a:lnTo>
                                  <a:lnTo>
                                    <a:pt x="285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Freeform 25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50 w 646"/>
                                <a:gd name="T1" fmla="*/ 10 h 147"/>
                                <a:gd name="T2" fmla="*/ 233 w 646"/>
                                <a:gd name="T3" fmla="*/ 10 h 147"/>
                                <a:gd name="T4" fmla="*/ 233 w 646"/>
                                <a:gd name="T5" fmla="*/ 40 h 147"/>
                                <a:gd name="T6" fmla="*/ 250 w 646"/>
                                <a:gd name="T7" fmla="*/ 40 h 147"/>
                                <a:gd name="T8" fmla="*/ 250 w 646"/>
                                <a:gd name="T9" fmla="*/ 1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50" y="10"/>
                                  </a:moveTo>
                                  <a:lnTo>
                                    <a:pt x="233" y="10"/>
                                  </a:lnTo>
                                  <a:lnTo>
                                    <a:pt x="233" y="40"/>
                                  </a:lnTo>
                                  <a:lnTo>
                                    <a:pt x="250" y="40"/>
                                  </a:lnTo>
                                  <a:lnTo>
                                    <a:pt x="250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26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23 w 646"/>
                                <a:gd name="T1" fmla="*/ 53 h 147"/>
                                <a:gd name="T2" fmla="*/ 306 w 646"/>
                                <a:gd name="T3" fmla="*/ 53 h 147"/>
                                <a:gd name="T4" fmla="*/ 306 w 646"/>
                                <a:gd name="T5" fmla="*/ 122 h 147"/>
                                <a:gd name="T6" fmla="*/ 308 w 646"/>
                                <a:gd name="T7" fmla="*/ 131 h 147"/>
                                <a:gd name="T8" fmla="*/ 314 w 646"/>
                                <a:gd name="T9" fmla="*/ 136 h 147"/>
                                <a:gd name="T10" fmla="*/ 319 w 646"/>
                                <a:gd name="T11" fmla="*/ 141 h 147"/>
                                <a:gd name="T12" fmla="*/ 328 w 646"/>
                                <a:gd name="T13" fmla="*/ 144 h 147"/>
                                <a:gd name="T14" fmla="*/ 358 w 646"/>
                                <a:gd name="T15" fmla="*/ 144 h 147"/>
                                <a:gd name="T16" fmla="*/ 358 w 646"/>
                                <a:gd name="T17" fmla="*/ 129 h 147"/>
                                <a:gd name="T18" fmla="*/ 334 w 646"/>
                                <a:gd name="T19" fmla="*/ 129 h 147"/>
                                <a:gd name="T20" fmla="*/ 329 w 646"/>
                                <a:gd name="T21" fmla="*/ 128 h 147"/>
                                <a:gd name="T22" fmla="*/ 327 w 646"/>
                                <a:gd name="T23" fmla="*/ 126 h 147"/>
                                <a:gd name="T24" fmla="*/ 324 w 646"/>
                                <a:gd name="T25" fmla="*/ 123 h 147"/>
                                <a:gd name="T26" fmla="*/ 323 w 646"/>
                                <a:gd name="T27" fmla="*/ 118 h 147"/>
                                <a:gd name="T28" fmla="*/ 323 w 646"/>
                                <a:gd name="T29" fmla="*/ 53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23" y="53"/>
                                  </a:moveTo>
                                  <a:lnTo>
                                    <a:pt x="306" y="53"/>
                                  </a:lnTo>
                                  <a:lnTo>
                                    <a:pt x="306" y="122"/>
                                  </a:lnTo>
                                  <a:lnTo>
                                    <a:pt x="308" y="131"/>
                                  </a:lnTo>
                                  <a:lnTo>
                                    <a:pt x="314" y="136"/>
                                  </a:lnTo>
                                  <a:lnTo>
                                    <a:pt x="319" y="141"/>
                                  </a:lnTo>
                                  <a:lnTo>
                                    <a:pt x="328" y="144"/>
                                  </a:lnTo>
                                  <a:lnTo>
                                    <a:pt x="358" y="144"/>
                                  </a:lnTo>
                                  <a:lnTo>
                                    <a:pt x="358" y="129"/>
                                  </a:lnTo>
                                  <a:lnTo>
                                    <a:pt x="334" y="129"/>
                                  </a:lnTo>
                                  <a:lnTo>
                                    <a:pt x="329" y="128"/>
                                  </a:lnTo>
                                  <a:lnTo>
                                    <a:pt x="327" y="126"/>
                                  </a:lnTo>
                                  <a:lnTo>
                                    <a:pt x="324" y="123"/>
                                  </a:lnTo>
                                  <a:lnTo>
                                    <a:pt x="323" y="118"/>
                                  </a:lnTo>
                                  <a:lnTo>
                                    <a:pt x="323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27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58 w 646"/>
                                <a:gd name="T1" fmla="*/ 40 h 147"/>
                                <a:gd name="T2" fmla="*/ 293 w 646"/>
                                <a:gd name="T3" fmla="*/ 40 h 147"/>
                                <a:gd name="T4" fmla="*/ 293 w 646"/>
                                <a:gd name="T5" fmla="*/ 53 h 147"/>
                                <a:gd name="T6" fmla="*/ 358 w 646"/>
                                <a:gd name="T7" fmla="*/ 53 h 147"/>
                                <a:gd name="T8" fmla="*/ 358 w 646"/>
                                <a:gd name="T9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58" y="40"/>
                                  </a:moveTo>
                                  <a:lnTo>
                                    <a:pt x="293" y="40"/>
                                  </a:lnTo>
                                  <a:lnTo>
                                    <a:pt x="293" y="53"/>
                                  </a:lnTo>
                                  <a:lnTo>
                                    <a:pt x="358" y="53"/>
                                  </a:lnTo>
                                  <a:lnTo>
                                    <a:pt x="35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Freeform 28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23 w 646"/>
                                <a:gd name="T1" fmla="*/ 10 h 147"/>
                                <a:gd name="T2" fmla="*/ 306 w 646"/>
                                <a:gd name="T3" fmla="*/ 10 h 147"/>
                                <a:gd name="T4" fmla="*/ 306 w 646"/>
                                <a:gd name="T5" fmla="*/ 40 h 147"/>
                                <a:gd name="T6" fmla="*/ 323 w 646"/>
                                <a:gd name="T7" fmla="*/ 40 h 147"/>
                                <a:gd name="T8" fmla="*/ 323 w 646"/>
                                <a:gd name="T9" fmla="*/ 1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23" y="10"/>
                                  </a:moveTo>
                                  <a:lnTo>
                                    <a:pt x="306" y="10"/>
                                  </a:lnTo>
                                  <a:lnTo>
                                    <a:pt x="306" y="40"/>
                                  </a:lnTo>
                                  <a:lnTo>
                                    <a:pt x="323" y="40"/>
                                  </a:lnTo>
                                  <a:lnTo>
                                    <a:pt x="323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29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435 w 646"/>
                                <a:gd name="T1" fmla="*/ 37 h 147"/>
                                <a:gd name="T2" fmla="*/ 405 w 646"/>
                                <a:gd name="T3" fmla="*/ 37 h 147"/>
                                <a:gd name="T4" fmla="*/ 393 w 646"/>
                                <a:gd name="T5" fmla="*/ 42 h 147"/>
                                <a:gd name="T6" fmla="*/ 385 w 646"/>
                                <a:gd name="T7" fmla="*/ 52 h 147"/>
                                <a:gd name="T8" fmla="*/ 379 w 646"/>
                                <a:gd name="T9" fmla="*/ 60 h 147"/>
                                <a:gd name="T10" fmla="*/ 375 w 646"/>
                                <a:gd name="T11" fmla="*/ 69 h 147"/>
                                <a:gd name="T12" fmla="*/ 373 w 646"/>
                                <a:gd name="T13" fmla="*/ 80 h 147"/>
                                <a:gd name="T14" fmla="*/ 372 w 646"/>
                                <a:gd name="T15" fmla="*/ 92 h 147"/>
                                <a:gd name="T16" fmla="*/ 373 w 646"/>
                                <a:gd name="T17" fmla="*/ 104 h 147"/>
                                <a:gd name="T18" fmla="*/ 375 w 646"/>
                                <a:gd name="T19" fmla="*/ 115 h 147"/>
                                <a:gd name="T20" fmla="*/ 379 w 646"/>
                                <a:gd name="T21" fmla="*/ 124 h 147"/>
                                <a:gd name="T22" fmla="*/ 385 w 646"/>
                                <a:gd name="T23" fmla="*/ 132 h 147"/>
                                <a:gd name="T24" fmla="*/ 393 w 646"/>
                                <a:gd name="T25" fmla="*/ 142 h 147"/>
                                <a:gd name="T26" fmla="*/ 405 w 646"/>
                                <a:gd name="T27" fmla="*/ 146 h 147"/>
                                <a:gd name="T28" fmla="*/ 435 w 646"/>
                                <a:gd name="T29" fmla="*/ 146 h 147"/>
                                <a:gd name="T30" fmla="*/ 446 w 646"/>
                                <a:gd name="T31" fmla="*/ 142 h 147"/>
                                <a:gd name="T32" fmla="*/ 455 w 646"/>
                                <a:gd name="T33" fmla="*/ 132 h 147"/>
                                <a:gd name="T34" fmla="*/ 455 w 646"/>
                                <a:gd name="T35" fmla="*/ 132 h 147"/>
                                <a:gd name="T36" fmla="*/ 411 w 646"/>
                                <a:gd name="T37" fmla="*/ 132 h 147"/>
                                <a:gd name="T38" fmla="*/ 403 w 646"/>
                                <a:gd name="T39" fmla="*/ 128 h 147"/>
                                <a:gd name="T40" fmla="*/ 398 w 646"/>
                                <a:gd name="T41" fmla="*/ 121 h 147"/>
                                <a:gd name="T42" fmla="*/ 393 w 646"/>
                                <a:gd name="T43" fmla="*/ 114 h 147"/>
                                <a:gd name="T44" fmla="*/ 390 w 646"/>
                                <a:gd name="T45" fmla="*/ 104 h 147"/>
                                <a:gd name="T46" fmla="*/ 390 w 646"/>
                                <a:gd name="T47" fmla="*/ 79 h 147"/>
                                <a:gd name="T48" fmla="*/ 393 w 646"/>
                                <a:gd name="T49" fmla="*/ 70 h 147"/>
                                <a:gd name="T50" fmla="*/ 404 w 646"/>
                                <a:gd name="T51" fmla="*/ 55 h 147"/>
                                <a:gd name="T52" fmla="*/ 411 w 646"/>
                                <a:gd name="T53" fmla="*/ 52 h 147"/>
                                <a:gd name="T54" fmla="*/ 455 w 646"/>
                                <a:gd name="T55" fmla="*/ 52 h 147"/>
                                <a:gd name="T56" fmla="*/ 446 w 646"/>
                                <a:gd name="T57" fmla="*/ 42 h 147"/>
                                <a:gd name="T58" fmla="*/ 435 w 646"/>
                                <a:gd name="T59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435" y="37"/>
                                  </a:moveTo>
                                  <a:lnTo>
                                    <a:pt x="405" y="37"/>
                                  </a:lnTo>
                                  <a:lnTo>
                                    <a:pt x="393" y="42"/>
                                  </a:lnTo>
                                  <a:lnTo>
                                    <a:pt x="385" y="52"/>
                                  </a:lnTo>
                                  <a:lnTo>
                                    <a:pt x="379" y="60"/>
                                  </a:lnTo>
                                  <a:lnTo>
                                    <a:pt x="375" y="69"/>
                                  </a:lnTo>
                                  <a:lnTo>
                                    <a:pt x="373" y="80"/>
                                  </a:lnTo>
                                  <a:lnTo>
                                    <a:pt x="372" y="92"/>
                                  </a:lnTo>
                                  <a:lnTo>
                                    <a:pt x="373" y="104"/>
                                  </a:lnTo>
                                  <a:lnTo>
                                    <a:pt x="375" y="115"/>
                                  </a:lnTo>
                                  <a:lnTo>
                                    <a:pt x="379" y="124"/>
                                  </a:lnTo>
                                  <a:lnTo>
                                    <a:pt x="385" y="132"/>
                                  </a:lnTo>
                                  <a:lnTo>
                                    <a:pt x="393" y="142"/>
                                  </a:lnTo>
                                  <a:lnTo>
                                    <a:pt x="405" y="146"/>
                                  </a:lnTo>
                                  <a:lnTo>
                                    <a:pt x="435" y="146"/>
                                  </a:lnTo>
                                  <a:lnTo>
                                    <a:pt x="446" y="14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11" y="132"/>
                                  </a:lnTo>
                                  <a:lnTo>
                                    <a:pt x="403" y="128"/>
                                  </a:lnTo>
                                  <a:lnTo>
                                    <a:pt x="398" y="121"/>
                                  </a:lnTo>
                                  <a:lnTo>
                                    <a:pt x="393" y="114"/>
                                  </a:lnTo>
                                  <a:lnTo>
                                    <a:pt x="390" y="104"/>
                                  </a:lnTo>
                                  <a:lnTo>
                                    <a:pt x="390" y="79"/>
                                  </a:lnTo>
                                  <a:lnTo>
                                    <a:pt x="393" y="70"/>
                                  </a:lnTo>
                                  <a:lnTo>
                                    <a:pt x="404" y="55"/>
                                  </a:lnTo>
                                  <a:lnTo>
                                    <a:pt x="411" y="52"/>
                                  </a:lnTo>
                                  <a:lnTo>
                                    <a:pt x="455" y="52"/>
                                  </a:lnTo>
                                  <a:lnTo>
                                    <a:pt x="446" y="42"/>
                                  </a:lnTo>
                                  <a:lnTo>
                                    <a:pt x="435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30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455 w 646"/>
                                <a:gd name="T1" fmla="*/ 52 h 147"/>
                                <a:gd name="T2" fmla="*/ 429 w 646"/>
                                <a:gd name="T3" fmla="*/ 52 h 147"/>
                                <a:gd name="T4" fmla="*/ 436 w 646"/>
                                <a:gd name="T5" fmla="*/ 55 h 147"/>
                                <a:gd name="T6" fmla="*/ 441 w 646"/>
                                <a:gd name="T7" fmla="*/ 63 h 147"/>
                                <a:gd name="T8" fmla="*/ 447 w 646"/>
                                <a:gd name="T9" fmla="*/ 70 h 147"/>
                                <a:gd name="T10" fmla="*/ 449 w 646"/>
                                <a:gd name="T11" fmla="*/ 79 h 147"/>
                                <a:gd name="T12" fmla="*/ 449 w 646"/>
                                <a:gd name="T13" fmla="*/ 104 h 147"/>
                                <a:gd name="T14" fmla="*/ 447 w 646"/>
                                <a:gd name="T15" fmla="*/ 114 h 147"/>
                                <a:gd name="T16" fmla="*/ 436 w 646"/>
                                <a:gd name="T17" fmla="*/ 128 h 147"/>
                                <a:gd name="T18" fmla="*/ 429 w 646"/>
                                <a:gd name="T19" fmla="*/ 132 h 147"/>
                                <a:gd name="T20" fmla="*/ 455 w 646"/>
                                <a:gd name="T21" fmla="*/ 132 h 147"/>
                                <a:gd name="T22" fmla="*/ 460 w 646"/>
                                <a:gd name="T23" fmla="*/ 124 h 147"/>
                                <a:gd name="T24" fmla="*/ 464 w 646"/>
                                <a:gd name="T25" fmla="*/ 115 h 147"/>
                                <a:gd name="T26" fmla="*/ 467 w 646"/>
                                <a:gd name="T27" fmla="*/ 104 h 147"/>
                                <a:gd name="T28" fmla="*/ 468 w 646"/>
                                <a:gd name="T29" fmla="*/ 92 h 147"/>
                                <a:gd name="T30" fmla="*/ 467 w 646"/>
                                <a:gd name="T31" fmla="*/ 80 h 147"/>
                                <a:gd name="T32" fmla="*/ 464 w 646"/>
                                <a:gd name="T33" fmla="*/ 69 h 147"/>
                                <a:gd name="T34" fmla="*/ 460 w 646"/>
                                <a:gd name="T35" fmla="*/ 60 h 147"/>
                                <a:gd name="T36" fmla="*/ 455 w 646"/>
                                <a:gd name="T37" fmla="*/ 52 h 147"/>
                                <a:gd name="T38" fmla="*/ 455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455" y="52"/>
                                  </a:moveTo>
                                  <a:lnTo>
                                    <a:pt x="429" y="52"/>
                                  </a:lnTo>
                                  <a:lnTo>
                                    <a:pt x="436" y="55"/>
                                  </a:lnTo>
                                  <a:lnTo>
                                    <a:pt x="441" y="63"/>
                                  </a:lnTo>
                                  <a:lnTo>
                                    <a:pt x="447" y="70"/>
                                  </a:lnTo>
                                  <a:lnTo>
                                    <a:pt x="449" y="79"/>
                                  </a:lnTo>
                                  <a:lnTo>
                                    <a:pt x="449" y="104"/>
                                  </a:lnTo>
                                  <a:lnTo>
                                    <a:pt x="447" y="114"/>
                                  </a:lnTo>
                                  <a:lnTo>
                                    <a:pt x="436" y="128"/>
                                  </a:lnTo>
                                  <a:lnTo>
                                    <a:pt x="429" y="13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60" y="124"/>
                                  </a:lnTo>
                                  <a:lnTo>
                                    <a:pt x="464" y="115"/>
                                  </a:lnTo>
                                  <a:lnTo>
                                    <a:pt x="467" y="104"/>
                                  </a:lnTo>
                                  <a:lnTo>
                                    <a:pt x="468" y="92"/>
                                  </a:lnTo>
                                  <a:lnTo>
                                    <a:pt x="467" y="80"/>
                                  </a:lnTo>
                                  <a:lnTo>
                                    <a:pt x="464" y="69"/>
                                  </a:lnTo>
                                  <a:lnTo>
                                    <a:pt x="460" y="60"/>
                                  </a:lnTo>
                                  <a:lnTo>
                                    <a:pt x="455" y="52"/>
                                  </a:lnTo>
                                  <a:lnTo>
                                    <a:pt x="455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31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10 w 646"/>
                                <a:gd name="T1" fmla="*/ 40 h 147"/>
                                <a:gd name="T2" fmla="*/ 493 w 646"/>
                                <a:gd name="T3" fmla="*/ 40 h 147"/>
                                <a:gd name="T4" fmla="*/ 493 w 646"/>
                                <a:gd name="T5" fmla="*/ 144 h 147"/>
                                <a:gd name="T6" fmla="*/ 510 w 646"/>
                                <a:gd name="T7" fmla="*/ 144 h 147"/>
                                <a:gd name="T8" fmla="*/ 510 w 646"/>
                                <a:gd name="T9" fmla="*/ 75 h 147"/>
                                <a:gd name="T10" fmla="*/ 513 w 646"/>
                                <a:gd name="T11" fmla="*/ 67 h 147"/>
                                <a:gd name="T12" fmla="*/ 513 w 646"/>
                                <a:gd name="T13" fmla="*/ 67 h 147"/>
                                <a:gd name="T14" fmla="*/ 518 w 646"/>
                                <a:gd name="T15" fmla="*/ 61 h 147"/>
                                <a:gd name="T16" fmla="*/ 522 w 646"/>
                                <a:gd name="T17" fmla="*/ 56 h 147"/>
                                <a:gd name="T18" fmla="*/ 510 w 646"/>
                                <a:gd name="T19" fmla="*/ 56 h 147"/>
                                <a:gd name="T20" fmla="*/ 510 w 646"/>
                                <a:gd name="T21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10" y="40"/>
                                  </a:moveTo>
                                  <a:lnTo>
                                    <a:pt x="493" y="40"/>
                                  </a:lnTo>
                                  <a:lnTo>
                                    <a:pt x="493" y="144"/>
                                  </a:lnTo>
                                  <a:lnTo>
                                    <a:pt x="510" y="144"/>
                                  </a:lnTo>
                                  <a:lnTo>
                                    <a:pt x="510" y="75"/>
                                  </a:lnTo>
                                  <a:lnTo>
                                    <a:pt x="513" y="67"/>
                                  </a:lnTo>
                                  <a:lnTo>
                                    <a:pt x="513" y="67"/>
                                  </a:lnTo>
                                  <a:lnTo>
                                    <a:pt x="518" y="61"/>
                                  </a:lnTo>
                                  <a:lnTo>
                                    <a:pt x="522" y="56"/>
                                  </a:lnTo>
                                  <a:lnTo>
                                    <a:pt x="510" y="56"/>
                                  </a:lnTo>
                                  <a:lnTo>
                                    <a:pt x="51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32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72 w 646"/>
                                <a:gd name="T1" fmla="*/ 52 h 147"/>
                                <a:gd name="T2" fmla="*/ 546 w 646"/>
                                <a:gd name="T3" fmla="*/ 52 h 147"/>
                                <a:gd name="T4" fmla="*/ 552 w 646"/>
                                <a:gd name="T5" fmla="*/ 55 h 147"/>
                                <a:gd name="T6" fmla="*/ 559 w 646"/>
                                <a:gd name="T7" fmla="*/ 64 h 147"/>
                                <a:gd name="T8" fmla="*/ 560 w 646"/>
                                <a:gd name="T9" fmla="*/ 72 h 147"/>
                                <a:gd name="T10" fmla="*/ 560 w 646"/>
                                <a:gd name="T11" fmla="*/ 144 h 147"/>
                                <a:gd name="T12" fmla="*/ 578 w 646"/>
                                <a:gd name="T13" fmla="*/ 144 h 147"/>
                                <a:gd name="T14" fmla="*/ 578 w 646"/>
                                <a:gd name="T15" fmla="*/ 75 h 147"/>
                                <a:gd name="T16" fmla="*/ 580 w 646"/>
                                <a:gd name="T17" fmla="*/ 67 h 147"/>
                                <a:gd name="T18" fmla="*/ 585 w 646"/>
                                <a:gd name="T19" fmla="*/ 61 h 147"/>
                                <a:gd name="T20" fmla="*/ 586 w 646"/>
                                <a:gd name="T21" fmla="*/ 60 h 147"/>
                                <a:gd name="T22" fmla="*/ 575 w 646"/>
                                <a:gd name="T23" fmla="*/ 60 h 147"/>
                                <a:gd name="T24" fmla="*/ 572 w 646"/>
                                <a:gd name="T25" fmla="*/ 52 h 147"/>
                                <a:gd name="T26" fmla="*/ 572 w 646"/>
                                <a:gd name="T27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72" y="52"/>
                                  </a:moveTo>
                                  <a:lnTo>
                                    <a:pt x="546" y="52"/>
                                  </a:lnTo>
                                  <a:lnTo>
                                    <a:pt x="552" y="55"/>
                                  </a:lnTo>
                                  <a:lnTo>
                                    <a:pt x="559" y="64"/>
                                  </a:lnTo>
                                  <a:lnTo>
                                    <a:pt x="560" y="72"/>
                                  </a:lnTo>
                                  <a:lnTo>
                                    <a:pt x="560" y="144"/>
                                  </a:lnTo>
                                  <a:lnTo>
                                    <a:pt x="578" y="144"/>
                                  </a:lnTo>
                                  <a:lnTo>
                                    <a:pt x="578" y="75"/>
                                  </a:lnTo>
                                  <a:lnTo>
                                    <a:pt x="580" y="67"/>
                                  </a:lnTo>
                                  <a:lnTo>
                                    <a:pt x="585" y="61"/>
                                  </a:lnTo>
                                  <a:lnTo>
                                    <a:pt x="586" y="60"/>
                                  </a:lnTo>
                                  <a:lnTo>
                                    <a:pt x="575" y="60"/>
                                  </a:lnTo>
                                  <a:lnTo>
                                    <a:pt x="572" y="52"/>
                                  </a:lnTo>
                                  <a:lnTo>
                                    <a:pt x="572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33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39 w 646"/>
                                <a:gd name="T1" fmla="*/ 52 h 147"/>
                                <a:gd name="T2" fmla="*/ 613 w 646"/>
                                <a:gd name="T3" fmla="*/ 52 h 147"/>
                                <a:gd name="T4" fmla="*/ 619 w 646"/>
                                <a:gd name="T5" fmla="*/ 55 h 147"/>
                                <a:gd name="T6" fmla="*/ 622 w 646"/>
                                <a:gd name="T7" fmla="*/ 59 h 147"/>
                                <a:gd name="T8" fmla="*/ 626 w 646"/>
                                <a:gd name="T9" fmla="*/ 64 h 147"/>
                                <a:gd name="T10" fmla="*/ 628 w 646"/>
                                <a:gd name="T11" fmla="*/ 72 h 147"/>
                                <a:gd name="T12" fmla="*/ 628 w 646"/>
                                <a:gd name="T13" fmla="*/ 144 h 147"/>
                                <a:gd name="T14" fmla="*/ 645 w 646"/>
                                <a:gd name="T15" fmla="*/ 144 h 147"/>
                                <a:gd name="T16" fmla="*/ 645 w 646"/>
                                <a:gd name="T17" fmla="*/ 67 h 147"/>
                                <a:gd name="T18" fmla="*/ 642 w 646"/>
                                <a:gd name="T19" fmla="*/ 56 h 147"/>
                                <a:gd name="T20" fmla="*/ 639 w 646"/>
                                <a:gd name="T21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39" y="52"/>
                                  </a:moveTo>
                                  <a:lnTo>
                                    <a:pt x="613" y="52"/>
                                  </a:lnTo>
                                  <a:lnTo>
                                    <a:pt x="619" y="55"/>
                                  </a:lnTo>
                                  <a:lnTo>
                                    <a:pt x="622" y="59"/>
                                  </a:lnTo>
                                  <a:lnTo>
                                    <a:pt x="626" y="64"/>
                                  </a:lnTo>
                                  <a:lnTo>
                                    <a:pt x="628" y="72"/>
                                  </a:lnTo>
                                  <a:lnTo>
                                    <a:pt x="628" y="144"/>
                                  </a:lnTo>
                                  <a:lnTo>
                                    <a:pt x="645" y="144"/>
                                  </a:lnTo>
                                  <a:lnTo>
                                    <a:pt x="645" y="67"/>
                                  </a:lnTo>
                                  <a:lnTo>
                                    <a:pt x="642" y="56"/>
                                  </a:lnTo>
                                  <a:lnTo>
                                    <a:pt x="639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34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22 w 646"/>
                                <a:gd name="T1" fmla="*/ 37 h 147"/>
                                <a:gd name="T2" fmla="*/ 603 w 646"/>
                                <a:gd name="T3" fmla="*/ 37 h 147"/>
                                <a:gd name="T4" fmla="*/ 596 w 646"/>
                                <a:gd name="T5" fmla="*/ 39 h 147"/>
                                <a:gd name="T6" fmla="*/ 584 w 646"/>
                                <a:gd name="T7" fmla="*/ 46 h 147"/>
                                <a:gd name="T8" fmla="*/ 579 w 646"/>
                                <a:gd name="T9" fmla="*/ 52 h 147"/>
                                <a:gd name="T10" fmla="*/ 575 w 646"/>
                                <a:gd name="T11" fmla="*/ 60 h 147"/>
                                <a:gd name="T12" fmla="*/ 586 w 646"/>
                                <a:gd name="T13" fmla="*/ 60 h 147"/>
                                <a:gd name="T14" fmla="*/ 590 w 646"/>
                                <a:gd name="T15" fmla="*/ 55 h 147"/>
                                <a:gd name="T16" fmla="*/ 597 w 646"/>
                                <a:gd name="T17" fmla="*/ 52 h 147"/>
                                <a:gd name="T18" fmla="*/ 639 w 646"/>
                                <a:gd name="T19" fmla="*/ 52 h 147"/>
                                <a:gd name="T20" fmla="*/ 636 w 646"/>
                                <a:gd name="T21" fmla="*/ 49 h 147"/>
                                <a:gd name="T22" fmla="*/ 630 w 646"/>
                                <a:gd name="T23" fmla="*/ 41 h 147"/>
                                <a:gd name="T24" fmla="*/ 622 w 646"/>
                                <a:gd name="T25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22" y="37"/>
                                  </a:moveTo>
                                  <a:lnTo>
                                    <a:pt x="603" y="37"/>
                                  </a:lnTo>
                                  <a:lnTo>
                                    <a:pt x="596" y="39"/>
                                  </a:lnTo>
                                  <a:lnTo>
                                    <a:pt x="584" y="46"/>
                                  </a:lnTo>
                                  <a:lnTo>
                                    <a:pt x="579" y="52"/>
                                  </a:lnTo>
                                  <a:lnTo>
                                    <a:pt x="575" y="60"/>
                                  </a:lnTo>
                                  <a:lnTo>
                                    <a:pt x="586" y="60"/>
                                  </a:lnTo>
                                  <a:lnTo>
                                    <a:pt x="590" y="55"/>
                                  </a:lnTo>
                                  <a:lnTo>
                                    <a:pt x="597" y="52"/>
                                  </a:lnTo>
                                  <a:lnTo>
                                    <a:pt x="639" y="52"/>
                                  </a:lnTo>
                                  <a:lnTo>
                                    <a:pt x="636" y="49"/>
                                  </a:lnTo>
                                  <a:lnTo>
                                    <a:pt x="630" y="41"/>
                                  </a:lnTo>
                                  <a:lnTo>
                                    <a:pt x="62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35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51 w 646"/>
                                <a:gd name="T1" fmla="*/ 37 h 147"/>
                                <a:gd name="T2" fmla="*/ 536 w 646"/>
                                <a:gd name="T3" fmla="*/ 37 h 147"/>
                                <a:gd name="T4" fmla="*/ 530 w 646"/>
                                <a:gd name="T5" fmla="*/ 39 h 147"/>
                                <a:gd name="T6" fmla="*/ 524 w 646"/>
                                <a:gd name="T7" fmla="*/ 42 h 147"/>
                                <a:gd name="T8" fmla="*/ 519 w 646"/>
                                <a:gd name="T9" fmla="*/ 45 h 147"/>
                                <a:gd name="T10" fmla="*/ 514 w 646"/>
                                <a:gd name="T11" fmla="*/ 50 h 147"/>
                                <a:gd name="T12" fmla="*/ 510 w 646"/>
                                <a:gd name="T13" fmla="*/ 56 h 147"/>
                                <a:gd name="T14" fmla="*/ 522 w 646"/>
                                <a:gd name="T15" fmla="*/ 56 h 147"/>
                                <a:gd name="T16" fmla="*/ 523 w 646"/>
                                <a:gd name="T17" fmla="*/ 55 h 147"/>
                                <a:gd name="T18" fmla="*/ 530 w 646"/>
                                <a:gd name="T19" fmla="*/ 52 h 147"/>
                                <a:gd name="T20" fmla="*/ 572 w 646"/>
                                <a:gd name="T21" fmla="*/ 52 h 147"/>
                                <a:gd name="T22" fmla="*/ 568 w 646"/>
                                <a:gd name="T23" fmla="*/ 47 h 147"/>
                                <a:gd name="T24" fmla="*/ 558 w 646"/>
                                <a:gd name="T25" fmla="*/ 39 h 147"/>
                                <a:gd name="T26" fmla="*/ 551 w 646"/>
                                <a:gd name="T27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51" y="37"/>
                                  </a:moveTo>
                                  <a:lnTo>
                                    <a:pt x="536" y="37"/>
                                  </a:lnTo>
                                  <a:lnTo>
                                    <a:pt x="530" y="39"/>
                                  </a:lnTo>
                                  <a:lnTo>
                                    <a:pt x="524" y="42"/>
                                  </a:lnTo>
                                  <a:lnTo>
                                    <a:pt x="519" y="45"/>
                                  </a:lnTo>
                                  <a:lnTo>
                                    <a:pt x="514" y="50"/>
                                  </a:lnTo>
                                  <a:lnTo>
                                    <a:pt x="510" y="56"/>
                                  </a:lnTo>
                                  <a:lnTo>
                                    <a:pt x="522" y="56"/>
                                  </a:lnTo>
                                  <a:lnTo>
                                    <a:pt x="523" y="55"/>
                                  </a:lnTo>
                                  <a:lnTo>
                                    <a:pt x="530" y="52"/>
                                  </a:lnTo>
                                  <a:lnTo>
                                    <a:pt x="572" y="52"/>
                                  </a:lnTo>
                                  <a:lnTo>
                                    <a:pt x="568" y="47"/>
                                  </a:lnTo>
                                  <a:lnTo>
                                    <a:pt x="558" y="39"/>
                                  </a:lnTo>
                                  <a:lnTo>
                                    <a:pt x="55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8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0" y="384"/>
                            <a:ext cx="28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49" name="Group 37"/>
                        <wpg:cNvGrpSpPr>
                          <a:grpSpLocks/>
                        </wpg:cNvGrpSpPr>
                        <wpg:grpSpPr bwMode="auto">
                          <a:xfrm>
                            <a:off x="2689" y="348"/>
                            <a:ext cx="419" cy="184"/>
                            <a:chOff x="2689" y="348"/>
                            <a:chExt cx="419" cy="184"/>
                          </a:xfrm>
                        </wpg:grpSpPr>
                        <wps:wsp>
                          <wps:cNvPr id="50" name="Freeform 38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7 w 419"/>
                                <a:gd name="T1" fmla="*/ 40 h 184"/>
                                <a:gd name="T2" fmla="*/ 0 w 419"/>
                                <a:gd name="T3" fmla="*/ 40 h 184"/>
                                <a:gd name="T4" fmla="*/ 0 w 419"/>
                                <a:gd name="T5" fmla="*/ 144 h 184"/>
                                <a:gd name="T6" fmla="*/ 17 w 419"/>
                                <a:gd name="T7" fmla="*/ 144 h 184"/>
                                <a:gd name="T8" fmla="*/ 17 w 419"/>
                                <a:gd name="T9" fmla="*/ 77 h 184"/>
                                <a:gd name="T10" fmla="*/ 19 w 419"/>
                                <a:gd name="T11" fmla="*/ 68 h 184"/>
                                <a:gd name="T12" fmla="*/ 29 w 419"/>
                                <a:gd name="T13" fmla="*/ 56 h 184"/>
                                <a:gd name="T14" fmla="*/ 17 w 419"/>
                                <a:gd name="T15" fmla="*/ 56 h 184"/>
                                <a:gd name="T16" fmla="*/ 17 w 419"/>
                                <a:gd name="T17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7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17" y="144"/>
                                  </a:lnTo>
                                  <a:lnTo>
                                    <a:pt x="17" y="77"/>
                                  </a:lnTo>
                                  <a:lnTo>
                                    <a:pt x="19" y="68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17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39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43 w 419"/>
                                <a:gd name="T1" fmla="*/ 37 h 184"/>
                                <a:gd name="T2" fmla="*/ 36 w 419"/>
                                <a:gd name="T3" fmla="*/ 39 h 184"/>
                                <a:gd name="T4" fmla="*/ 25 w 419"/>
                                <a:gd name="T5" fmla="*/ 45 h 184"/>
                                <a:gd name="T6" fmla="*/ 20 w 419"/>
                                <a:gd name="T7" fmla="*/ 50 h 184"/>
                                <a:gd name="T8" fmla="*/ 17 w 419"/>
                                <a:gd name="T9" fmla="*/ 56 h 184"/>
                                <a:gd name="T10" fmla="*/ 29 w 419"/>
                                <a:gd name="T11" fmla="*/ 56 h 184"/>
                                <a:gd name="T12" fmla="*/ 30 w 419"/>
                                <a:gd name="T13" fmla="*/ 56 h 184"/>
                                <a:gd name="T14" fmla="*/ 37 w 419"/>
                                <a:gd name="T15" fmla="*/ 53 h 184"/>
                                <a:gd name="T16" fmla="*/ 60 w 419"/>
                                <a:gd name="T17" fmla="*/ 53 h 184"/>
                                <a:gd name="T18" fmla="*/ 60 w 419"/>
                                <a:gd name="T19" fmla="*/ 38 h 184"/>
                                <a:gd name="T20" fmla="*/ 58 w 419"/>
                                <a:gd name="T21" fmla="*/ 38 h 184"/>
                                <a:gd name="T22" fmla="*/ 55 w 419"/>
                                <a:gd name="T23" fmla="*/ 38 h 184"/>
                                <a:gd name="T24" fmla="*/ 43 w 419"/>
                                <a:gd name="T25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43" y="37"/>
                                  </a:moveTo>
                                  <a:lnTo>
                                    <a:pt x="36" y="39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20" y="50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30" y="56"/>
                                  </a:lnTo>
                                  <a:lnTo>
                                    <a:pt x="37" y="53"/>
                                  </a:lnTo>
                                  <a:lnTo>
                                    <a:pt x="60" y="53"/>
                                  </a:lnTo>
                                  <a:lnTo>
                                    <a:pt x="60" y="38"/>
                                  </a:lnTo>
                                  <a:lnTo>
                                    <a:pt x="58" y="38"/>
                                  </a:lnTo>
                                  <a:lnTo>
                                    <a:pt x="55" y="38"/>
                                  </a:lnTo>
                                  <a:lnTo>
                                    <a:pt x="43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Freeform 40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60 w 419"/>
                                <a:gd name="T1" fmla="*/ 53 h 184"/>
                                <a:gd name="T2" fmla="*/ 49 w 419"/>
                                <a:gd name="T3" fmla="*/ 53 h 184"/>
                                <a:gd name="T4" fmla="*/ 52 w 419"/>
                                <a:gd name="T5" fmla="*/ 53 h 184"/>
                                <a:gd name="T6" fmla="*/ 54 w 419"/>
                                <a:gd name="T7" fmla="*/ 54 h 184"/>
                                <a:gd name="T8" fmla="*/ 56 w 419"/>
                                <a:gd name="T9" fmla="*/ 54 h 184"/>
                                <a:gd name="T10" fmla="*/ 58 w 419"/>
                                <a:gd name="T11" fmla="*/ 55 h 184"/>
                                <a:gd name="T12" fmla="*/ 60 w 419"/>
                                <a:gd name="T13" fmla="*/ 56 h 184"/>
                                <a:gd name="T14" fmla="*/ 60 w 419"/>
                                <a:gd name="T15" fmla="*/ 5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60" y="53"/>
                                  </a:moveTo>
                                  <a:lnTo>
                                    <a:pt x="49" y="53"/>
                                  </a:lnTo>
                                  <a:lnTo>
                                    <a:pt x="52" y="53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56" y="54"/>
                                  </a:lnTo>
                                  <a:lnTo>
                                    <a:pt x="58" y="55"/>
                                  </a:lnTo>
                                  <a:lnTo>
                                    <a:pt x="60" y="56"/>
                                  </a:lnTo>
                                  <a:lnTo>
                                    <a:pt x="6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41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94 w 419"/>
                                <a:gd name="T1" fmla="*/ 40 h 184"/>
                                <a:gd name="T2" fmla="*/ 77 w 419"/>
                                <a:gd name="T3" fmla="*/ 40 h 184"/>
                                <a:gd name="T4" fmla="*/ 77 w 419"/>
                                <a:gd name="T5" fmla="*/ 144 h 184"/>
                                <a:gd name="T6" fmla="*/ 94 w 419"/>
                                <a:gd name="T7" fmla="*/ 144 h 184"/>
                                <a:gd name="T8" fmla="*/ 94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94" y="40"/>
                                  </a:moveTo>
                                  <a:lnTo>
                                    <a:pt x="77" y="40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94" y="144"/>
                                  </a:lnTo>
                                  <a:lnTo>
                                    <a:pt x="94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42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94 w 419"/>
                                <a:gd name="T1" fmla="*/ 0 h 184"/>
                                <a:gd name="T2" fmla="*/ 77 w 419"/>
                                <a:gd name="T3" fmla="*/ 0 h 184"/>
                                <a:gd name="T4" fmla="*/ 77 w 419"/>
                                <a:gd name="T5" fmla="*/ 21 h 184"/>
                                <a:gd name="T6" fmla="*/ 94 w 419"/>
                                <a:gd name="T7" fmla="*/ 21 h 184"/>
                                <a:gd name="T8" fmla="*/ 94 w 419"/>
                                <a:gd name="T9" fmla="*/ 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94" y="0"/>
                                  </a:moveTo>
                                  <a:lnTo>
                                    <a:pt x="77" y="0"/>
                                  </a:lnTo>
                                  <a:lnTo>
                                    <a:pt x="77" y="21"/>
                                  </a:lnTo>
                                  <a:lnTo>
                                    <a:pt x="94" y="21"/>
                                  </a:lnTo>
                                  <a:lnTo>
                                    <a:pt x="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Freeform 43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34 w 419"/>
                                <a:gd name="T1" fmla="*/ 161 h 184"/>
                                <a:gd name="T2" fmla="*/ 134 w 419"/>
                                <a:gd name="T3" fmla="*/ 178 h 184"/>
                                <a:gd name="T4" fmla="*/ 139 w 419"/>
                                <a:gd name="T5" fmla="*/ 179 h 184"/>
                                <a:gd name="T6" fmla="*/ 144 w 419"/>
                                <a:gd name="T7" fmla="*/ 181 h 184"/>
                                <a:gd name="T8" fmla="*/ 155 w 419"/>
                                <a:gd name="T9" fmla="*/ 183 h 184"/>
                                <a:gd name="T10" fmla="*/ 161 w 419"/>
                                <a:gd name="T11" fmla="*/ 183 h 184"/>
                                <a:gd name="T12" fmla="*/ 183 w 419"/>
                                <a:gd name="T13" fmla="*/ 183 h 184"/>
                                <a:gd name="T14" fmla="*/ 195 w 419"/>
                                <a:gd name="T15" fmla="*/ 179 h 184"/>
                                <a:gd name="T16" fmla="*/ 202 w 419"/>
                                <a:gd name="T17" fmla="*/ 170 h 184"/>
                                <a:gd name="T18" fmla="*/ 203 w 419"/>
                                <a:gd name="T19" fmla="*/ 169 h 184"/>
                                <a:gd name="T20" fmla="*/ 159 w 419"/>
                                <a:gd name="T21" fmla="*/ 169 h 184"/>
                                <a:gd name="T22" fmla="*/ 154 w 419"/>
                                <a:gd name="T23" fmla="*/ 168 h 184"/>
                                <a:gd name="T24" fmla="*/ 149 w 419"/>
                                <a:gd name="T25" fmla="*/ 167 h 184"/>
                                <a:gd name="T26" fmla="*/ 144 w 419"/>
                                <a:gd name="T27" fmla="*/ 166 h 184"/>
                                <a:gd name="T28" fmla="*/ 139 w 419"/>
                                <a:gd name="T29" fmla="*/ 164 h 184"/>
                                <a:gd name="T30" fmla="*/ 134 w 419"/>
                                <a:gd name="T31" fmla="*/ 161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34" y="161"/>
                                  </a:moveTo>
                                  <a:lnTo>
                                    <a:pt x="134" y="178"/>
                                  </a:lnTo>
                                  <a:lnTo>
                                    <a:pt x="139" y="179"/>
                                  </a:lnTo>
                                  <a:lnTo>
                                    <a:pt x="144" y="181"/>
                                  </a:lnTo>
                                  <a:lnTo>
                                    <a:pt x="155" y="183"/>
                                  </a:lnTo>
                                  <a:lnTo>
                                    <a:pt x="161" y="183"/>
                                  </a:lnTo>
                                  <a:lnTo>
                                    <a:pt x="183" y="183"/>
                                  </a:lnTo>
                                  <a:lnTo>
                                    <a:pt x="195" y="179"/>
                                  </a:lnTo>
                                  <a:lnTo>
                                    <a:pt x="202" y="170"/>
                                  </a:lnTo>
                                  <a:lnTo>
                                    <a:pt x="203" y="169"/>
                                  </a:lnTo>
                                  <a:lnTo>
                                    <a:pt x="159" y="169"/>
                                  </a:lnTo>
                                  <a:lnTo>
                                    <a:pt x="154" y="168"/>
                                  </a:lnTo>
                                  <a:lnTo>
                                    <a:pt x="149" y="167"/>
                                  </a:lnTo>
                                  <a:lnTo>
                                    <a:pt x="144" y="166"/>
                                  </a:lnTo>
                                  <a:lnTo>
                                    <a:pt x="139" y="164"/>
                                  </a:lnTo>
                                  <a:lnTo>
                                    <a:pt x="134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Freeform 44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14 w 419"/>
                                <a:gd name="T1" fmla="*/ 125 h 184"/>
                                <a:gd name="T2" fmla="*/ 197 w 419"/>
                                <a:gd name="T3" fmla="*/ 125 h 184"/>
                                <a:gd name="T4" fmla="*/ 197 w 419"/>
                                <a:gd name="T5" fmla="*/ 146 h 184"/>
                                <a:gd name="T6" fmla="*/ 194 w 419"/>
                                <a:gd name="T7" fmla="*/ 155 h 184"/>
                                <a:gd name="T8" fmla="*/ 189 w 419"/>
                                <a:gd name="T9" fmla="*/ 160 h 184"/>
                                <a:gd name="T10" fmla="*/ 183 w 419"/>
                                <a:gd name="T11" fmla="*/ 166 h 184"/>
                                <a:gd name="T12" fmla="*/ 175 w 419"/>
                                <a:gd name="T13" fmla="*/ 169 h 184"/>
                                <a:gd name="T14" fmla="*/ 203 w 419"/>
                                <a:gd name="T15" fmla="*/ 169 h 184"/>
                                <a:gd name="T16" fmla="*/ 208 w 419"/>
                                <a:gd name="T17" fmla="*/ 163 h 184"/>
                                <a:gd name="T18" fmla="*/ 211 w 419"/>
                                <a:gd name="T19" fmla="*/ 154 h 184"/>
                                <a:gd name="T20" fmla="*/ 214 w 419"/>
                                <a:gd name="T21" fmla="*/ 143 h 184"/>
                                <a:gd name="T22" fmla="*/ 214 w 419"/>
                                <a:gd name="T23" fmla="*/ 132 h 184"/>
                                <a:gd name="T24" fmla="*/ 214 w 419"/>
                                <a:gd name="T25" fmla="*/ 125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14" y="125"/>
                                  </a:moveTo>
                                  <a:lnTo>
                                    <a:pt x="197" y="125"/>
                                  </a:lnTo>
                                  <a:lnTo>
                                    <a:pt x="197" y="146"/>
                                  </a:lnTo>
                                  <a:lnTo>
                                    <a:pt x="194" y="155"/>
                                  </a:lnTo>
                                  <a:lnTo>
                                    <a:pt x="189" y="160"/>
                                  </a:lnTo>
                                  <a:lnTo>
                                    <a:pt x="183" y="166"/>
                                  </a:lnTo>
                                  <a:lnTo>
                                    <a:pt x="175" y="169"/>
                                  </a:lnTo>
                                  <a:lnTo>
                                    <a:pt x="203" y="169"/>
                                  </a:lnTo>
                                  <a:lnTo>
                                    <a:pt x="208" y="163"/>
                                  </a:lnTo>
                                  <a:lnTo>
                                    <a:pt x="211" y="154"/>
                                  </a:lnTo>
                                  <a:lnTo>
                                    <a:pt x="214" y="143"/>
                                  </a:lnTo>
                                  <a:lnTo>
                                    <a:pt x="214" y="132"/>
                                  </a:lnTo>
                                  <a:lnTo>
                                    <a:pt x="214" y="1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45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72 w 419"/>
                                <a:gd name="T1" fmla="*/ 37 h 184"/>
                                <a:gd name="T2" fmla="*/ 151 w 419"/>
                                <a:gd name="T3" fmla="*/ 37 h 184"/>
                                <a:gd name="T4" fmla="*/ 141 w 419"/>
                                <a:gd name="T5" fmla="*/ 42 h 184"/>
                                <a:gd name="T6" fmla="*/ 133 w 419"/>
                                <a:gd name="T7" fmla="*/ 52 h 184"/>
                                <a:gd name="T8" fmla="*/ 128 w 419"/>
                                <a:gd name="T9" fmla="*/ 60 h 184"/>
                                <a:gd name="T10" fmla="*/ 124 w 419"/>
                                <a:gd name="T11" fmla="*/ 69 h 184"/>
                                <a:gd name="T12" fmla="*/ 122 w 419"/>
                                <a:gd name="T13" fmla="*/ 79 h 184"/>
                                <a:gd name="T14" fmla="*/ 121 w 419"/>
                                <a:gd name="T15" fmla="*/ 91 h 184"/>
                                <a:gd name="T16" fmla="*/ 122 w 419"/>
                                <a:gd name="T17" fmla="*/ 102 h 184"/>
                                <a:gd name="T18" fmla="*/ 124 w 419"/>
                                <a:gd name="T19" fmla="*/ 112 h 184"/>
                                <a:gd name="T20" fmla="*/ 128 w 419"/>
                                <a:gd name="T21" fmla="*/ 121 h 184"/>
                                <a:gd name="T22" fmla="*/ 133 w 419"/>
                                <a:gd name="T23" fmla="*/ 129 h 184"/>
                                <a:gd name="T24" fmla="*/ 141 w 419"/>
                                <a:gd name="T25" fmla="*/ 139 h 184"/>
                                <a:gd name="T26" fmla="*/ 151 w 419"/>
                                <a:gd name="T27" fmla="*/ 144 h 184"/>
                                <a:gd name="T28" fmla="*/ 172 w 419"/>
                                <a:gd name="T29" fmla="*/ 144 h 184"/>
                                <a:gd name="T30" fmla="*/ 178 w 419"/>
                                <a:gd name="T31" fmla="*/ 142 h 184"/>
                                <a:gd name="T32" fmla="*/ 184 w 419"/>
                                <a:gd name="T33" fmla="*/ 139 h 184"/>
                                <a:gd name="T34" fmla="*/ 189 w 419"/>
                                <a:gd name="T35" fmla="*/ 136 h 184"/>
                                <a:gd name="T36" fmla="*/ 194 w 419"/>
                                <a:gd name="T37" fmla="*/ 132 h 184"/>
                                <a:gd name="T38" fmla="*/ 195 w 419"/>
                                <a:gd name="T39" fmla="*/ 129 h 184"/>
                                <a:gd name="T40" fmla="*/ 159 w 419"/>
                                <a:gd name="T41" fmla="*/ 129 h 184"/>
                                <a:gd name="T42" fmla="*/ 152 w 419"/>
                                <a:gd name="T43" fmla="*/ 126 h 184"/>
                                <a:gd name="T44" fmla="*/ 147 w 419"/>
                                <a:gd name="T45" fmla="*/ 119 h 184"/>
                                <a:gd name="T46" fmla="*/ 142 w 419"/>
                                <a:gd name="T47" fmla="*/ 112 h 184"/>
                                <a:gd name="T48" fmla="*/ 139 w 419"/>
                                <a:gd name="T49" fmla="*/ 103 h 184"/>
                                <a:gd name="T50" fmla="*/ 139 w 419"/>
                                <a:gd name="T51" fmla="*/ 78 h 184"/>
                                <a:gd name="T52" fmla="*/ 142 w 419"/>
                                <a:gd name="T53" fmla="*/ 69 h 184"/>
                                <a:gd name="T54" fmla="*/ 147 w 419"/>
                                <a:gd name="T55" fmla="*/ 62 h 184"/>
                                <a:gd name="T56" fmla="*/ 152 w 419"/>
                                <a:gd name="T57" fmla="*/ 55 h 184"/>
                                <a:gd name="T58" fmla="*/ 159 w 419"/>
                                <a:gd name="T59" fmla="*/ 52 h 184"/>
                                <a:gd name="T60" fmla="*/ 195 w 419"/>
                                <a:gd name="T61" fmla="*/ 52 h 184"/>
                                <a:gd name="T62" fmla="*/ 194 w 419"/>
                                <a:gd name="T63" fmla="*/ 50 h 184"/>
                                <a:gd name="T64" fmla="*/ 189 w 419"/>
                                <a:gd name="T65" fmla="*/ 45 h 184"/>
                                <a:gd name="T66" fmla="*/ 178 w 419"/>
                                <a:gd name="T67" fmla="*/ 39 h 184"/>
                                <a:gd name="T68" fmla="*/ 172 w 419"/>
                                <a:gd name="T69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72" y="37"/>
                                  </a:moveTo>
                                  <a:lnTo>
                                    <a:pt x="151" y="37"/>
                                  </a:lnTo>
                                  <a:lnTo>
                                    <a:pt x="141" y="42"/>
                                  </a:lnTo>
                                  <a:lnTo>
                                    <a:pt x="133" y="52"/>
                                  </a:lnTo>
                                  <a:lnTo>
                                    <a:pt x="128" y="60"/>
                                  </a:lnTo>
                                  <a:lnTo>
                                    <a:pt x="124" y="69"/>
                                  </a:lnTo>
                                  <a:lnTo>
                                    <a:pt x="122" y="79"/>
                                  </a:lnTo>
                                  <a:lnTo>
                                    <a:pt x="121" y="91"/>
                                  </a:lnTo>
                                  <a:lnTo>
                                    <a:pt x="122" y="102"/>
                                  </a:lnTo>
                                  <a:lnTo>
                                    <a:pt x="124" y="112"/>
                                  </a:lnTo>
                                  <a:lnTo>
                                    <a:pt x="128" y="121"/>
                                  </a:lnTo>
                                  <a:lnTo>
                                    <a:pt x="133" y="129"/>
                                  </a:lnTo>
                                  <a:lnTo>
                                    <a:pt x="141" y="139"/>
                                  </a:lnTo>
                                  <a:lnTo>
                                    <a:pt x="151" y="144"/>
                                  </a:lnTo>
                                  <a:lnTo>
                                    <a:pt x="172" y="144"/>
                                  </a:lnTo>
                                  <a:lnTo>
                                    <a:pt x="178" y="142"/>
                                  </a:lnTo>
                                  <a:lnTo>
                                    <a:pt x="184" y="139"/>
                                  </a:lnTo>
                                  <a:lnTo>
                                    <a:pt x="189" y="136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5" y="129"/>
                                  </a:lnTo>
                                  <a:lnTo>
                                    <a:pt x="159" y="129"/>
                                  </a:lnTo>
                                  <a:lnTo>
                                    <a:pt x="152" y="126"/>
                                  </a:lnTo>
                                  <a:lnTo>
                                    <a:pt x="147" y="119"/>
                                  </a:lnTo>
                                  <a:lnTo>
                                    <a:pt x="142" y="112"/>
                                  </a:lnTo>
                                  <a:lnTo>
                                    <a:pt x="139" y="103"/>
                                  </a:lnTo>
                                  <a:lnTo>
                                    <a:pt x="139" y="78"/>
                                  </a:lnTo>
                                  <a:lnTo>
                                    <a:pt x="142" y="69"/>
                                  </a:lnTo>
                                  <a:lnTo>
                                    <a:pt x="147" y="62"/>
                                  </a:lnTo>
                                  <a:lnTo>
                                    <a:pt x="152" y="55"/>
                                  </a:lnTo>
                                  <a:lnTo>
                                    <a:pt x="159" y="52"/>
                                  </a:lnTo>
                                  <a:lnTo>
                                    <a:pt x="195" y="52"/>
                                  </a:lnTo>
                                  <a:lnTo>
                                    <a:pt x="194" y="50"/>
                                  </a:lnTo>
                                  <a:lnTo>
                                    <a:pt x="189" y="45"/>
                                  </a:lnTo>
                                  <a:lnTo>
                                    <a:pt x="178" y="39"/>
                                  </a:lnTo>
                                  <a:lnTo>
                                    <a:pt x="17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Freeform 46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95 w 419"/>
                                <a:gd name="T1" fmla="*/ 52 h 184"/>
                                <a:gd name="T2" fmla="*/ 177 w 419"/>
                                <a:gd name="T3" fmla="*/ 52 h 184"/>
                                <a:gd name="T4" fmla="*/ 184 w 419"/>
                                <a:gd name="T5" fmla="*/ 55 h 184"/>
                                <a:gd name="T6" fmla="*/ 189 w 419"/>
                                <a:gd name="T7" fmla="*/ 62 h 184"/>
                                <a:gd name="T8" fmla="*/ 195 w 419"/>
                                <a:gd name="T9" fmla="*/ 69 h 184"/>
                                <a:gd name="T10" fmla="*/ 197 w 419"/>
                                <a:gd name="T11" fmla="*/ 78 h 184"/>
                                <a:gd name="T12" fmla="*/ 197 w 419"/>
                                <a:gd name="T13" fmla="*/ 103 h 184"/>
                                <a:gd name="T14" fmla="*/ 195 w 419"/>
                                <a:gd name="T15" fmla="*/ 112 h 184"/>
                                <a:gd name="T16" fmla="*/ 184 w 419"/>
                                <a:gd name="T17" fmla="*/ 126 h 184"/>
                                <a:gd name="T18" fmla="*/ 177 w 419"/>
                                <a:gd name="T19" fmla="*/ 129 h 184"/>
                                <a:gd name="T20" fmla="*/ 195 w 419"/>
                                <a:gd name="T21" fmla="*/ 129 h 184"/>
                                <a:gd name="T22" fmla="*/ 197 w 419"/>
                                <a:gd name="T23" fmla="*/ 125 h 184"/>
                                <a:gd name="T24" fmla="*/ 214 w 419"/>
                                <a:gd name="T25" fmla="*/ 125 h 184"/>
                                <a:gd name="T26" fmla="*/ 214 w 419"/>
                                <a:gd name="T27" fmla="*/ 56 h 184"/>
                                <a:gd name="T28" fmla="*/ 197 w 419"/>
                                <a:gd name="T29" fmla="*/ 56 h 184"/>
                                <a:gd name="T30" fmla="*/ 195 w 419"/>
                                <a:gd name="T31" fmla="*/ 52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95" y="52"/>
                                  </a:moveTo>
                                  <a:lnTo>
                                    <a:pt x="177" y="52"/>
                                  </a:lnTo>
                                  <a:lnTo>
                                    <a:pt x="184" y="55"/>
                                  </a:lnTo>
                                  <a:lnTo>
                                    <a:pt x="189" y="62"/>
                                  </a:lnTo>
                                  <a:lnTo>
                                    <a:pt x="195" y="69"/>
                                  </a:lnTo>
                                  <a:lnTo>
                                    <a:pt x="197" y="78"/>
                                  </a:lnTo>
                                  <a:lnTo>
                                    <a:pt x="197" y="103"/>
                                  </a:lnTo>
                                  <a:lnTo>
                                    <a:pt x="195" y="112"/>
                                  </a:lnTo>
                                  <a:lnTo>
                                    <a:pt x="184" y="126"/>
                                  </a:lnTo>
                                  <a:lnTo>
                                    <a:pt x="177" y="129"/>
                                  </a:lnTo>
                                  <a:lnTo>
                                    <a:pt x="195" y="129"/>
                                  </a:lnTo>
                                  <a:lnTo>
                                    <a:pt x="197" y="125"/>
                                  </a:lnTo>
                                  <a:lnTo>
                                    <a:pt x="214" y="125"/>
                                  </a:lnTo>
                                  <a:lnTo>
                                    <a:pt x="214" y="56"/>
                                  </a:lnTo>
                                  <a:lnTo>
                                    <a:pt x="197" y="56"/>
                                  </a:lnTo>
                                  <a:lnTo>
                                    <a:pt x="195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47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14 w 419"/>
                                <a:gd name="T1" fmla="*/ 40 h 184"/>
                                <a:gd name="T2" fmla="*/ 197 w 419"/>
                                <a:gd name="T3" fmla="*/ 40 h 184"/>
                                <a:gd name="T4" fmla="*/ 197 w 419"/>
                                <a:gd name="T5" fmla="*/ 56 h 184"/>
                                <a:gd name="T6" fmla="*/ 214 w 419"/>
                                <a:gd name="T7" fmla="*/ 56 h 184"/>
                                <a:gd name="T8" fmla="*/ 214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14" y="40"/>
                                  </a:moveTo>
                                  <a:lnTo>
                                    <a:pt x="197" y="40"/>
                                  </a:lnTo>
                                  <a:lnTo>
                                    <a:pt x="197" y="56"/>
                                  </a:lnTo>
                                  <a:lnTo>
                                    <a:pt x="214" y="56"/>
                                  </a:lnTo>
                                  <a:lnTo>
                                    <a:pt x="214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48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64 w 419"/>
                                <a:gd name="T1" fmla="*/ 0 h 184"/>
                                <a:gd name="T2" fmla="*/ 247 w 419"/>
                                <a:gd name="T3" fmla="*/ 0 h 184"/>
                                <a:gd name="T4" fmla="*/ 247 w 419"/>
                                <a:gd name="T5" fmla="*/ 144 h 184"/>
                                <a:gd name="T6" fmla="*/ 264 w 419"/>
                                <a:gd name="T7" fmla="*/ 144 h 184"/>
                                <a:gd name="T8" fmla="*/ 264 w 419"/>
                                <a:gd name="T9" fmla="*/ 75 h 184"/>
                                <a:gd name="T10" fmla="*/ 267 w 419"/>
                                <a:gd name="T11" fmla="*/ 67 h 184"/>
                                <a:gd name="T12" fmla="*/ 272 w 419"/>
                                <a:gd name="T13" fmla="*/ 61 h 184"/>
                                <a:gd name="T14" fmla="*/ 277 w 419"/>
                                <a:gd name="T15" fmla="*/ 56 h 184"/>
                                <a:gd name="T16" fmla="*/ 264 w 419"/>
                                <a:gd name="T17" fmla="*/ 56 h 184"/>
                                <a:gd name="T18" fmla="*/ 264 w 419"/>
                                <a:gd name="T19" fmla="*/ 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64" y="0"/>
                                  </a:moveTo>
                                  <a:lnTo>
                                    <a:pt x="247" y="0"/>
                                  </a:lnTo>
                                  <a:lnTo>
                                    <a:pt x="247" y="144"/>
                                  </a:lnTo>
                                  <a:lnTo>
                                    <a:pt x="264" y="144"/>
                                  </a:lnTo>
                                  <a:lnTo>
                                    <a:pt x="264" y="75"/>
                                  </a:lnTo>
                                  <a:lnTo>
                                    <a:pt x="267" y="67"/>
                                  </a:lnTo>
                                  <a:lnTo>
                                    <a:pt x="272" y="61"/>
                                  </a:lnTo>
                                  <a:lnTo>
                                    <a:pt x="277" y="56"/>
                                  </a:lnTo>
                                  <a:lnTo>
                                    <a:pt x="264" y="56"/>
                                  </a:lnTo>
                                  <a:lnTo>
                                    <a:pt x="2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49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28 w 419"/>
                                <a:gd name="T1" fmla="*/ 52 h 184"/>
                                <a:gd name="T2" fmla="*/ 301 w 419"/>
                                <a:gd name="T3" fmla="*/ 52 h 184"/>
                                <a:gd name="T4" fmla="*/ 307 w 419"/>
                                <a:gd name="T5" fmla="*/ 55 h 184"/>
                                <a:gd name="T6" fmla="*/ 311 w 419"/>
                                <a:gd name="T7" fmla="*/ 59 h 184"/>
                                <a:gd name="T8" fmla="*/ 315 w 419"/>
                                <a:gd name="T9" fmla="*/ 64 h 184"/>
                                <a:gd name="T10" fmla="*/ 317 w 419"/>
                                <a:gd name="T11" fmla="*/ 72 h 184"/>
                                <a:gd name="T12" fmla="*/ 317 w 419"/>
                                <a:gd name="T13" fmla="*/ 144 h 184"/>
                                <a:gd name="T14" fmla="*/ 334 w 419"/>
                                <a:gd name="T15" fmla="*/ 144 h 184"/>
                                <a:gd name="T16" fmla="*/ 334 w 419"/>
                                <a:gd name="T17" fmla="*/ 67 h 184"/>
                                <a:gd name="T18" fmla="*/ 331 w 419"/>
                                <a:gd name="T19" fmla="*/ 56 h 184"/>
                                <a:gd name="T20" fmla="*/ 328 w 419"/>
                                <a:gd name="T21" fmla="*/ 52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28" y="52"/>
                                  </a:moveTo>
                                  <a:lnTo>
                                    <a:pt x="301" y="52"/>
                                  </a:lnTo>
                                  <a:lnTo>
                                    <a:pt x="307" y="55"/>
                                  </a:lnTo>
                                  <a:lnTo>
                                    <a:pt x="311" y="59"/>
                                  </a:lnTo>
                                  <a:lnTo>
                                    <a:pt x="315" y="64"/>
                                  </a:lnTo>
                                  <a:lnTo>
                                    <a:pt x="317" y="72"/>
                                  </a:lnTo>
                                  <a:lnTo>
                                    <a:pt x="317" y="144"/>
                                  </a:lnTo>
                                  <a:lnTo>
                                    <a:pt x="334" y="144"/>
                                  </a:lnTo>
                                  <a:lnTo>
                                    <a:pt x="334" y="67"/>
                                  </a:lnTo>
                                  <a:lnTo>
                                    <a:pt x="331" y="56"/>
                                  </a:lnTo>
                                  <a:lnTo>
                                    <a:pt x="328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50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09 w 419"/>
                                <a:gd name="T1" fmla="*/ 37 h 184"/>
                                <a:gd name="T2" fmla="*/ 290 w 419"/>
                                <a:gd name="T3" fmla="*/ 37 h 184"/>
                                <a:gd name="T4" fmla="*/ 284 w 419"/>
                                <a:gd name="T5" fmla="*/ 39 h 184"/>
                                <a:gd name="T6" fmla="*/ 278 w 419"/>
                                <a:gd name="T7" fmla="*/ 42 h 184"/>
                                <a:gd name="T8" fmla="*/ 273 w 419"/>
                                <a:gd name="T9" fmla="*/ 45 h 184"/>
                                <a:gd name="T10" fmla="*/ 268 w 419"/>
                                <a:gd name="T11" fmla="*/ 50 h 184"/>
                                <a:gd name="T12" fmla="*/ 264 w 419"/>
                                <a:gd name="T13" fmla="*/ 56 h 184"/>
                                <a:gd name="T14" fmla="*/ 277 w 419"/>
                                <a:gd name="T15" fmla="*/ 56 h 184"/>
                                <a:gd name="T16" fmla="*/ 277 w 419"/>
                                <a:gd name="T17" fmla="*/ 55 h 184"/>
                                <a:gd name="T18" fmla="*/ 285 w 419"/>
                                <a:gd name="T19" fmla="*/ 52 h 184"/>
                                <a:gd name="T20" fmla="*/ 328 w 419"/>
                                <a:gd name="T21" fmla="*/ 52 h 184"/>
                                <a:gd name="T22" fmla="*/ 325 w 419"/>
                                <a:gd name="T23" fmla="*/ 49 h 184"/>
                                <a:gd name="T24" fmla="*/ 318 w 419"/>
                                <a:gd name="T25" fmla="*/ 41 h 184"/>
                                <a:gd name="T26" fmla="*/ 309 w 419"/>
                                <a:gd name="T27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09" y="37"/>
                                  </a:moveTo>
                                  <a:lnTo>
                                    <a:pt x="290" y="37"/>
                                  </a:lnTo>
                                  <a:lnTo>
                                    <a:pt x="284" y="39"/>
                                  </a:lnTo>
                                  <a:lnTo>
                                    <a:pt x="278" y="42"/>
                                  </a:lnTo>
                                  <a:lnTo>
                                    <a:pt x="273" y="45"/>
                                  </a:lnTo>
                                  <a:lnTo>
                                    <a:pt x="268" y="50"/>
                                  </a:lnTo>
                                  <a:lnTo>
                                    <a:pt x="264" y="56"/>
                                  </a:lnTo>
                                  <a:lnTo>
                                    <a:pt x="277" y="56"/>
                                  </a:lnTo>
                                  <a:lnTo>
                                    <a:pt x="277" y="55"/>
                                  </a:lnTo>
                                  <a:lnTo>
                                    <a:pt x="285" y="52"/>
                                  </a:lnTo>
                                  <a:lnTo>
                                    <a:pt x="328" y="52"/>
                                  </a:lnTo>
                                  <a:lnTo>
                                    <a:pt x="325" y="49"/>
                                  </a:lnTo>
                                  <a:lnTo>
                                    <a:pt x="318" y="41"/>
                                  </a:lnTo>
                                  <a:lnTo>
                                    <a:pt x="309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Freeform 51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83 w 419"/>
                                <a:gd name="T1" fmla="*/ 53 h 184"/>
                                <a:gd name="T2" fmla="*/ 366 w 419"/>
                                <a:gd name="T3" fmla="*/ 53 h 184"/>
                                <a:gd name="T4" fmla="*/ 366 w 419"/>
                                <a:gd name="T5" fmla="*/ 122 h 184"/>
                                <a:gd name="T6" fmla="*/ 368 w 419"/>
                                <a:gd name="T7" fmla="*/ 131 h 184"/>
                                <a:gd name="T8" fmla="*/ 373 w 419"/>
                                <a:gd name="T9" fmla="*/ 136 h 184"/>
                                <a:gd name="T10" fmla="*/ 378 w 419"/>
                                <a:gd name="T11" fmla="*/ 141 h 184"/>
                                <a:gd name="T12" fmla="*/ 387 w 419"/>
                                <a:gd name="T13" fmla="*/ 144 h 184"/>
                                <a:gd name="T14" fmla="*/ 418 w 419"/>
                                <a:gd name="T15" fmla="*/ 144 h 184"/>
                                <a:gd name="T16" fmla="*/ 418 w 419"/>
                                <a:gd name="T17" fmla="*/ 129 h 184"/>
                                <a:gd name="T18" fmla="*/ 394 w 419"/>
                                <a:gd name="T19" fmla="*/ 129 h 184"/>
                                <a:gd name="T20" fmla="*/ 389 w 419"/>
                                <a:gd name="T21" fmla="*/ 128 h 184"/>
                                <a:gd name="T22" fmla="*/ 386 w 419"/>
                                <a:gd name="T23" fmla="*/ 126 h 184"/>
                                <a:gd name="T24" fmla="*/ 384 w 419"/>
                                <a:gd name="T25" fmla="*/ 123 h 184"/>
                                <a:gd name="T26" fmla="*/ 383 w 419"/>
                                <a:gd name="T27" fmla="*/ 118 h 184"/>
                                <a:gd name="T28" fmla="*/ 383 w 419"/>
                                <a:gd name="T29" fmla="*/ 5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83" y="53"/>
                                  </a:moveTo>
                                  <a:lnTo>
                                    <a:pt x="366" y="53"/>
                                  </a:lnTo>
                                  <a:lnTo>
                                    <a:pt x="366" y="122"/>
                                  </a:lnTo>
                                  <a:lnTo>
                                    <a:pt x="368" y="131"/>
                                  </a:lnTo>
                                  <a:lnTo>
                                    <a:pt x="373" y="136"/>
                                  </a:lnTo>
                                  <a:lnTo>
                                    <a:pt x="378" y="141"/>
                                  </a:lnTo>
                                  <a:lnTo>
                                    <a:pt x="387" y="144"/>
                                  </a:lnTo>
                                  <a:lnTo>
                                    <a:pt x="418" y="144"/>
                                  </a:lnTo>
                                  <a:lnTo>
                                    <a:pt x="418" y="129"/>
                                  </a:lnTo>
                                  <a:lnTo>
                                    <a:pt x="394" y="129"/>
                                  </a:lnTo>
                                  <a:lnTo>
                                    <a:pt x="389" y="128"/>
                                  </a:lnTo>
                                  <a:lnTo>
                                    <a:pt x="386" y="126"/>
                                  </a:lnTo>
                                  <a:lnTo>
                                    <a:pt x="384" y="123"/>
                                  </a:lnTo>
                                  <a:lnTo>
                                    <a:pt x="383" y="118"/>
                                  </a:lnTo>
                                  <a:lnTo>
                                    <a:pt x="383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Freeform 52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418 w 419"/>
                                <a:gd name="T1" fmla="*/ 40 h 184"/>
                                <a:gd name="T2" fmla="*/ 353 w 419"/>
                                <a:gd name="T3" fmla="*/ 40 h 184"/>
                                <a:gd name="T4" fmla="*/ 353 w 419"/>
                                <a:gd name="T5" fmla="*/ 53 h 184"/>
                                <a:gd name="T6" fmla="*/ 418 w 419"/>
                                <a:gd name="T7" fmla="*/ 53 h 184"/>
                                <a:gd name="T8" fmla="*/ 418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418" y="40"/>
                                  </a:moveTo>
                                  <a:lnTo>
                                    <a:pt x="353" y="40"/>
                                  </a:lnTo>
                                  <a:lnTo>
                                    <a:pt x="353" y="53"/>
                                  </a:lnTo>
                                  <a:lnTo>
                                    <a:pt x="418" y="53"/>
                                  </a:lnTo>
                                  <a:lnTo>
                                    <a:pt x="41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53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83 w 419"/>
                                <a:gd name="T1" fmla="*/ 10 h 184"/>
                                <a:gd name="T2" fmla="*/ 366 w 419"/>
                                <a:gd name="T3" fmla="*/ 10 h 184"/>
                                <a:gd name="T4" fmla="*/ 366 w 419"/>
                                <a:gd name="T5" fmla="*/ 40 h 184"/>
                                <a:gd name="T6" fmla="*/ 383 w 419"/>
                                <a:gd name="T7" fmla="*/ 40 h 184"/>
                                <a:gd name="T8" fmla="*/ 383 w 419"/>
                                <a:gd name="T9" fmla="*/ 1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83" y="10"/>
                                  </a:moveTo>
                                  <a:lnTo>
                                    <a:pt x="366" y="10"/>
                                  </a:lnTo>
                                  <a:lnTo>
                                    <a:pt x="366" y="40"/>
                                  </a:lnTo>
                                  <a:lnTo>
                                    <a:pt x="383" y="40"/>
                                  </a:lnTo>
                                  <a:lnTo>
                                    <a:pt x="383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" name="Freeform 54"/>
                        <wps:cNvSpPr>
                          <a:spLocks/>
                        </wps:cNvSpPr>
                        <wps:spPr bwMode="auto">
                          <a:xfrm>
                            <a:off x="1986" y="2931"/>
                            <a:ext cx="1010" cy="20"/>
                          </a:xfrm>
                          <a:custGeom>
                            <a:avLst/>
                            <a:gdLst>
                              <a:gd name="T0" fmla="*/ 0 w 1010"/>
                              <a:gd name="T1" fmla="*/ 0 h 20"/>
                              <a:gd name="T2" fmla="*/ 1009 w 1010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10" h="20">
                                <a:moveTo>
                                  <a:pt x="0" y="0"/>
                                </a:moveTo>
                                <a:lnTo>
                                  <a:pt x="1009" y="0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55"/>
                        <wps:cNvSpPr>
                          <a:spLocks/>
                        </wps:cNvSpPr>
                        <wps:spPr bwMode="auto">
                          <a:xfrm>
                            <a:off x="1972" y="2902"/>
                            <a:ext cx="103" cy="59"/>
                          </a:xfrm>
                          <a:custGeom>
                            <a:avLst/>
                            <a:gdLst>
                              <a:gd name="T0" fmla="*/ 102 w 103"/>
                              <a:gd name="T1" fmla="*/ 0 h 59"/>
                              <a:gd name="T2" fmla="*/ 0 w 103"/>
                              <a:gd name="T3" fmla="*/ 29 h 59"/>
                              <a:gd name="T4" fmla="*/ 102 w 103"/>
                              <a:gd name="T5" fmla="*/ 58 h 59"/>
                              <a:gd name="T6" fmla="*/ 73 w 103"/>
                              <a:gd name="T7" fmla="*/ 29 h 59"/>
                              <a:gd name="T8" fmla="*/ 102 w 103"/>
                              <a:gd name="T9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102" y="0"/>
                                </a:moveTo>
                                <a:lnTo>
                                  <a:pt x="0" y="29"/>
                                </a:lnTo>
                                <a:lnTo>
                                  <a:pt x="102" y="58"/>
                                </a:lnTo>
                                <a:lnTo>
                                  <a:pt x="73" y="29"/>
                                </a:lnTo>
                                <a:lnTo>
                                  <a:pt x="10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reeform 56"/>
                        <wps:cNvSpPr>
                          <a:spLocks/>
                        </wps:cNvSpPr>
                        <wps:spPr bwMode="auto">
                          <a:xfrm>
                            <a:off x="1972" y="2902"/>
                            <a:ext cx="103" cy="59"/>
                          </a:xfrm>
                          <a:custGeom>
                            <a:avLst/>
                            <a:gdLst>
                              <a:gd name="T0" fmla="*/ 73 w 103"/>
                              <a:gd name="T1" fmla="*/ 29 h 59"/>
                              <a:gd name="T2" fmla="*/ 102 w 103"/>
                              <a:gd name="T3" fmla="*/ 58 h 59"/>
                              <a:gd name="T4" fmla="*/ 0 w 103"/>
                              <a:gd name="T5" fmla="*/ 29 h 59"/>
                              <a:gd name="T6" fmla="*/ 102 w 103"/>
                              <a:gd name="T7" fmla="*/ 0 h 59"/>
                              <a:gd name="T8" fmla="*/ 73 w 103"/>
                              <a:gd name="T9" fmla="*/ 2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73" y="29"/>
                                </a:moveTo>
                                <a:lnTo>
                                  <a:pt x="102" y="58"/>
                                </a:lnTo>
                                <a:lnTo>
                                  <a:pt x="0" y="29"/>
                                </a:lnTo>
                                <a:lnTo>
                                  <a:pt x="102" y="0"/>
                                </a:lnTo>
                                <a:lnTo>
                                  <a:pt x="73" y="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57"/>
                        <wps:cNvSpPr>
                          <a:spLocks/>
                        </wps:cNvSpPr>
                        <wps:spPr bwMode="auto">
                          <a:xfrm>
                            <a:off x="2908" y="2902"/>
                            <a:ext cx="103" cy="59"/>
                          </a:xfrm>
                          <a:custGeom>
                            <a:avLst/>
                            <a:gdLst>
                              <a:gd name="T0" fmla="*/ 0 w 103"/>
                              <a:gd name="T1" fmla="*/ 58 h 59"/>
                              <a:gd name="T2" fmla="*/ 102 w 103"/>
                              <a:gd name="T3" fmla="*/ 29 h 59"/>
                              <a:gd name="T4" fmla="*/ 0 w 103"/>
                              <a:gd name="T5" fmla="*/ 0 h 59"/>
                              <a:gd name="T6" fmla="*/ 29 w 103"/>
                              <a:gd name="T7" fmla="*/ 29 h 59"/>
                              <a:gd name="T8" fmla="*/ 0 w 103"/>
                              <a:gd name="T9" fmla="*/ 58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0" y="58"/>
                                </a:moveTo>
                                <a:lnTo>
                                  <a:pt x="102" y="29"/>
                                </a:lnTo>
                                <a:lnTo>
                                  <a:pt x="0" y="0"/>
                                </a:lnTo>
                                <a:lnTo>
                                  <a:pt x="29" y="29"/>
                                </a:lnTo>
                                <a:lnTo>
                                  <a:pt x="0" y="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reeform 58"/>
                        <wps:cNvSpPr>
                          <a:spLocks/>
                        </wps:cNvSpPr>
                        <wps:spPr bwMode="auto">
                          <a:xfrm>
                            <a:off x="2908" y="2902"/>
                            <a:ext cx="103" cy="59"/>
                          </a:xfrm>
                          <a:custGeom>
                            <a:avLst/>
                            <a:gdLst>
                              <a:gd name="T0" fmla="*/ 29 w 103"/>
                              <a:gd name="T1" fmla="*/ 29 h 59"/>
                              <a:gd name="T2" fmla="*/ 0 w 103"/>
                              <a:gd name="T3" fmla="*/ 0 h 59"/>
                              <a:gd name="T4" fmla="*/ 102 w 103"/>
                              <a:gd name="T5" fmla="*/ 29 h 59"/>
                              <a:gd name="T6" fmla="*/ 0 w 103"/>
                              <a:gd name="T7" fmla="*/ 58 h 59"/>
                              <a:gd name="T8" fmla="*/ 29 w 103"/>
                              <a:gd name="T9" fmla="*/ 2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29" y="29"/>
                                </a:moveTo>
                                <a:lnTo>
                                  <a:pt x="0" y="0"/>
                                </a:lnTo>
                                <a:lnTo>
                                  <a:pt x="102" y="29"/>
                                </a:lnTo>
                                <a:lnTo>
                                  <a:pt x="0" y="58"/>
                                </a:lnTo>
                                <a:lnTo>
                                  <a:pt x="29" y="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59"/>
                        <wps:cNvSpPr>
                          <a:spLocks/>
                        </wps:cNvSpPr>
                        <wps:spPr bwMode="auto">
                          <a:xfrm>
                            <a:off x="3075" y="1734"/>
                            <a:ext cx="20" cy="1282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1282"/>
                              <a:gd name="T2" fmla="*/ 0 w 20"/>
                              <a:gd name="T3" fmla="*/ 1281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1282">
                                <a:moveTo>
                                  <a:pt x="0" y="0"/>
                                </a:moveTo>
                                <a:lnTo>
                                  <a:pt x="0" y="1281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60"/>
                        <wps:cNvSpPr>
                          <a:spLocks/>
                        </wps:cNvSpPr>
                        <wps:spPr bwMode="auto">
                          <a:xfrm>
                            <a:off x="1926" y="2708"/>
                            <a:ext cx="20" cy="293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293"/>
                              <a:gd name="T2" fmla="*/ 0 w 20"/>
                              <a:gd name="T3" fmla="*/ 292 h 2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293">
                                <a:moveTo>
                                  <a:pt x="0" y="0"/>
                                </a:moveTo>
                                <a:lnTo>
                                  <a:pt x="0" y="292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61"/>
                        <wps:cNvSpPr>
                          <a:spLocks/>
                        </wps:cNvSpPr>
                        <wps:spPr bwMode="auto">
                          <a:xfrm>
                            <a:off x="574" y="1458"/>
                            <a:ext cx="20" cy="449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449"/>
                              <a:gd name="T2" fmla="*/ 0 w 20"/>
                              <a:gd name="T3" fmla="*/ 448 h 4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449">
                                <a:moveTo>
                                  <a:pt x="0" y="0"/>
                                </a:moveTo>
                                <a:lnTo>
                                  <a:pt x="0" y="448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62"/>
                        <wps:cNvSpPr>
                          <a:spLocks/>
                        </wps:cNvSpPr>
                        <wps:spPr bwMode="auto">
                          <a:xfrm>
                            <a:off x="544" y="1443"/>
                            <a:ext cx="59" cy="103"/>
                          </a:xfrm>
                          <a:custGeom>
                            <a:avLst/>
                            <a:gdLst>
                              <a:gd name="T0" fmla="*/ 58 w 59"/>
                              <a:gd name="T1" fmla="*/ 102 h 103"/>
                              <a:gd name="T2" fmla="*/ 29 w 59"/>
                              <a:gd name="T3" fmla="*/ 0 h 103"/>
                              <a:gd name="T4" fmla="*/ 0 w 59"/>
                              <a:gd name="T5" fmla="*/ 102 h 103"/>
                              <a:gd name="T6" fmla="*/ 29 w 59"/>
                              <a:gd name="T7" fmla="*/ 73 h 103"/>
                              <a:gd name="T8" fmla="*/ 58 w 59"/>
                              <a:gd name="T9" fmla="*/ 102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" h="103">
                                <a:moveTo>
                                  <a:pt x="58" y="102"/>
                                </a:moveTo>
                                <a:lnTo>
                                  <a:pt x="29" y="0"/>
                                </a:lnTo>
                                <a:lnTo>
                                  <a:pt x="0" y="102"/>
                                </a:lnTo>
                                <a:lnTo>
                                  <a:pt x="29" y="73"/>
                                </a:lnTo>
                                <a:lnTo>
                                  <a:pt x="58" y="1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63"/>
                        <wps:cNvSpPr>
                          <a:spLocks/>
                        </wps:cNvSpPr>
                        <wps:spPr bwMode="auto">
                          <a:xfrm>
                            <a:off x="544" y="1443"/>
                            <a:ext cx="59" cy="103"/>
                          </a:xfrm>
                          <a:custGeom>
                            <a:avLst/>
                            <a:gdLst>
                              <a:gd name="T0" fmla="*/ 29 w 59"/>
                              <a:gd name="T1" fmla="*/ 73 h 103"/>
                              <a:gd name="T2" fmla="*/ 0 w 59"/>
                              <a:gd name="T3" fmla="*/ 102 h 103"/>
                              <a:gd name="T4" fmla="*/ 29 w 59"/>
                              <a:gd name="T5" fmla="*/ 0 h 103"/>
                              <a:gd name="T6" fmla="*/ 58 w 59"/>
                              <a:gd name="T7" fmla="*/ 102 h 103"/>
                              <a:gd name="T8" fmla="*/ 29 w 59"/>
                              <a:gd name="T9" fmla="*/ 73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" h="103">
                                <a:moveTo>
                                  <a:pt x="29" y="73"/>
                                </a:moveTo>
                                <a:lnTo>
                                  <a:pt x="0" y="102"/>
                                </a:lnTo>
                                <a:lnTo>
                                  <a:pt x="29" y="0"/>
                                </a:lnTo>
                                <a:lnTo>
                                  <a:pt x="58" y="102"/>
                                </a:lnTo>
                                <a:lnTo>
                                  <a:pt x="29" y="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1" y="172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7" name="Freeform 65"/>
                        <wps:cNvSpPr>
                          <a:spLocks/>
                        </wps:cNvSpPr>
                        <wps:spPr bwMode="auto">
                          <a:xfrm>
                            <a:off x="547" y="1396"/>
                            <a:ext cx="223" cy="231"/>
                          </a:xfrm>
                          <a:custGeom>
                            <a:avLst/>
                            <a:gdLst>
                              <a:gd name="T0" fmla="*/ 222 w 223"/>
                              <a:gd name="T1" fmla="*/ 230 h 231"/>
                              <a:gd name="T2" fmla="*/ 72 w 223"/>
                              <a:gd name="T3" fmla="*/ 0 h 231"/>
                              <a:gd name="T4" fmla="*/ 0 w 223"/>
                              <a:gd name="T5" fmla="*/ 0 h 2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" h="231">
                                <a:moveTo>
                                  <a:pt x="222" y="230"/>
                                </a:moveTo>
                                <a:lnTo>
                                  <a:pt x="72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8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22" y="1399"/>
                            <a:ext cx="4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9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0" y="122"/>
                            <a:ext cx="4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65" y="2994"/>
                            <a:ext cx="5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1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" y="1564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2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3" y="3422"/>
                            <a:ext cx="258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47CA8F" id="组合 14" o:spid="_x0000_s1026" style="width:183.45pt;height:183.5pt;mso-position-horizontal-relative:char;mso-position-vertical-relative:line" coordsize="3669,36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">
                <v:shape id="Freeform 3" o:spid="_x0000_s1027" style="position:absolute;left:7;top:7;width:3654;height:3655;visibility:visible;mso-wrap-style:square;v-text-anchor:top" coordsize="3654,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" path="m288,l3365,r77,10l3511,39r58,45l3614,142r29,69l3653,288r,3077l3643,3442r-29,69l3569,3569r-58,45l3442,3643r-77,11l288,3654r-77,-11l142,3614,84,3569,39,3511,10,3442,,3365,,288,10,211,39,142,84,84,142,39,211,10,288,xe" filled="f" strokeweight=".25425mm">
                  <v:path arrowok="t" o:connecttype="custom" o:connectlocs="288,0;3365,0;3442,10;3511,39;3569,84;3614,142;3643,211;3653,288;3653,3365;3643,3442;3614,3511;3569,3569;3511,3614;3442,3643;3365,3654;288,3654;211,3643;142,3614;84,3569;39,3511;10,3442;0,3365;0,288;10,211;39,142;84,84;142,39;211,10;288,0" o:connectangles="0,0,0,0,0,0,0,0,0,0,0,0,0,0,0,0,0,0,0,0,0,0,0,0,0,0,0,0,0"/>
                </v:shape>
                <v:shape id="Freeform 4" o:spid="_x0000_s1028" style="position:absolute;left:1978;top:1741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" path="m1098,r-2,75l1088,149r-12,72l1059,292r-22,68l1012,427r-30,65l948,554r-38,60l869,671r-45,54l776,776r-51,48l671,869r-57,41l554,948r-62,34l427,1012r-67,25l292,1059r-71,17l149,1088r-74,8l,1098,,,1098,xe" filled="f" strokeweight=".73pt">
                  <v:path arrowok="t" o:connecttype="custom" o:connectlocs="1098,0;1096,75;1088,149;1076,221;1059,292;1037,360;1012,427;982,492;948,554;910,614;869,671;824,725;776,776;725,824;671,869;614,910;554,948;492,982;427,1012;360,1037;292,1059;221,1076;149,1088;75,1096;0,1098;0,0;1098,0" o:connectangles="0,0,0,0,0,0,0,0,0,0,0,0,0,0,0,0,0,0,0,0,0,0,0,0,0,0,0"/>
                </v:shape>
                <v:shape id="Freeform 5" o:spid="_x0000_s1029" style="position:absolute;left:777;top:1741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" path="m1098,1098r-75,-2l949,1088r-72,-12l806,1059r-69,-22l671,1012,606,982,544,948,484,910,427,869,373,824,321,776,273,725,228,671,187,614,149,554,116,492,86,427,60,360,39,292,22,221,10,149,2,75,,,1098,r,1098xe" filled="f" strokeweight=".73pt">
                  <v:path arrowok="t" o:connecttype="custom" o:connectlocs="1098,1098;1023,1096;949,1088;877,1076;806,1059;737,1037;671,1012;606,982;544,948;484,910;427,869;373,824;321,776;273,725;228,671;187,614;149,554;116,492;86,427;60,360;39,292;22,221;10,149;2,75;0,0;1098,0;1098,1098" o:connectangles="0,0,0,0,0,0,0,0,0,0,0,0,0,0,0,0,0,0,0,0,0,0,0,0,0,0,0"/>
                </v:shape>
                <v:shape id="Freeform 6" o:spid="_x0000_s1030" style="position:absolute;left:777;top:542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" path="m,1098r2,-75l10,949,22,877,39,806,60,737,86,671r30,-65l149,544r38,-60l228,427r45,-54l321,321r52,-48l427,228r57,-41l544,150r62,-34l671,86,737,60,806,39,877,22,949,10r74,-8l1098,r,1098l,1098xe" filled="f" strokeweight=".73pt">
                  <v:path arrowok="t" o:connecttype="custom" o:connectlocs="0,1098;2,1023;10,949;22,877;39,806;60,737;86,671;116,606;149,544;187,484;228,427;273,373;321,321;373,273;427,228;484,187;544,150;606,116;671,86;737,60;806,39;877,22;949,10;1023,2;1098,0;1098,1098;0,1098" o:connectangles="0,0,0,0,0,0,0,0,0,0,0,0,0,0,0,0,0,0,0,0,0,0,0,0,0,0,0"/>
                </v:shape>
                <v:shape id="Freeform 7" o:spid="_x0000_s1031" style="position:absolute;left:1978;top:542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" path="m,l75,2r74,8l221,22r71,17l360,60r67,26l492,116r62,34l614,187r57,41l725,273r51,48l824,373r45,54l910,484r38,60l982,606r30,65l1037,737r22,69l1076,877r12,72l1096,1023r2,75l,1098,,xe" filled="f" strokeweight=".73pt">
                  <v:path arrowok="t" o:connecttype="custom" o:connectlocs="0,0;75,2;149,10;221,22;292,39;360,60;427,86;492,116;554,150;614,187;671,228;725,273;776,321;824,373;869,427;910,484;948,544;982,606;1012,671;1037,737;1059,806;1076,877;1088,949;1096,1023;1098,1098;0,1098;0,0" o:connectangles="0,0,0,0,0,0,0,0,0,0,0,0,0,0,0,0,0,0,0,0,0,0,0,0,0,0,0"/>
                </v:shape>
                <v:shape id="Picture 8" o:spid="_x0000_s1032" type="#_x0000_t75" style="position:absolute;left:1318;top:1068;width:26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">
                  <v:imagedata r:id="rId73" o:title=""/>
                </v:shape>
                <v:shape id="Picture 9" o:spid="_x0000_s1033" type="#_x0000_t75" style="position:absolute;left:2315;top:1068;width:20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">
                  <v:imagedata r:id="rId74" o:title=""/>
                </v:shape>
                <v:shape id="Picture 10" o:spid="_x0000_s1034" type="#_x0000_t75" style="position:absolute;left:1334;top:2028;width:22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">
                  <v:imagedata r:id="rId75" o:title=""/>
                </v:shape>
                <v:shape id="Picture 11" o:spid="_x0000_s1035" type="#_x0000_t75" style="position:absolute;left:2297;top:2033;width:24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">
                  <v:imagedata r:id="rId76" o:title=""/>
                </v:shape>
                <v:shape id="Freeform 12" o:spid="_x0000_s1036" style="position:absolute;left:1925;top:170;width:1527;height:1519;visibility:visible;mso-wrap-style:square;v-text-anchor:top" coordsize="1527,1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" path="m,l,1518r1526,e" filled="f" strokeweight=".73pt">
                  <v:path arrowok="t" o:connecttype="custom" o:connectlocs="0,0;0,1518;1526,1518" o:connectangles="0,0,0"/>
                </v:shape>
                <v:shape id="Picture 13" o:spid="_x0000_s1037" type="#_x0000_t75" style="position:absolute;left:1860;top:163;width:1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">
                  <v:imagedata r:id="rId77" o:title=""/>
                </v:shape>
                <v:shape id="Picture 14" o:spid="_x0000_s1038" type="#_x0000_t75" style="position:absolute;left:3240;top:1623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">
                  <v:imagedata r:id="rId78" o:title=""/>
                </v:shape>
                <v:shape id="Picture 15" o:spid="_x0000_s1039" type="#_x0000_t75" style="position:absolute;left:469;top:875;width:30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">
                  <v:imagedata r:id="rId79" o:title=""/>
                </v:shape>
                <v:group id="Group 16" o:spid="_x0000_s1040" style="position:absolute;left:117;top:2345;width:646;height:147" coordorigin="117,2345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Freeform 17" o:spid="_x0000_s1041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" path="m29,128r-12,l20,134r5,5l36,145r6,1l62,146r11,-5l80,132r-43,l29,129r,-1xe" fillcolor="black" stroked="f">
                    <v:path arrowok="t" o:connecttype="custom" o:connectlocs="29,128;17,128;20,134;25,139;36,145;42,146;62,146;73,141;80,132;37,132;29,129;29,128" o:connectangles="0,0,0,0,0,0,0,0,0,0,0,0"/>
                  </v:shape>
                  <v:shape id="Freeform 18" o:spid="_x0000_s1042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" path="m17,l,,,144r17,l17,128r12,l24,121r-5,-7l17,104r,-25l19,69r5,-7l29,56r-12,l17,xe" fillcolor="black" stroked="f">
                    <v:path arrowok="t" o:connecttype="custom" o:connectlocs="17,0;0,0;0,144;17,144;17,128;29,128;24,121;19,114;17,104;17,79;19,69;24,62;29,56;17,56;17,0" o:connectangles="0,0,0,0,0,0,0,0,0,0,0,0,0,0,0"/>
                  </v:shape>
                  <v:shape id="Freeform 19" o:spid="_x0000_s1043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" path="m80,52r-25,l62,55,72,69r3,10l75,104r-3,10l62,129r-7,3l80,132r,-1l86,123r3,-9l92,104r,-12l92,80,89,70,86,61,80,52r,xe" fillcolor="black" stroked="f">
                    <v:path arrowok="t" o:connecttype="custom" o:connectlocs="80,52;55,52;62,55;72,69;75,79;75,104;72,114;62,129;55,132;80,132;80,131;86,123;89,114;92,104;92,92;92,80;89,70;86,61;80,52;80,52" o:connectangles="0,0,0,0,0,0,0,0,0,0,0,0,0,0,0,0,0,0,0,0"/>
                  </v:shape>
                  <v:shape id="Freeform 20" o:spid="_x0000_s1044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" path="m62,37r-20,l36,39r-6,3l25,45r-5,4l17,56r12,l29,55r8,-3l80,52,73,42,62,37xe" fillcolor="black" stroked="f">
                    <v:path arrowok="t" o:connecttype="custom" o:connectlocs="62,37;42,37;36,39;30,42;25,45;20,49;17,56;29,56;29,55;37,52;80,52;73,42;62,37" o:connectangles="0,0,0,0,0,0,0,0,0,0,0,0,0"/>
                  </v:shape>
                  <v:shape id="Freeform 21" o:spid="_x0000_s1045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" path="m174,37r-30,l132,42r-8,10l118,60r-4,9l112,80r-1,12l112,104r2,11l118,124r6,8l132,142r12,4l174,146r11,-4l194,132r,l150,132r-8,-4l137,121r-5,-7l129,104r,-25l132,70,143,55r7,-3l194,52,185,42,174,37xe" fillcolor="black" stroked="f">
                    <v:path arrowok="t" o:connecttype="custom" o:connectlocs="174,37;144,37;132,42;124,52;118,60;114,69;112,80;111,92;112,104;114,115;118,124;124,132;132,142;144,146;174,146;185,142;194,132;194,132;150,132;142,128;137,121;132,114;129,104;129,79;132,70;143,55;150,52;194,52;185,42;174,37" o:connectangles="0,0,0,0,0,0,0,0,0,0,0,0,0,0,0,0,0,0,0,0,0,0,0,0,0,0,0,0,0,0"/>
                  </v:shape>
                  <v:shape id="Freeform 22" o:spid="_x0000_s1046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" path="m194,52r-26,l175,55r5,8l186,70r2,9l188,104r-2,10l175,128r-7,4l194,132r5,-8l203,115r3,-11l207,92,206,80,203,69r-4,-9l194,52r,xe" fillcolor="black" stroked="f">
                    <v:path arrowok="t" o:connecttype="custom" o:connectlocs="194,52;168,52;175,55;180,63;186,70;188,79;188,104;186,114;175,128;168,132;194,132;199,124;203,115;206,104;207,92;206,80;203,69;199,60;194,52;194,52" o:connectangles="0,0,0,0,0,0,0,0,0,0,0,0,0,0,0,0,0,0,0,0"/>
                  </v:shape>
                  <v:shape id="Freeform 23" o:spid="_x0000_s1047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" path="m250,53r-17,l233,122r2,9l240,136r5,5l254,144r31,l285,129r-25,l256,128r-3,-2l251,123r-1,-5l250,53xe" fillcolor="black" stroked="f">
                    <v:path arrowok="t" o:connecttype="custom" o:connectlocs="250,53;233,53;233,122;235,131;240,136;245,141;254,144;285,144;285,129;260,129;256,128;253,126;251,123;250,118;250,53" o:connectangles="0,0,0,0,0,0,0,0,0,0,0,0,0,0,0"/>
                  </v:shape>
                  <v:shape id="Freeform 24" o:spid="_x0000_s1048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" path="m285,40r-65,l220,53r65,l285,40xe" fillcolor="black" stroked="f">
                    <v:path arrowok="t" o:connecttype="custom" o:connectlocs="285,40;220,40;220,53;285,53;285,40" o:connectangles="0,0,0,0,0"/>
                  </v:shape>
                  <v:shape id="Freeform 25" o:spid="_x0000_s1049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" path="m250,10r-17,l233,40r17,l250,10xe" fillcolor="black" stroked="f">
                    <v:path arrowok="t" o:connecttype="custom" o:connectlocs="250,10;233,10;233,40;250,40;250,10" o:connectangles="0,0,0,0,0"/>
                  </v:shape>
                  <v:shape id="Freeform 26" o:spid="_x0000_s1050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" path="m323,53r-17,l306,122r2,9l314,136r5,5l328,144r30,l358,129r-24,l329,128r-2,-2l324,123r-1,-5l323,53xe" fillcolor="black" stroked="f">
                    <v:path arrowok="t" o:connecttype="custom" o:connectlocs="323,53;306,53;306,122;308,131;314,136;319,141;328,144;358,144;358,129;334,129;329,128;327,126;324,123;323,118;323,53" o:connectangles="0,0,0,0,0,0,0,0,0,0,0,0,0,0,0"/>
                  </v:shape>
                  <v:shape id="Freeform 27" o:spid="_x0000_s1051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" path="m358,40r-65,l293,53r65,l358,40xe" fillcolor="black" stroked="f">
                    <v:path arrowok="t" o:connecttype="custom" o:connectlocs="358,40;293,40;293,53;358,53;358,40" o:connectangles="0,0,0,0,0"/>
                  </v:shape>
                  <v:shape id="Freeform 28" o:spid="_x0000_s1052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" path="m323,10r-17,l306,40r17,l323,10xe" fillcolor="black" stroked="f">
                    <v:path arrowok="t" o:connecttype="custom" o:connectlocs="323,10;306,10;306,40;323,40;323,10" o:connectangles="0,0,0,0,0"/>
                  </v:shape>
                  <v:shape id="Freeform 29" o:spid="_x0000_s1053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" path="m435,37r-30,l393,42r-8,10l379,60r-4,9l373,80r-1,12l373,104r2,11l379,124r6,8l393,142r12,4l435,146r11,-4l455,132r,l411,132r-8,-4l398,121r-5,-7l390,104r,-25l393,70,404,55r7,-3l455,52,446,42,435,37xe" fillcolor="black" stroked="f">
                    <v:path arrowok="t" o:connecttype="custom" o:connectlocs="435,37;405,37;393,42;385,52;379,60;375,69;373,80;372,92;373,104;375,115;379,124;385,132;393,142;405,146;435,146;446,142;455,132;455,132;411,132;403,128;398,121;393,114;390,104;390,79;393,70;404,55;411,52;455,52;446,42;435,37" o:connectangles="0,0,0,0,0,0,0,0,0,0,0,0,0,0,0,0,0,0,0,0,0,0,0,0,0,0,0,0,0,0"/>
                  </v:shape>
                  <v:shape id="Freeform 30" o:spid="_x0000_s1054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" path="m455,52r-26,l436,55r5,8l447,70r2,9l449,104r-2,10l436,128r-7,4l455,132r5,-8l464,115r3,-11l468,92,467,80,464,69r-4,-9l455,52r,xe" fillcolor="black" stroked="f">
                    <v:path arrowok="t" o:connecttype="custom" o:connectlocs="455,52;429,52;436,55;441,63;447,70;449,79;449,104;447,114;436,128;429,132;455,132;460,124;464,115;467,104;468,92;467,80;464,69;460,60;455,52;455,52" o:connectangles="0,0,0,0,0,0,0,0,0,0,0,0,0,0,0,0,0,0,0,0"/>
                  </v:shape>
                  <v:shape id="Freeform 31" o:spid="_x0000_s1055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" path="m510,40r-17,l493,144r17,l510,75r3,-8l513,67r5,-6l522,56r-12,l510,40xe" fillcolor="black" stroked="f">
                    <v:path arrowok="t" o:connecttype="custom" o:connectlocs="510,40;493,40;493,144;510,144;510,75;513,67;513,67;518,61;522,56;510,56;510,40" o:connectangles="0,0,0,0,0,0,0,0,0,0,0"/>
                  </v:shape>
                  <v:shape id="Freeform 32" o:spid="_x0000_s1056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" path="m572,52r-26,l552,55r7,9l560,72r,72l578,144r,-69l580,67r5,-6l586,60r-11,l572,52r,xe" fillcolor="black" stroked="f">
                    <v:path arrowok="t" o:connecttype="custom" o:connectlocs="572,52;546,52;552,55;559,64;560,72;560,144;578,144;578,75;580,67;585,61;586,60;575,60;572,52;572,52" o:connectangles="0,0,0,0,0,0,0,0,0,0,0,0,0,0"/>
                  </v:shape>
                  <v:shape id="Freeform 33" o:spid="_x0000_s1057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" path="m639,52r-26,l619,55r3,4l626,64r2,8l628,144r17,l645,67,642,56r-3,-4xe" fillcolor="black" stroked="f">
                    <v:path arrowok="t" o:connecttype="custom" o:connectlocs="639,52;613,52;619,55;622,59;626,64;628,72;628,144;645,144;645,67;642,56;639,52" o:connectangles="0,0,0,0,0,0,0,0,0,0,0"/>
                  </v:shape>
                  <v:shape id="Freeform 34" o:spid="_x0000_s1058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" path="m622,37r-19,l596,39r-12,7l579,52r-4,8l586,60r4,-5l597,52r42,l636,49r-6,-8l622,37xe" fillcolor="black" stroked="f">
                    <v:path arrowok="t" o:connecttype="custom" o:connectlocs="622,37;603,37;596,39;584,46;579,52;575,60;586,60;590,55;597,52;639,52;636,49;630,41;622,37" o:connectangles="0,0,0,0,0,0,0,0,0,0,0,0,0"/>
                  </v:shape>
                  <v:shape id="Freeform 35" o:spid="_x0000_s1059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" path="m551,37r-15,l530,39r-6,3l519,45r-5,5l510,56r12,l523,55r7,-3l572,52r-4,-5l558,39r-7,-2xe" fillcolor="black" stroked="f">
                    <v:path arrowok="t" o:connecttype="custom" o:connectlocs="551,37;536,37;530,39;524,42;519,45;514,50;510,56;522,56;523,55;530,52;572,52;568,47;558,39;551,37" o:connectangles="0,0,0,0,0,0,0,0,0,0,0,0,0,0"/>
                  </v:shape>
                </v:group>
                <v:shape id="Picture 36" o:spid="_x0000_s1060" type="#_x0000_t75" style="position:absolute;left:910;top:384;width:28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">
                  <v:imagedata r:id="rId80" o:title=""/>
                </v:shape>
                <v:group id="Group 37" o:spid="_x0000_s1061" style="position:absolute;left:2689;top:348;width:419;height:184" coordorigin="2689,348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Freeform 38" o:spid="_x0000_s1062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" path="m17,40l,40,,144r17,l17,77r2,-9l29,56r-12,l17,40xe" fillcolor="black" stroked="f">
                    <v:path arrowok="t" o:connecttype="custom" o:connectlocs="17,40;0,40;0,144;17,144;17,77;19,68;29,56;17,56;17,40" o:connectangles="0,0,0,0,0,0,0,0,0"/>
                  </v:shape>
                  <v:shape id="Freeform 39" o:spid="_x0000_s1063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" path="m43,37r-7,2l25,45r-5,5l17,56r12,l30,56r7,-3l60,53r,-15l58,38r-3,l43,37xe" fillcolor="black" stroked="f">
                    <v:path arrowok="t" o:connecttype="custom" o:connectlocs="43,37;36,39;25,45;20,50;17,56;29,56;30,56;37,53;60,53;60,38;58,38;55,38;43,37" o:connectangles="0,0,0,0,0,0,0,0,0,0,0,0,0"/>
                  </v:shape>
                  <v:shape id="Freeform 40" o:spid="_x0000_s1064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" path="m60,53r-11,l52,53r2,1l56,54r2,1l60,56r,-3xe" fillcolor="black" stroked="f">
                    <v:path arrowok="t" o:connecttype="custom" o:connectlocs="60,53;49,53;52,53;54,54;56,54;58,55;60,56;60,53" o:connectangles="0,0,0,0,0,0,0,0"/>
                  </v:shape>
                  <v:shape id="Freeform 41" o:spid="_x0000_s1065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" path="m94,40r-17,l77,144r17,l94,40xe" fillcolor="black" stroked="f">
                    <v:path arrowok="t" o:connecttype="custom" o:connectlocs="94,40;77,40;77,144;94,144;94,40" o:connectangles="0,0,0,0,0"/>
                  </v:shape>
                  <v:shape id="Freeform 42" o:spid="_x0000_s1066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" path="m94,l77,r,21l94,21,94,xe" fillcolor="black" stroked="f">
                    <v:path arrowok="t" o:connecttype="custom" o:connectlocs="94,0;77,0;77,21;94,21;94,0" o:connectangles="0,0,0,0,0"/>
                  </v:shape>
                  <v:shape id="Freeform 43" o:spid="_x0000_s1067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" path="m134,161r,17l139,179r5,2l155,183r6,l183,183r12,-4l202,170r1,-1l159,169r-5,-1l149,167r-5,-1l139,164r-5,-3xe" fillcolor="black" stroked="f">
                    <v:path arrowok="t" o:connecttype="custom" o:connectlocs="134,161;134,178;139,179;144,181;155,183;161,183;183,183;195,179;202,170;203,169;159,169;154,168;149,167;144,166;139,164;134,161" o:connectangles="0,0,0,0,0,0,0,0,0,0,0,0,0,0,0,0"/>
                  </v:shape>
                  <v:shape id="Freeform 44" o:spid="_x0000_s1068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" path="m214,125r-17,l197,146r-3,9l189,160r-6,6l175,169r28,l208,163r3,-9l214,143r,-11l214,125xe" fillcolor="black" stroked="f">
                    <v:path arrowok="t" o:connecttype="custom" o:connectlocs="214,125;197,125;197,146;194,155;189,160;183,166;175,169;203,169;208,163;211,154;214,143;214,132;214,125" o:connectangles="0,0,0,0,0,0,0,0,0,0,0,0,0"/>
                  </v:shape>
                  <v:shape id="Freeform 45" o:spid="_x0000_s1069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" path="m172,37r-21,l141,42r-8,10l128,60r-4,9l122,79r-1,12l122,102r2,10l128,121r5,8l141,139r10,5l172,144r6,-2l184,139r5,-3l194,132r1,-3l159,129r-7,-3l147,119r-5,-7l139,103r,-25l142,69r5,-7l152,55r7,-3l195,52r-1,-2l189,45,178,39r-6,-2xe" fillcolor="black" stroked="f">
                    <v:path arrowok="t" o:connecttype="custom" o:connectlocs="172,37;151,37;141,42;133,52;128,60;124,69;122,79;121,91;122,102;124,112;128,121;133,129;141,139;151,144;172,144;178,142;184,139;189,136;194,132;195,129;159,129;152,126;147,119;142,112;139,103;139,78;142,69;147,62;152,55;159,52;195,52;194,50;189,45;178,39;172,37" o:connectangles="0,0,0,0,0,0,0,0,0,0,0,0,0,0,0,0,0,0,0,0,0,0,0,0,0,0,0,0,0,0,0,0,0,0,0"/>
                  </v:shape>
                  <v:shape id="Freeform 46" o:spid="_x0000_s1070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" path="m195,52r-18,l184,55r5,7l195,69r2,9l197,103r-2,9l184,126r-7,3l195,129r2,-4l214,125r,-69l197,56r-2,-4xe" fillcolor="black" stroked="f">
                    <v:path arrowok="t" o:connecttype="custom" o:connectlocs="195,52;177,52;184,55;189,62;195,69;197,78;197,103;195,112;184,126;177,129;195,129;197,125;214,125;214,56;197,56;195,52" o:connectangles="0,0,0,0,0,0,0,0,0,0,0,0,0,0,0,0"/>
                  </v:shape>
                  <v:shape id="Freeform 47" o:spid="_x0000_s1071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" path="m214,40r-17,l197,56r17,l214,40xe" fillcolor="black" stroked="f">
                    <v:path arrowok="t" o:connecttype="custom" o:connectlocs="214,40;197,40;197,56;214,56;214,40" o:connectangles="0,0,0,0,0"/>
                  </v:shape>
                  <v:shape id="Freeform 48" o:spid="_x0000_s1072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" path="m264,l247,r,144l264,144r,-69l267,67r5,-6l277,56r-13,l264,xe" fillcolor="black" stroked="f">
                    <v:path arrowok="t" o:connecttype="custom" o:connectlocs="264,0;247,0;247,144;264,144;264,75;267,67;272,61;277,56;264,56;264,0" o:connectangles="0,0,0,0,0,0,0,0,0,0"/>
                  </v:shape>
                  <v:shape id="Freeform 49" o:spid="_x0000_s1073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" path="m328,52r-27,l307,55r4,4l315,64r2,8l317,144r17,l334,67,331,56r-3,-4xe" fillcolor="black" stroked="f">
                    <v:path arrowok="t" o:connecttype="custom" o:connectlocs="328,52;301,52;307,55;311,59;315,64;317,72;317,144;334,144;334,67;331,56;328,52" o:connectangles="0,0,0,0,0,0,0,0,0,0,0"/>
                  </v:shape>
                  <v:shape id="Freeform 50" o:spid="_x0000_s1074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" path="m309,37r-19,l284,39r-6,3l273,45r-5,5l264,56r13,l277,55r8,-3l328,52r-3,-3l318,41r-9,-4xe" fillcolor="black" stroked="f">
                    <v:path arrowok="t" o:connecttype="custom" o:connectlocs="309,37;290,37;284,39;278,42;273,45;268,50;264,56;277,56;277,55;285,52;328,52;325,49;318,41;309,37" o:connectangles="0,0,0,0,0,0,0,0,0,0,0,0,0,0"/>
                  </v:shape>
                  <v:shape id="Freeform 51" o:spid="_x0000_s1075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WblxAAAANsAAAAPAAAAZHJzL2Rvd25yZXYueG1sRI/RasJA&#10;FETfC/7Dcgu+1U0UbE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PSlZuXEAAAA2wAAAA8A&#10;AAAAAAAAAAAAAAAABwIAAGRycy9kb3ducmV2LnhtbFBLBQYAAAAAAwADALcAAAD4AgAAAAA=&#10;" path="m383,53r-17,l366,122r2,9l373,136r5,5l387,144r31,l418,129r-24,l389,128r-3,-2l384,123r-1,-5l383,53xe" fillcolor="black" stroked="f">
                    <v:path arrowok="t" o:connecttype="custom" o:connectlocs="383,53;366,53;366,122;368,131;373,136;378,141;387,144;418,144;418,129;394,129;389,128;386,126;384,123;383,118;383,53" o:connectangles="0,0,0,0,0,0,0,0,0,0,0,0,0,0,0"/>
                  </v:shape>
                  <v:shape id="Freeform 52" o:spid="_x0000_s1076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P6RxAAAANsAAAAPAAAAZHJzL2Rvd25yZXYueG1sRI/RasJA&#10;FETfC/7Dcgu+1U1EbE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HtM/pHEAAAA2wAAAA8A&#10;AAAAAAAAAAAAAAAABwIAAGRycy9kb3ducmV2LnhtbFBLBQYAAAAAAwADALcAAAD4AgAAAAA=&#10;" path="m418,40r-65,l353,53r65,l418,40xe" fillcolor="black" stroked="f">
                    <v:path arrowok="t" o:connecttype="custom" o:connectlocs="418,40;353,40;353,53;418,53;418,40" o:connectangles="0,0,0,0,0"/>
                  </v:shape>
                  <v:shape id="Freeform 53" o:spid="_x0000_s1077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FsKxAAAANsAAAAPAAAAZHJzL2Rvd25yZXYueG1sRI/RasJA&#10;FETfC/7Dcgu+1U0EbU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BQAWwrEAAAA2wAAAA8A&#10;AAAAAAAAAAAAAAAABwIAAGRycy9kb3ducmV2LnhtbFBLBQYAAAAAAwADALcAAAD4AgAAAAA=&#10;" path="m383,10r-17,l366,40r17,l383,10xe" fillcolor="black" stroked="f">
                    <v:path arrowok="t" o:connecttype="custom" o:connectlocs="383,10;366,10;366,40;383,40;383,10" o:connectangles="0,0,0,0,0"/>
                  </v:shape>
                </v:group>
                <v:shape id="Freeform 54" o:spid="_x0000_s1078" style="position:absolute;left:1986;top:2931;width:1010;height:20;visibility:visible;mso-wrap-style:square;v-text-anchor:top" coordsize="10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" path="m,l1009,e" filled="f" strokeweight=".73pt">
                  <v:path arrowok="t" o:connecttype="custom" o:connectlocs="0,0;1009,0" o:connectangles="0,0"/>
                </v:shape>
                <v:shape id="Freeform 55" o:spid="_x0000_s1079" style="position:absolute;left:1972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" path="m102,l,29,102,58,73,29,102,xe" fillcolor="black" stroked="f">
                  <v:path arrowok="t" o:connecttype="custom" o:connectlocs="102,0;0,29;102,58;73,29;102,0" o:connectangles="0,0,0,0,0"/>
                </v:shape>
                <v:shape id="Freeform 56" o:spid="_x0000_s1080" style="position:absolute;left:1972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" path="m73,29r29,29l,29,102,,73,29xe" filled="f" strokeweight=".12875mm">
                  <v:path arrowok="t" o:connecttype="custom" o:connectlocs="73,29;102,58;0,29;102,0;73,29" o:connectangles="0,0,0,0,0"/>
                </v:shape>
                <v:shape id="Freeform 57" o:spid="_x0000_s1081" style="position:absolute;left:2908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" path="m,58l102,29,,,29,29,,58xe" fillcolor="black" stroked="f">
                  <v:path arrowok="t" o:connecttype="custom" o:connectlocs="0,58;102,29;0,0;29,29;0,58" o:connectangles="0,0,0,0,0"/>
                </v:shape>
                <v:shape id="Freeform 58" o:spid="_x0000_s1082" style="position:absolute;left:2908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" path="m29,29l,,102,29,,58,29,29xe" filled="f" strokeweight=".12875mm">
                  <v:path arrowok="t" o:connecttype="custom" o:connectlocs="29,29;0,0;102,29;0,58;29,29" o:connectangles="0,0,0,0,0"/>
                </v:shape>
                <v:shape id="Freeform 59" o:spid="_x0000_s1083" style="position:absolute;left:3075;top:1734;width:20;height:1282;visibility:visible;mso-wrap-style:square;v-text-anchor:top" coordsize="20,1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" path="m,l,1281e" filled="f" strokeweight=".206mm">
                  <v:stroke dashstyle="1 1"/>
                  <v:path arrowok="t" o:connecttype="custom" o:connectlocs="0,0;0,1281" o:connectangles="0,0"/>
                </v:shape>
                <v:shape id="Freeform 60" o:spid="_x0000_s1084" style="position:absolute;left:1926;top:2708;width:20;height:293;visibility:visible;mso-wrap-style:square;v-text-anchor:top" coordsize="20,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" path="m,l,292e" filled="f" strokeweight=".206mm">
                  <v:stroke dashstyle="1 1"/>
                  <v:path arrowok="t" o:connecttype="custom" o:connectlocs="0,0;0,292" o:connectangles="0,0"/>
                </v:shape>
                <v:shape id="Freeform 61" o:spid="_x0000_s1085" style="position:absolute;left:574;top:1458;width:20;height:449;visibility:visible;mso-wrap-style:square;v-text-anchor:top" coordsize="20,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" path="m,l,448e" filled="f" strokeweight=".73pt">
                  <v:path arrowok="t" o:connecttype="custom" o:connectlocs="0,0;0,448" o:connectangles="0,0"/>
                </v:shape>
                <v:shape id="Freeform 62" o:spid="_x0000_s1086" style="position:absolute;left:544;top:1443;width:59;height:103;visibility:visible;mso-wrap-style:square;v-text-anchor:top" coordsize="59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" path="m58,102l29,,,102,29,73r29,29xe" fillcolor="black" stroked="f">
                  <v:path arrowok="t" o:connecttype="custom" o:connectlocs="58,102;29,0;0,102;29,73;58,102" o:connectangles="0,0,0,0,0"/>
                </v:shape>
                <v:shape id="Freeform 63" o:spid="_x0000_s1087" style="position:absolute;left:544;top:1443;width:59;height:103;visibility:visible;mso-wrap-style:square;v-text-anchor:top" coordsize="59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" path="m29,73l,102,29,,58,102,29,73xe" filled="f" strokeweight=".12875mm">
                  <v:path arrowok="t" o:connecttype="custom" o:connectlocs="29,73;0,102;29,0;58,102;29,73" o:connectangles="0,0,0,0,0"/>
                </v:shape>
                <v:shape id="Picture 64" o:spid="_x0000_s1088" type="#_x0000_t75" style="position:absolute;left:541;top:1728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">
                  <v:imagedata r:id="rId81" o:title=""/>
                </v:shape>
                <v:shape id="Freeform 65" o:spid="_x0000_s1089" style="position:absolute;left:547;top:1396;width:223;height:231;visibility:visible;mso-wrap-style:square;v-text-anchor:top" coordsize="223,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" path="m222,230l72,,,e" filled="f" strokeweight=".73pt">
                  <v:stroke dashstyle="1 1"/>
                  <v:path arrowok="t" o:connecttype="custom" o:connectlocs="222,230;72,0;0,0" o:connectangles="0,0,0"/>
                </v:shape>
                <v:shape id="Picture 66" o:spid="_x0000_s1090" type="#_x0000_t75" style="position:absolute;left:3122;top:1399;width:4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">
                  <v:imagedata r:id="rId82" o:title=""/>
                </v:shape>
                <v:shape id="Picture 67" o:spid="_x0000_s1091" type="#_x0000_t75" style="position:absolute;left:2070;top:122;width:44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">
                  <v:imagedata r:id="rId83" o:title=""/>
                </v:shape>
                <v:shape id="Picture 68" o:spid="_x0000_s1092" type="#_x0000_t75" style="position:absolute;left:2265;top:2994;width:50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">
                  <v:imagedata r:id="rId84" o:title=""/>
                </v:shape>
                <v:shape id="Picture 69" o:spid="_x0000_s1093" type="#_x0000_t75" style="position:absolute;left:284;top:1564;width:20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">
                  <v:imagedata r:id="rId85" o:title=""/>
                </v:shape>
                <v:shape id="Picture 70" o:spid="_x0000_s1094" type="#_x0000_t75" style="position:absolute;left:543;top:3422;width:258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">
                  <v:imagedata r:id="rId86" o:title=""/>
                </v:shape>
                <w10:anchorlock/>
              </v:group>
            </w:pict>
          </mc:Fallback>
        </mc:AlternateContent>
      </w:r>
      <w:r w:rsidRPr="007D477B">
        <w:rPr>
          <w:rFonts w:eastAsiaTheme="minorEastAsia"/>
          <w:spacing w:val="30"/>
          <w:kern w:val="0"/>
          <w:sz w:val="20"/>
          <w:szCs w:val="20"/>
        </w:rPr>
        <w:t xml:space="preserve"> </w:t>
      </w:r>
      <w:r w:rsidRPr="007D477B">
        <w:rPr>
          <w:rFonts w:eastAsiaTheme="minorEastAsia"/>
          <w:noProof/>
          <w:spacing w:val="30"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7456B14C" wp14:editId="0FB969B2">
                <wp:extent cx="2632075" cy="2329815"/>
                <wp:effectExtent l="0" t="0" r="0" b="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2075" cy="2329815"/>
                          <a:chOff x="0" y="0"/>
                          <a:chExt cx="4145" cy="3669"/>
                        </a:xfrm>
                      </wpg:grpSpPr>
                      <wps:wsp>
                        <wps:cNvPr id="2" name="Freeform 72"/>
                        <wps:cNvSpPr>
                          <a:spLocks/>
                        </wps:cNvSpPr>
                        <wps:spPr bwMode="auto">
                          <a:xfrm>
                            <a:off x="456" y="863"/>
                            <a:ext cx="3441" cy="1186"/>
                          </a:xfrm>
                          <a:custGeom>
                            <a:avLst/>
                            <a:gdLst>
                              <a:gd name="T0" fmla="*/ 33 w 3441"/>
                              <a:gd name="T1" fmla="*/ 517 h 1186"/>
                              <a:gd name="T2" fmla="*/ 99 w 3441"/>
                              <a:gd name="T3" fmla="*/ 370 h 1186"/>
                              <a:gd name="T4" fmla="*/ 165 w 3441"/>
                              <a:gd name="T5" fmla="*/ 238 h 1186"/>
                              <a:gd name="T6" fmla="*/ 231 w 3441"/>
                              <a:gd name="T7" fmla="*/ 129 h 1186"/>
                              <a:gd name="T8" fmla="*/ 297 w 3441"/>
                              <a:gd name="T9" fmla="*/ 50 h 1186"/>
                              <a:gd name="T10" fmla="*/ 363 w 3441"/>
                              <a:gd name="T11" fmla="*/ 7 h 1186"/>
                              <a:gd name="T12" fmla="*/ 430 w 3441"/>
                              <a:gd name="T13" fmla="*/ 2 h 1186"/>
                              <a:gd name="T14" fmla="*/ 496 w 3441"/>
                              <a:gd name="T15" fmla="*/ 36 h 1186"/>
                              <a:gd name="T16" fmla="*/ 562 w 3441"/>
                              <a:gd name="T17" fmla="*/ 106 h 1186"/>
                              <a:gd name="T18" fmla="*/ 628 w 3441"/>
                              <a:gd name="T19" fmla="*/ 208 h 1186"/>
                              <a:gd name="T20" fmla="*/ 694 w 3441"/>
                              <a:gd name="T21" fmla="*/ 335 h 1186"/>
                              <a:gd name="T22" fmla="*/ 760 w 3441"/>
                              <a:gd name="T23" fmla="*/ 479 h 1186"/>
                              <a:gd name="T24" fmla="*/ 827 w 3441"/>
                              <a:gd name="T25" fmla="*/ 630 h 1186"/>
                              <a:gd name="T26" fmla="*/ 893 w 3441"/>
                              <a:gd name="T27" fmla="*/ 779 h 1186"/>
                              <a:gd name="T28" fmla="*/ 959 w 3441"/>
                              <a:gd name="T29" fmla="*/ 916 h 1186"/>
                              <a:gd name="T30" fmla="*/ 1025 w 3441"/>
                              <a:gd name="T31" fmla="*/ 1031 h 1186"/>
                              <a:gd name="T32" fmla="*/ 1091 w 3441"/>
                              <a:gd name="T33" fmla="*/ 1118 h 1186"/>
                              <a:gd name="T34" fmla="*/ 1157 w 3441"/>
                              <a:gd name="T35" fmla="*/ 1171 h 1186"/>
                              <a:gd name="T36" fmla="*/ 1223 w 3441"/>
                              <a:gd name="T37" fmla="*/ 1185 h 1186"/>
                              <a:gd name="T38" fmla="*/ 1290 w 3441"/>
                              <a:gd name="T39" fmla="*/ 1161 h 1186"/>
                              <a:gd name="T40" fmla="*/ 1356 w 3441"/>
                              <a:gd name="T41" fmla="*/ 1100 h 1186"/>
                              <a:gd name="T42" fmla="*/ 1422 w 3441"/>
                              <a:gd name="T43" fmla="*/ 1005 h 1186"/>
                              <a:gd name="T44" fmla="*/ 1488 w 3441"/>
                              <a:gd name="T45" fmla="*/ 883 h 1186"/>
                              <a:gd name="T46" fmla="*/ 1554 w 3441"/>
                              <a:gd name="T47" fmla="*/ 743 h 1186"/>
                              <a:gd name="T48" fmla="*/ 1620 w 3441"/>
                              <a:gd name="T49" fmla="*/ 592 h 1186"/>
                              <a:gd name="T50" fmla="*/ 1687 w 3441"/>
                              <a:gd name="T51" fmla="*/ 442 h 1186"/>
                              <a:gd name="T52" fmla="*/ 1753 w 3441"/>
                              <a:gd name="T53" fmla="*/ 301 h 1186"/>
                              <a:gd name="T54" fmla="*/ 1819 w 3441"/>
                              <a:gd name="T55" fmla="*/ 180 h 1186"/>
                              <a:gd name="T56" fmla="*/ 1885 w 3441"/>
                              <a:gd name="T57" fmla="*/ 85 h 1186"/>
                              <a:gd name="T58" fmla="*/ 1951 w 3441"/>
                              <a:gd name="T59" fmla="*/ 24 h 1186"/>
                              <a:gd name="T60" fmla="*/ 2017 w 3441"/>
                              <a:gd name="T61" fmla="*/ 0 h 1186"/>
                              <a:gd name="T62" fmla="*/ 2084 w 3441"/>
                              <a:gd name="T63" fmla="*/ 14 h 1186"/>
                              <a:gd name="T64" fmla="*/ 2150 w 3441"/>
                              <a:gd name="T65" fmla="*/ 67 h 1186"/>
                              <a:gd name="T66" fmla="*/ 2216 w 3441"/>
                              <a:gd name="T67" fmla="*/ 153 h 1186"/>
                              <a:gd name="T68" fmla="*/ 2282 w 3441"/>
                              <a:gd name="T69" fmla="*/ 269 h 1186"/>
                              <a:gd name="T70" fmla="*/ 2348 w 3441"/>
                              <a:gd name="T71" fmla="*/ 405 h 1186"/>
                              <a:gd name="T72" fmla="*/ 2414 w 3441"/>
                              <a:gd name="T73" fmla="*/ 554 h 1186"/>
                              <a:gd name="T74" fmla="*/ 2481 w 3441"/>
                              <a:gd name="T75" fmla="*/ 706 h 1186"/>
                              <a:gd name="T76" fmla="*/ 2547 w 3441"/>
                              <a:gd name="T77" fmla="*/ 850 h 1186"/>
                              <a:gd name="T78" fmla="*/ 2613 w 3441"/>
                              <a:gd name="T79" fmla="*/ 977 h 1186"/>
                              <a:gd name="T80" fmla="*/ 2679 w 3441"/>
                              <a:gd name="T81" fmla="*/ 1079 h 1186"/>
                              <a:gd name="T82" fmla="*/ 2745 w 3441"/>
                              <a:gd name="T83" fmla="*/ 1149 h 1186"/>
                              <a:gd name="T84" fmla="*/ 2811 w 3441"/>
                              <a:gd name="T85" fmla="*/ 1183 h 1186"/>
                              <a:gd name="T86" fmla="*/ 2878 w 3441"/>
                              <a:gd name="T87" fmla="*/ 1178 h 1186"/>
                              <a:gd name="T88" fmla="*/ 2944 w 3441"/>
                              <a:gd name="T89" fmla="*/ 1135 h 1186"/>
                              <a:gd name="T90" fmla="*/ 3010 w 3441"/>
                              <a:gd name="T91" fmla="*/ 1056 h 1186"/>
                              <a:gd name="T92" fmla="*/ 3076 w 3441"/>
                              <a:gd name="T93" fmla="*/ 947 h 1186"/>
                              <a:gd name="T94" fmla="*/ 3142 w 3441"/>
                              <a:gd name="T95" fmla="*/ 815 h 1186"/>
                              <a:gd name="T96" fmla="*/ 3208 w 3441"/>
                              <a:gd name="T97" fmla="*/ 668 h 1186"/>
                              <a:gd name="T98" fmla="*/ 3275 w 3441"/>
                              <a:gd name="T99" fmla="*/ 516 h 1186"/>
                              <a:gd name="T100" fmla="*/ 3341 w 3441"/>
                              <a:gd name="T101" fmla="*/ 370 h 1186"/>
                              <a:gd name="T102" fmla="*/ 3407 w 3441"/>
                              <a:gd name="T103" fmla="*/ 238 h 11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3441" h="1186">
                                <a:moveTo>
                                  <a:pt x="0" y="592"/>
                                </a:moveTo>
                                <a:lnTo>
                                  <a:pt x="33" y="517"/>
                                </a:lnTo>
                                <a:lnTo>
                                  <a:pt x="66" y="442"/>
                                </a:lnTo>
                                <a:lnTo>
                                  <a:pt x="99" y="370"/>
                                </a:lnTo>
                                <a:lnTo>
                                  <a:pt x="132" y="301"/>
                                </a:lnTo>
                                <a:lnTo>
                                  <a:pt x="165" y="238"/>
                                </a:lnTo>
                                <a:lnTo>
                                  <a:pt x="198" y="180"/>
                                </a:lnTo>
                                <a:lnTo>
                                  <a:pt x="231" y="129"/>
                                </a:lnTo>
                                <a:lnTo>
                                  <a:pt x="264" y="85"/>
                                </a:lnTo>
                                <a:lnTo>
                                  <a:pt x="297" y="50"/>
                                </a:lnTo>
                                <a:lnTo>
                                  <a:pt x="330" y="24"/>
                                </a:lnTo>
                                <a:lnTo>
                                  <a:pt x="363" y="7"/>
                                </a:lnTo>
                                <a:lnTo>
                                  <a:pt x="396" y="0"/>
                                </a:lnTo>
                                <a:lnTo>
                                  <a:pt x="430" y="2"/>
                                </a:lnTo>
                                <a:lnTo>
                                  <a:pt x="463" y="14"/>
                                </a:lnTo>
                                <a:lnTo>
                                  <a:pt x="496" y="36"/>
                                </a:lnTo>
                                <a:lnTo>
                                  <a:pt x="529" y="66"/>
                                </a:lnTo>
                                <a:lnTo>
                                  <a:pt x="562" y="106"/>
                                </a:lnTo>
                                <a:lnTo>
                                  <a:pt x="595" y="153"/>
                                </a:lnTo>
                                <a:lnTo>
                                  <a:pt x="628" y="208"/>
                                </a:lnTo>
                                <a:lnTo>
                                  <a:pt x="661" y="269"/>
                                </a:lnTo>
                                <a:lnTo>
                                  <a:pt x="694" y="335"/>
                                </a:lnTo>
                                <a:lnTo>
                                  <a:pt x="727" y="405"/>
                                </a:lnTo>
                                <a:lnTo>
                                  <a:pt x="760" y="479"/>
                                </a:lnTo>
                                <a:lnTo>
                                  <a:pt x="793" y="554"/>
                                </a:lnTo>
                                <a:lnTo>
                                  <a:pt x="827" y="630"/>
                                </a:lnTo>
                                <a:lnTo>
                                  <a:pt x="860" y="706"/>
                                </a:lnTo>
                                <a:lnTo>
                                  <a:pt x="893" y="779"/>
                                </a:lnTo>
                                <a:lnTo>
                                  <a:pt x="926" y="850"/>
                                </a:lnTo>
                                <a:lnTo>
                                  <a:pt x="959" y="916"/>
                                </a:lnTo>
                                <a:lnTo>
                                  <a:pt x="992" y="977"/>
                                </a:lnTo>
                                <a:lnTo>
                                  <a:pt x="1025" y="1031"/>
                                </a:lnTo>
                                <a:lnTo>
                                  <a:pt x="1058" y="1079"/>
                                </a:lnTo>
                                <a:lnTo>
                                  <a:pt x="1091" y="1118"/>
                                </a:lnTo>
                                <a:lnTo>
                                  <a:pt x="1124" y="1149"/>
                                </a:lnTo>
                                <a:lnTo>
                                  <a:pt x="1157" y="1171"/>
                                </a:lnTo>
                                <a:lnTo>
                                  <a:pt x="1190" y="1183"/>
                                </a:lnTo>
                                <a:lnTo>
                                  <a:pt x="1223" y="1185"/>
                                </a:lnTo>
                                <a:lnTo>
                                  <a:pt x="1257" y="1178"/>
                                </a:lnTo>
                                <a:lnTo>
                                  <a:pt x="1290" y="1161"/>
                                </a:lnTo>
                                <a:lnTo>
                                  <a:pt x="1323" y="1135"/>
                                </a:lnTo>
                                <a:lnTo>
                                  <a:pt x="1356" y="1100"/>
                                </a:lnTo>
                                <a:lnTo>
                                  <a:pt x="1389" y="1056"/>
                                </a:lnTo>
                                <a:lnTo>
                                  <a:pt x="1422" y="1005"/>
                                </a:lnTo>
                                <a:lnTo>
                                  <a:pt x="1455" y="947"/>
                                </a:lnTo>
                                <a:lnTo>
                                  <a:pt x="1488" y="883"/>
                                </a:lnTo>
                                <a:lnTo>
                                  <a:pt x="1521" y="815"/>
                                </a:lnTo>
                                <a:lnTo>
                                  <a:pt x="1554" y="743"/>
                                </a:lnTo>
                                <a:lnTo>
                                  <a:pt x="1587" y="668"/>
                                </a:lnTo>
                                <a:lnTo>
                                  <a:pt x="1620" y="592"/>
                                </a:lnTo>
                                <a:lnTo>
                                  <a:pt x="1654" y="516"/>
                                </a:lnTo>
                                <a:lnTo>
                                  <a:pt x="1687" y="442"/>
                                </a:lnTo>
                                <a:lnTo>
                                  <a:pt x="1720" y="370"/>
                                </a:lnTo>
                                <a:lnTo>
                                  <a:pt x="1753" y="301"/>
                                </a:lnTo>
                                <a:lnTo>
                                  <a:pt x="1786" y="238"/>
                                </a:lnTo>
                                <a:lnTo>
                                  <a:pt x="1819" y="180"/>
                                </a:lnTo>
                                <a:lnTo>
                                  <a:pt x="1852" y="129"/>
                                </a:lnTo>
                                <a:lnTo>
                                  <a:pt x="1885" y="85"/>
                                </a:lnTo>
                                <a:lnTo>
                                  <a:pt x="1918" y="50"/>
                                </a:lnTo>
                                <a:lnTo>
                                  <a:pt x="1951" y="24"/>
                                </a:lnTo>
                                <a:lnTo>
                                  <a:pt x="1984" y="7"/>
                                </a:lnTo>
                                <a:lnTo>
                                  <a:pt x="2017" y="0"/>
                                </a:lnTo>
                                <a:lnTo>
                                  <a:pt x="2051" y="2"/>
                                </a:lnTo>
                                <a:lnTo>
                                  <a:pt x="2084" y="14"/>
                                </a:lnTo>
                                <a:lnTo>
                                  <a:pt x="2117" y="36"/>
                                </a:lnTo>
                                <a:lnTo>
                                  <a:pt x="2150" y="67"/>
                                </a:lnTo>
                                <a:lnTo>
                                  <a:pt x="2183" y="106"/>
                                </a:lnTo>
                                <a:lnTo>
                                  <a:pt x="2216" y="153"/>
                                </a:lnTo>
                                <a:lnTo>
                                  <a:pt x="2249" y="208"/>
                                </a:lnTo>
                                <a:lnTo>
                                  <a:pt x="2282" y="269"/>
                                </a:lnTo>
                                <a:lnTo>
                                  <a:pt x="2315" y="335"/>
                                </a:lnTo>
                                <a:lnTo>
                                  <a:pt x="2348" y="405"/>
                                </a:lnTo>
                                <a:lnTo>
                                  <a:pt x="2381" y="479"/>
                                </a:lnTo>
                                <a:lnTo>
                                  <a:pt x="2414" y="554"/>
                                </a:lnTo>
                                <a:lnTo>
                                  <a:pt x="2447" y="630"/>
                                </a:lnTo>
                                <a:lnTo>
                                  <a:pt x="2481" y="706"/>
                                </a:lnTo>
                                <a:lnTo>
                                  <a:pt x="2514" y="779"/>
                                </a:lnTo>
                                <a:lnTo>
                                  <a:pt x="2547" y="850"/>
                                </a:lnTo>
                                <a:lnTo>
                                  <a:pt x="2580" y="916"/>
                                </a:lnTo>
                                <a:lnTo>
                                  <a:pt x="2613" y="977"/>
                                </a:lnTo>
                                <a:lnTo>
                                  <a:pt x="2646" y="1031"/>
                                </a:lnTo>
                                <a:lnTo>
                                  <a:pt x="2679" y="1079"/>
                                </a:lnTo>
                                <a:lnTo>
                                  <a:pt x="2712" y="1118"/>
                                </a:lnTo>
                                <a:lnTo>
                                  <a:pt x="2745" y="1149"/>
                                </a:lnTo>
                                <a:lnTo>
                                  <a:pt x="2778" y="1171"/>
                                </a:lnTo>
                                <a:lnTo>
                                  <a:pt x="2811" y="1183"/>
                                </a:lnTo>
                                <a:lnTo>
                                  <a:pt x="2844" y="1185"/>
                                </a:lnTo>
                                <a:lnTo>
                                  <a:pt x="2878" y="1178"/>
                                </a:lnTo>
                                <a:lnTo>
                                  <a:pt x="2911" y="1161"/>
                                </a:lnTo>
                                <a:lnTo>
                                  <a:pt x="2944" y="1135"/>
                                </a:lnTo>
                                <a:lnTo>
                                  <a:pt x="2977" y="1099"/>
                                </a:lnTo>
                                <a:lnTo>
                                  <a:pt x="3010" y="1056"/>
                                </a:lnTo>
                                <a:lnTo>
                                  <a:pt x="3043" y="1005"/>
                                </a:lnTo>
                                <a:lnTo>
                                  <a:pt x="3076" y="947"/>
                                </a:lnTo>
                                <a:lnTo>
                                  <a:pt x="3109" y="883"/>
                                </a:lnTo>
                                <a:lnTo>
                                  <a:pt x="3142" y="815"/>
                                </a:lnTo>
                                <a:lnTo>
                                  <a:pt x="3175" y="743"/>
                                </a:lnTo>
                                <a:lnTo>
                                  <a:pt x="3208" y="668"/>
                                </a:lnTo>
                                <a:lnTo>
                                  <a:pt x="3241" y="592"/>
                                </a:lnTo>
                                <a:lnTo>
                                  <a:pt x="3275" y="516"/>
                                </a:lnTo>
                                <a:lnTo>
                                  <a:pt x="3308" y="442"/>
                                </a:lnTo>
                                <a:lnTo>
                                  <a:pt x="3341" y="370"/>
                                </a:lnTo>
                                <a:lnTo>
                                  <a:pt x="3374" y="301"/>
                                </a:lnTo>
                                <a:lnTo>
                                  <a:pt x="3407" y="238"/>
                                </a:lnTo>
                                <a:lnTo>
                                  <a:pt x="3440" y="180"/>
                                </a:lnTo>
                              </a:path>
                            </a:pathLst>
                          </a:custGeom>
                          <a:noFill/>
                          <a:ln w="1854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3"/>
                        <wps:cNvSpPr>
                          <a:spLocks/>
                        </wps:cNvSpPr>
                        <wps:spPr bwMode="auto">
                          <a:xfrm>
                            <a:off x="456" y="180"/>
                            <a:ext cx="3242" cy="2573"/>
                          </a:xfrm>
                          <a:custGeom>
                            <a:avLst/>
                            <a:gdLst>
                              <a:gd name="T0" fmla="*/ 0 w 3242"/>
                              <a:gd name="T1" fmla="*/ 0 h 2573"/>
                              <a:gd name="T2" fmla="*/ 0 w 3242"/>
                              <a:gd name="T3" fmla="*/ 2572 h 2573"/>
                              <a:gd name="T4" fmla="*/ 3241 w 3242"/>
                              <a:gd name="T5" fmla="*/ 2572 h 25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42" h="2573">
                                <a:moveTo>
                                  <a:pt x="0" y="0"/>
                                </a:moveTo>
                                <a:lnTo>
                                  <a:pt x="0" y="2572"/>
                                </a:lnTo>
                                <a:lnTo>
                                  <a:pt x="3241" y="2572"/>
                                </a:lnTo>
                              </a:path>
                            </a:pathLst>
                          </a:custGeom>
                          <a:noFill/>
                          <a:ln w="1854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0" y="144"/>
                            <a:ext cx="1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5" y="2687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Freeform 76"/>
                        <wps:cNvSpPr>
                          <a:spLocks/>
                        </wps:cNvSpPr>
                        <wps:spPr bwMode="auto">
                          <a:xfrm>
                            <a:off x="445" y="1456"/>
                            <a:ext cx="3263" cy="20"/>
                          </a:xfrm>
                          <a:custGeom>
                            <a:avLst/>
                            <a:gdLst>
                              <a:gd name="T0" fmla="*/ 0 w 3263"/>
                              <a:gd name="T1" fmla="*/ 0 h 20"/>
                              <a:gd name="T2" fmla="*/ 3262 w 3263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63" h="20">
                                <a:moveTo>
                                  <a:pt x="0" y="0"/>
                                </a:moveTo>
                                <a:lnTo>
                                  <a:pt x="3262" y="0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0" cy="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16" y="937"/>
                            <a:ext cx="3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1" y="2351"/>
                            <a:ext cx="2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Freeform 80"/>
                        <wps:cNvSpPr>
                          <a:spLocks/>
                        </wps:cNvSpPr>
                        <wps:spPr bwMode="auto">
                          <a:xfrm>
                            <a:off x="1600" y="2213"/>
                            <a:ext cx="129" cy="20"/>
                          </a:xfrm>
                          <a:custGeom>
                            <a:avLst/>
                            <a:gdLst>
                              <a:gd name="T0" fmla="*/ 0 w 129"/>
                              <a:gd name="T1" fmla="*/ 0 h 20"/>
                              <a:gd name="T2" fmla="*/ 128 w 129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9" h="20">
                                <a:moveTo>
                                  <a:pt x="0" y="0"/>
                                </a:moveTo>
                                <a:lnTo>
                                  <a:pt x="128" y="0"/>
                                </a:lnTo>
                              </a:path>
                            </a:pathLst>
                          </a:custGeom>
                          <a:noFill/>
                          <a:ln w="67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1" y="2265"/>
                            <a:ext cx="2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1" y="3421"/>
                            <a:ext cx="23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3" y="2770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452980C" id="组合 1" o:spid="_x0000_s1026" style="width:207.25pt;height:183.45pt;mso-position-horizontal-relative:char;mso-position-vertical-relative:line" coordsize="4145,3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">
                <v:shape id="Freeform 72" o:spid="_x0000_s1027" style="position:absolute;left:456;top:863;width:3441;height:1186;visibility:visible;mso-wrap-style:square;v-text-anchor:top" coordsize="3441,1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" path="m,592l33,517,66,442,99,370r33,-69l165,238r33,-58l231,129,264,85,297,50,330,24,363,7,396,r34,2l463,14r33,22l529,66r33,40l595,153r33,55l661,269r33,66l727,405r33,74l793,554r34,76l860,706r33,73l926,850r33,66l992,977r33,54l1058,1079r33,39l1124,1149r33,22l1190,1183r33,2l1257,1178r33,-17l1323,1135r33,-35l1389,1056r33,-51l1455,947r33,-64l1521,815r33,-72l1587,668r33,-76l1654,516r33,-74l1720,370r33,-69l1786,238r33,-58l1852,129r33,-44l1918,50r33,-26l1984,7,2017,r34,2l2084,14r33,22l2150,67r33,39l2216,153r33,55l2282,269r33,66l2348,405r33,74l2414,554r33,76l2481,706r33,73l2547,850r33,66l2613,977r33,54l2679,1079r33,39l2745,1149r33,22l2811,1183r33,2l2878,1178r33,-17l2944,1135r33,-36l3010,1056r33,-51l3076,947r33,-64l3142,815r33,-72l3208,668r33,-76l3275,516r33,-74l3341,370r33,-69l3407,238r33,-58e" filled="f" strokeweight="1.46pt">
                  <v:path arrowok="t" o:connecttype="custom" o:connectlocs="33,517;99,370;165,238;231,129;297,50;363,7;430,2;496,36;562,106;628,208;694,335;760,479;827,630;893,779;959,916;1025,1031;1091,1118;1157,1171;1223,1185;1290,1161;1356,1100;1422,1005;1488,883;1554,743;1620,592;1687,442;1753,301;1819,180;1885,85;1951,24;2017,0;2084,14;2150,67;2216,153;2282,269;2348,405;2414,554;2481,706;2547,850;2613,977;2679,1079;2745,1149;2811,1183;2878,1178;2944,1135;3010,1056;3076,947;3142,815;3208,668;3275,516;3341,370;3407,238" o:connectangles="0,0,0,0,0,0,0,0,0,0,0,0,0,0,0,0,0,0,0,0,0,0,0,0,0,0,0,0,0,0,0,0,0,0,0,0,0,0,0,0,0,0,0,0,0,0,0,0,0,0,0,0"/>
                </v:shape>
                <v:shape id="Freeform 73" o:spid="_x0000_s1028" style="position:absolute;left:456;top:180;width:3242;height:2573;visibility:visible;mso-wrap-style:square;v-text-anchor:top" coordsize="3242,2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" path="m,l,2572r3241,e" filled="f" strokeweight="1.46pt">
                  <v:path arrowok="t" o:connecttype="custom" o:connectlocs="0,0;0,2572;3241,2572" o:connectangles="0,0,0"/>
                </v:shape>
                <v:shape id="Picture 74" o:spid="_x0000_s1029" type="#_x0000_t75" style="position:absolute;left:390;top:144;width:1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">
                  <v:imagedata r:id="rId95" o:title=""/>
                </v:shape>
                <v:shape id="Picture 75" o:spid="_x0000_s1030" type="#_x0000_t75" style="position:absolute;left:3515;top:2687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">
                  <v:imagedata r:id="rId96" o:title=""/>
                </v:shape>
                <v:shape id="Freeform 76" o:spid="_x0000_s1031" style="position:absolute;left:445;top:1456;width:3263;height:20;visibility:visible;mso-wrap-style:square;v-text-anchor:top" coordsize="3263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" path="m,l3262,e" filled="f" strokeweight=".206mm">
                  <v:path arrowok="t" o:connecttype="custom" o:connectlocs="0,0;3262,0" o:connectangles="0,0"/>
                </v:shape>
                <v:shape id="Picture 77" o:spid="_x0000_s1032" type="#_x0000_t75" style="position:absolute;width:4140;height:36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">
                  <v:imagedata r:id="rId97" o:title=""/>
                </v:shape>
                <v:shape id="Picture 78" o:spid="_x0000_s1033" type="#_x0000_t75" style="position:absolute;left:1616;top:937;width:38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">
                  <v:imagedata r:id="rId98" o:title=""/>
                </v:shape>
                <v:shape id="Picture 79" o:spid="_x0000_s1034" type="#_x0000_t75" style="position:absolute;left:1141;top:2351;width:2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">
                  <v:imagedata r:id="rId99" o:title=""/>
                </v:shape>
                <v:shape id="Freeform 80" o:spid="_x0000_s1035" style="position:absolute;left:1600;top:2213;width:129;height:20;visibility:visible;mso-wrap-style:square;v-text-anchor:top" coordsize="129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" path="m,l128,e" filled="f" strokeweight=".18722mm">
                  <v:path arrowok="t" o:connecttype="custom" o:connectlocs="0,0;128,0" o:connectangles="0,0"/>
                </v:shape>
                <v:shape id="Picture 81" o:spid="_x0000_s1036" type="#_x0000_t75" style="position:absolute;left:1511;top:2265;width:2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">
                  <v:imagedata r:id="rId100" o:title=""/>
                </v:shape>
                <v:shape id="Picture 82" o:spid="_x0000_s1037" type="#_x0000_t75" style="position:absolute;left:761;top:3421;width:234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">
                  <v:imagedata r:id="rId101" o:title=""/>
                </v:shape>
                <v:shape id="Picture 83" o:spid="_x0000_s1038" type="#_x0000_t75" style="position:absolute;left:233;top:2770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">
                  <v:imagedata r:id="rId102" o:title=""/>
                </v:shape>
                <w10:anchorlock/>
              </v:group>
            </w:pict>
          </mc:Fallback>
        </mc:AlternateContent>
      </w:r>
    </w:p>
    <w:p w14:paraId="77AB6A2F" w14:textId="216D3334" w:rsidR="007D477B" w:rsidRPr="00AE6FA0" w:rsidRDefault="007D477B" w:rsidP="00AE6FA0">
      <w:pPr>
        <w:pStyle w:val="a8"/>
        <w:ind w:firstLine="360"/>
      </w:pPr>
      <w:r w:rsidRPr="00AE6FA0">
        <w:rPr>
          <w:rFonts w:hint="eastAsia"/>
        </w:rPr>
        <w:t>图</w:t>
      </w:r>
      <w:r w:rsidRPr="00AE6FA0">
        <w:rPr>
          <w:rFonts w:hint="eastAsia"/>
        </w:rPr>
        <w:t>1.1</w:t>
      </w:r>
      <w:r w:rsidRPr="00AE6FA0">
        <w:t xml:space="preserve"> </w:t>
      </w:r>
      <w:r w:rsidRPr="00AE6FA0">
        <w:rPr>
          <w:rFonts w:hint="eastAsia"/>
        </w:rPr>
        <w:t>左：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简图，</w:t>
      </w:r>
      <w:r w:rsidRPr="00AE6FA0">
        <w:rPr>
          <w:position w:val="-12"/>
        </w:rPr>
        <w:object w:dxaOrig="420" w:dyaOrig="360" w14:anchorId="43D76C94">
          <v:shape id="_x0000_i1048" type="#_x0000_t75" style="width:20.95pt;height:18.2pt" o:ole="">
            <v:imagedata r:id="rId103" o:title=""/>
          </v:shape>
          <o:OLEObject Type="Embed" ProgID="Equation.DSMT4" ShapeID="_x0000_i1048" DrawAspect="Content" ObjectID="_1637590574" r:id="rId104"/>
        </w:object>
      </w:r>
      <w:r w:rsidRPr="00AE6FA0">
        <w:rPr>
          <w:rFonts w:hint="eastAsia"/>
        </w:rPr>
        <w:t>是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半径，</w:t>
      </w:r>
      <w:r w:rsidRPr="00AE6FA0">
        <w:rPr>
          <w:position w:val="-12"/>
        </w:rPr>
        <w:object w:dxaOrig="260" w:dyaOrig="360" w14:anchorId="4F7156F3">
          <v:shape id="_x0000_i1049" type="#_x0000_t75" style="width:13.05pt;height:18.2pt" o:ole="">
            <v:imagedata r:id="rId105" o:title=""/>
          </v:shape>
          <o:OLEObject Type="Embed" ProgID="Equation.DSMT4" ShapeID="_x0000_i1049" DrawAspect="Content" ObjectID="_1637590575" r:id="rId106"/>
        </w:object>
      </w:r>
      <w:r w:rsidRPr="00AE6FA0">
        <w:rPr>
          <w:rFonts w:hint="eastAsia"/>
        </w:rPr>
        <w:t>是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非光敏区。右：单个象限的光电流，</w:t>
      </w:r>
      <w:r w:rsidRPr="00AE6FA0">
        <w:rPr>
          <w:position w:val="-14"/>
        </w:rPr>
        <w:object w:dxaOrig="300" w:dyaOrig="380" w14:anchorId="732C2C14">
          <v:shape id="_x0000_i1050" type="#_x0000_t75" style="width:15.05pt;height:19pt" o:ole="">
            <v:imagedata r:id="rId107" o:title=""/>
          </v:shape>
          <o:OLEObject Type="Embed" ProgID="Equation.DSMT4" ShapeID="_x0000_i1050" DrawAspect="Content" ObjectID="_1637590576" r:id="rId108"/>
        </w:object>
      </w:r>
      <w:r w:rsidRPr="00AE6FA0">
        <w:rPr>
          <w:rFonts w:hint="eastAsia"/>
        </w:rPr>
        <w:t>表示光电流交流项的幅值，直流项与光功率</w:t>
      </w:r>
      <w:r w:rsidRPr="00AE6FA0">
        <w:rPr>
          <w:position w:val="-10"/>
        </w:rPr>
        <w:object w:dxaOrig="320" w:dyaOrig="380" w14:anchorId="4F8E2482">
          <v:shape id="_x0000_i1051" type="#_x0000_t75" style="width:15.8pt;height:19pt" o:ole="">
            <v:imagedata r:id="rId30" o:title=""/>
          </v:shape>
          <o:OLEObject Type="Embed" ProgID="Equation.DSMT4" ShapeID="_x0000_i1051" DrawAspect="Content" ObjectID="_1637590577" r:id="rId109"/>
        </w:object>
      </w:r>
      <w:r w:rsidRPr="00AE6FA0">
        <w:rPr>
          <w:rFonts w:hint="eastAsia"/>
        </w:rPr>
        <w:t>成正比。</w:t>
      </w:r>
    </w:p>
    <w:p w14:paraId="6A23729B" w14:textId="5059E177" w:rsidR="00AE6FA0" w:rsidRDefault="007D477B" w:rsidP="00AE6FA0">
      <w:pPr>
        <w:spacing w:beforeLines="50" w:before="156"/>
        <w:ind w:firstLine="420"/>
      </w:pPr>
      <w:r>
        <w:rPr>
          <w:rFonts w:hint="eastAsia"/>
        </w:rPr>
        <w:t>外差效率越高，交流项的幅值越大，我们更容易</w:t>
      </w:r>
      <w:r w:rsidR="00AE6FA0">
        <w:rPr>
          <w:rFonts w:hint="eastAsia"/>
        </w:rPr>
        <w:t>得到相位差信息。因为</w:t>
      </w:r>
      <w:r w:rsidR="00AE6FA0">
        <w:rPr>
          <w:rFonts w:hint="eastAsia"/>
        </w:rPr>
        <w:t>CCD</w:t>
      </w:r>
      <w:r w:rsidR="00AE6FA0">
        <w:rPr>
          <w:rFonts w:hint="eastAsia"/>
        </w:rPr>
        <w:t>的像素面积更小，同等情况下外差效率更高。比较</w:t>
      </w:r>
      <w:r w:rsidR="00AE6FA0">
        <w:rPr>
          <w:rFonts w:hint="eastAsia"/>
        </w:rPr>
        <w:t>CCD</w:t>
      </w:r>
      <w:r w:rsidR="00AE6FA0">
        <w:rPr>
          <w:rFonts w:hint="eastAsia"/>
        </w:rPr>
        <w:t>和</w:t>
      </w:r>
      <w:r w:rsidR="00AE6FA0">
        <w:rPr>
          <w:rFonts w:hint="eastAsia"/>
        </w:rPr>
        <w:t>QPD</w:t>
      </w:r>
      <w:r w:rsidR="00AE6FA0">
        <w:rPr>
          <w:rFonts w:hint="eastAsia"/>
        </w:rPr>
        <w:t>的性能是我课题中非常重要的一部分。</w:t>
      </w:r>
    </w:p>
    <w:p w14:paraId="232B60E8" w14:textId="607C37BE" w:rsidR="00AE6FA0" w:rsidRPr="002A73A4" w:rsidRDefault="00AE6FA0" w:rsidP="00AE6FA0">
      <w:pPr>
        <w:ind w:firstLine="420"/>
      </w:pPr>
      <w:r>
        <w:rPr>
          <w:rFonts w:hint="eastAsia"/>
        </w:rPr>
        <w:t>实际的光束不是平面光，而是高斯光。对它的推导也是由必要的。</w:t>
      </w:r>
    </w:p>
    <w:p w14:paraId="39E3CEE9" w14:textId="100BED4F" w:rsidR="009A648F" w:rsidRDefault="00CE5307" w:rsidP="00BA3505">
      <w:pPr>
        <w:pStyle w:val="2"/>
      </w:pPr>
      <w:bookmarkStart w:id="5" w:name="_Toc26643543"/>
      <w:r>
        <w:rPr>
          <w:rFonts w:hint="eastAsia"/>
        </w:rPr>
        <w:t>1.2</w:t>
      </w:r>
      <w:r>
        <w:t xml:space="preserve">  </w:t>
      </w:r>
      <w:r w:rsidR="00D556CA">
        <w:rPr>
          <w:rFonts w:hint="eastAsia"/>
        </w:rPr>
        <w:t>基模</w:t>
      </w:r>
      <w:r w:rsidR="009A648F" w:rsidRPr="00BA3505">
        <w:rPr>
          <w:rFonts w:hint="eastAsia"/>
        </w:rPr>
        <w:t>高斯光的推导</w:t>
      </w:r>
      <w:bookmarkEnd w:id="5"/>
    </w:p>
    <w:p w14:paraId="6C78E39B" w14:textId="0193E7F3" w:rsidR="00AE6FA0" w:rsidRDefault="004150B9" w:rsidP="00AE6FA0">
      <w:pPr>
        <w:ind w:firstLine="420"/>
      </w:pPr>
      <w:r>
        <w:rPr>
          <w:rFonts w:hint="eastAsia"/>
        </w:rPr>
        <w:t>光是电磁波。</w:t>
      </w:r>
      <w:r w:rsidR="001F7301">
        <w:rPr>
          <w:rFonts w:hint="eastAsia"/>
        </w:rPr>
        <w:t>电磁波是麦克斯韦方程组的解，</w:t>
      </w:r>
      <w:r>
        <w:rPr>
          <w:rFonts w:hint="eastAsia"/>
        </w:rPr>
        <w:t>所以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也是麦克斯韦方程组的解。麦克斯韦波动方程为</w:t>
      </w:r>
    </w:p>
    <w:p w14:paraId="2D0D6A50" w14:textId="13DA7B74" w:rsidR="004150B9" w:rsidRDefault="004150B9" w:rsidP="004150B9">
      <w:pPr>
        <w:pStyle w:val="MTDisplayEquation"/>
      </w:pPr>
      <w:r>
        <w:tab/>
      </w:r>
      <w:r w:rsidRPr="004150B9">
        <w:rPr>
          <w:position w:val="-24"/>
        </w:rPr>
        <w:object w:dxaOrig="1800" w:dyaOrig="660" w14:anchorId="577BF3B9">
          <v:shape id="_x0000_i1052" type="#_x0000_t75" style="width:90.2pt;height:32.85pt" o:ole="">
            <v:imagedata r:id="rId110" o:title=""/>
          </v:shape>
          <o:OLEObject Type="Embed" ProgID="Equation.DSMT4" ShapeID="_x0000_i1052" DrawAspect="Content" ObjectID="_1637590578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42084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6</w:instrText>
        </w:r>
      </w:fldSimple>
      <w:r>
        <w:instrText>)</w:instrText>
      </w:r>
      <w:bookmarkEnd w:id="6"/>
      <w:r>
        <w:fldChar w:fldCharType="end"/>
      </w:r>
    </w:p>
    <w:p w14:paraId="4CCC02C1" w14:textId="01FA2CAF" w:rsidR="004150B9" w:rsidRDefault="004150B9" w:rsidP="004150B9">
      <w:pPr>
        <w:ind w:firstLineChars="0" w:firstLine="0"/>
      </w:pPr>
      <w:r>
        <w:rPr>
          <w:rFonts w:hint="eastAsia"/>
        </w:rPr>
        <w:t>真空中，电磁波的速度为</w:t>
      </w:r>
      <w:r w:rsidR="00D556CA" w:rsidRPr="00D556CA">
        <w:rPr>
          <w:position w:val="-12"/>
        </w:rPr>
        <w:object w:dxaOrig="1120" w:dyaOrig="400" w14:anchorId="6B8BBBC0">
          <v:shape id="_x0000_i1053" type="#_x0000_t75" style="width:56.2pt;height:20.2pt" o:ole="">
            <v:imagedata r:id="rId112" o:title=""/>
          </v:shape>
          <o:OLEObject Type="Embed" ProgID="Equation.DSMT4" ShapeID="_x0000_i1053" DrawAspect="Content" ObjectID="_1637590579" r:id="rId113"/>
        </w:object>
      </w:r>
      <w:r>
        <w:rPr>
          <w:rFonts w:hint="eastAsia"/>
        </w:rPr>
        <w:t>，其大小与光速相同。假设光由时间项和空间项表示，如方程</w:t>
      </w:r>
      <w:r>
        <w:fldChar w:fldCharType="begin"/>
      </w:r>
      <w:r>
        <w:instrText xml:space="preserve"> GOTOBUTTON ZEqnNum249973  \* MERGEFORMAT </w:instrText>
      </w:r>
      <w:fldSimple w:instr=" REF ZEqnNum249973 \* Charformat \! \* MERGEFORMAT ">
        <w:r w:rsidR="001E6B20">
          <w:instrText>(1.7)</w:instrText>
        </w:r>
      </w:fldSimple>
      <w:r>
        <w:fldChar w:fldCharType="end"/>
      </w:r>
    </w:p>
    <w:p w14:paraId="3B542B1F" w14:textId="1CC5357D" w:rsidR="004150B9" w:rsidRDefault="004150B9" w:rsidP="004150B9">
      <w:pPr>
        <w:pStyle w:val="MTDisplayEquation"/>
      </w:pPr>
      <w:r>
        <w:tab/>
      </w:r>
      <w:r w:rsidR="00D556CA" w:rsidRPr="004150B9">
        <w:rPr>
          <w:position w:val="-12"/>
        </w:rPr>
        <w:object w:dxaOrig="1740" w:dyaOrig="380" w14:anchorId="38EFC42E">
          <v:shape id="_x0000_i1054" type="#_x0000_t75" style="width:87.05pt;height:19pt" o:ole="">
            <v:imagedata r:id="rId114" o:title=""/>
          </v:shape>
          <o:OLEObject Type="Embed" ProgID="Equation.DSMT4" ShapeID="_x0000_i1054" DrawAspect="Content" ObjectID="_1637590580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9973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7</w:instrText>
        </w:r>
      </w:fldSimple>
      <w:r>
        <w:instrText>)</w:instrText>
      </w:r>
      <w:bookmarkEnd w:id="7"/>
      <w:r>
        <w:fldChar w:fldCharType="end"/>
      </w:r>
    </w:p>
    <w:p w14:paraId="5DB05823" w14:textId="73594D08" w:rsidR="004150B9" w:rsidRDefault="004150B9" w:rsidP="004150B9">
      <w:pPr>
        <w:ind w:firstLineChars="0" w:firstLine="0"/>
      </w:pPr>
      <w:r>
        <w:rPr>
          <w:rFonts w:hint="eastAsia"/>
        </w:rPr>
        <w:t>代入方程</w:t>
      </w:r>
      <w:r>
        <w:fldChar w:fldCharType="begin"/>
      </w:r>
      <w:r>
        <w:instrText xml:space="preserve"> GOTOBUTTON ZEqnNum142084  \* MERGEFORMAT </w:instrText>
      </w:r>
      <w:fldSimple w:instr=" REF ZEqnNum142084 \* Charformat \! \* MERGEFORMAT ">
        <w:r w:rsidR="001E6B20">
          <w:instrText>(1.6)</w:instrText>
        </w:r>
      </w:fldSimple>
      <w:r>
        <w:fldChar w:fldCharType="end"/>
      </w:r>
      <w:r>
        <w:rPr>
          <w:rFonts w:hint="eastAsia"/>
        </w:rPr>
        <w:t>中，可以得到</w:t>
      </w:r>
    </w:p>
    <w:p w14:paraId="7C007799" w14:textId="6653FA9B" w:rsidR="004150B9" w:rsidRDefault="004150B9" w:rsidP="004150B9">
      <w:pPr>
        <w:pStyle w:val="MTDisplayEquation"/>
      </w:pPr>
      <w:r>
        <w:tab/>
      </w:r>
      <w:r w:rsidR="00D556CA" w:rsidRPr="004150B9">
        <w:rPr>
          <w:position w:val="-10"/>
        </w:rPr>
        <w:object w:dxaOrig="1860" w:dyaOrig="360" w14:anchorId="780DA2B8">
          <v:shape id="_x0000_i1055" type="#_x0000_t75" style="width:92.95pt;height:18.2pt" o:ole="">
            <v:imagedata r:id="rId116" o:title=""/>
          </v:shape>
          <o:OLEObject Type="Embed" ProgID="Equation.DSMT4" ShapeID="_x0000_i1055" DrawAspect="Content" ObjectID="_1637590581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796524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8</w:instrText>
        </w:r>
      </w:fldSimple>
      <w:r>
        <w:instrText>)</w:instrText>
      </w:r>
      <w:bookmarkEnd w:id="8"/>
      <w:r>
        <w:fldChar w:fldCharType="end"/>
      </w:r>
    </w:p>
    <w:p w14:paraId="16DA8EC1" w14:textId="23E377EA" w:rsidR="00D556CA" w:rsidRDefault="00D556CA" w:rsidP="00D556CA">
      <w:pPr>
        <w:ind w:firstLineChars="0" w:firstLine="0"/>
      </w:pPr>
      <w:r>
        <w:rPr>
          <w:rFonts w:hint="eastAsia"/>
        </w:rPr>
        <w:t>因</w:t>
      </w:r>
      <w:r w:rsidRPr="00D556CA">
        <w:rPr>
          <w:position w:val="-6"/>
        </w:rPr>
        <w:object w:dxaOrig="880" w:dyaOrig="279" w14:anchorId="751C6650">
          <v:shape id="_x0000_i1056" type="#_x0000_t75" style="width:43.9pt;height:13.85pt" o:ole="">
            <v:imagedata r:id="rId118" o:title=""/>
          </v:shape>
          <o:OLEObject Type="Embed" ProgID="Equation.DSMT4" ShapeID="_x0000_i1056" DrawAspect="Content" ObjectID="_1637590582" r:id="rId119"/>
        </w:object>
      </w:r>
      <w:r>
        <w:t>,</w:t>
      </w:r>
      <w:r>
        <w:rPr>
          <w:rFonts w:hint="eastAsia"/>
        </w:rPr>
        <w:t>所以方程</w:t>
      </w:r>
      <w:r>
        <w:fldChar w:fldCharType="begin"/>
      </w:r>
      <w:r>
        <w:instrText xml:space="preserve"> GOTOBUTTON ZEqnNum796524  \* MERGEFORMAT </w:instrText>
      </w:r>
      <w:fldSimple w:instr=" REF ZEqnNum796524 \* Charformat \! \* MERGEFORMAT ">
        <w:r w:rsidR="001E6B20">
          <w:instrText>(1.8)</w:instrText>
        </w:r>
      </w:fldSimple>
      <w:r>
        <w:fldChar w:fldCharType="end"/>
      </w:r>
      <w:r>
        <w:rPr>
          <w:rFonts w:hint="eastAsia"/>
        </w:rPr>
        <w:t>简化为</w:t>
      </w:r>
    </w:p>
    <w:p w14:paraId="4348D601" w14:textId="0EA86BB4" w:rsidR="00D556CA" w:rsidRDefault="00D556CA" w:rsidP="00D556CA">
      <w:pPr>
        <w:pStyle w:val="MTDisplayEquation"/>
      </w:pPr>
      <w:r>
        <w:tab/>
      </w:r>
      <w:r w:rsidRPr="00D556CA">
        <w:rPr>
          <w:position w:val="-6"/>
        </w:rPr>
        <w:object w:dxaOrig="1560" w:dyaOrig="320" w14:anchorId="2542FFB0">
          <v:shape id="_x0000_i1057" type="#_x0000_t75" style="width:77.95pt;height:15.8pt" o:ole="">
            <v:imagedata r:id="rId120" o:title=""/>
          </v:shape>
          <o:OLEObject Type="Embed" ProgID="Equation.DSMT4" ShapeID="_x0000_i1057" DrawAspect="Content" ObjectID="_1637590583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36228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9</w:instrText>
        </w:r>
      </w:fldSimple>
      <w:r>
        <w:instrText>)</w:instrText>
      </w:r>
      <w:bookmarkEnd w:id="9"/>
      <w:r>
        <w:fldChar w:fldCharType="end"/>
      </w:r>
    </w:p>
    <w:p w14:paraId="4843CA40" w14:textId="3B3C4A81" w:rsidR="00D556CA" w:rsidRDefault="00D556CA" w:rsidP="00D556CA">
      <w:pPr>
        <w:ind w:firstLine="420"/>
      </w:pPr>
      <w:r>
        <w:rPr>
          <w:rFonts w:hint="eastAsia"/>
        </w:rPr>
        <w:lastRenderedPageBreak/>
        <w:t>方程</w:t>
      </w:r>
      <w:r>
        <w:fldChar w:fldCharType="begin"/>
      </w:r>
      <w:r>
        <w:instrText xml:space="preserve"> GOTOBUTTON ZEqnNum336228  \* MERGEFORMAT </w:instrText>
      </w:r>
      <w:fldSimple w:instr=" REF ZEqnNum336228 \* Charformat \! \* MERGEFORMAT ">
        <w:r w:rsidR="001E6B20">
          <w:instrText>(1.9)</w:instrText>
        </w:r>
      </w:fldSimple>
      <w:r>
        <w:fldChar w:fldCharType="end"/>
      </w:r>
      <w:r>
        <w:rPr>
          <w:rFonts w:hint="eastAsia"/>
        </w:rPr>
        <w:t>也被称之为亥姆霍兹方程。基模高斯光是亥姆霍兹方程的近轴近似解。在近</w:t>
      </w:r>
      <w:proofErr w:type="gramStart"/>
      <w:r>
        <w:rPr>
          <w:rFonts w:hint="eastAsia"/>
        </w:rPr>
        <w:t>轴条件</w:t>
      </w:r>
      <w:proofErr w:type="gramEnd"/>
      <w:r>
        <w:rPr>
          <w:rFonts w:hint="eastAsia"/>
        </w:rPr>
        <w:t>下，激光器产生的高斯光是方程</w:t>
      </w:r>
      <w:r>
        <w:fldChar w:fldCharType="begin"/>
      </w:r>
      <w:r>
        <w:instrText xml:space="preserve"> GOTOBUTTON ZEqnNum336228  \* MERGEFORMAT </w:instrText>
      </w:r>
      <w:fldSimple w:instr=" REF ZEqnNum336228 \* Charformat \! \* MERGEFORMAT ">
        <w:r w:rsidR="001E6B20">
          <w:instrText>(1.9)</w:instrText>
        </w:r>
      </w:fldSimple>
      <w:r>
        <w:fldChar w:fldCharType="end"/>
      </w:r>
      <w:r>
        <w:rPr>
          <w:rFonts w:hint="eastAsia"/>
        </w:rPr>
        <w:t>的特解。假设特解形式如下</w:t>
      </w:r>
    </w:p>
    <w:p w14:paraId="07AC1994" w14:textId="05AFCA3D" w:rsidR="00D556CA" w:rsidRDefault="00D556CA" w:rsidP="00D556CA">
      <w:pPr>
        <w:pStyle w:val="MTDisplayEquation"/>
      </w:pPr>
      <w:r>
        <w:tab/>
      </w:r>
      <w:r w:rsidR="0085075D">
        <w:t xml:space="preserve"> </w:t>
      </w:r>
      <w:r w:rsidRPr="00D556CA">
        <w:rPr>
          <w:position w:val="-12"/>
        </w:rPr>
        <w:object w:dxaOrig="2680" w:dyaOrig="380" w14:anchorId="11AEA1CE">
          <v:shape id="_x0000_i1058" type="#_x0000_t75" style="width:134.1pt;height:19pt" o:ole="">
            <v:imagedata r:id="rId122" o:title=""/>
          </v:shape>
          <o:OLEObject Type="Embed" ProgID="Equation.DSMT4" ShapeID="_x0000_i1058" DrawAspect="Content" ObjectID="_1637590584" r:id="rId123"/>
        </w:object>
      </w:r>
      <w:r w:rsidR="00B70E17">
        <w:tab/>
      </w:r>
      <w:r w:rsidR="00B70E17">
        <w:fldChar w:fldCharType="begin"/>
      </w:r>
      <w:r w:rsidR="00B70E17">
        <w:instrText xml:space="preserve"> MACROBUTTON MTPlaceRef \* MERGEFORMAT </w:instrText>
      </w:r>
      <w:r w:rsidR="00B70E17">
        <w:fldChar w:fldCharType="begin"/>
      </w:r>
      <w:r w:rsidR="00B70E17">
        <w:instrText xml:space="preserve"> SEQ MTEqn \h \* MERGEFORMAT </w:instrText>
      </w:r>
      <w:r w:rsidR="00B70E17">
        <w:fldChar w:fldCharType="end"/>
      </w:r>
      <w:bookmarkStart w:id="10" w:name="ZEqnNum785602"/>
      <w:r w:rsidR="00B70E17"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 w:rsidR="00B70E17">
        <w:instrText>.</w:instrText>
      </w:r>
      <w:fldSimple w:instr=" SEQ MTEqn \c \* Arabic \* MERGEFORMAT ">
        <w:r w:rsidR="001E6B20">
          <w:rPr>
            <w:noProof/>
          </w:rPr>
          <w:instrText>10</w:instrText>
        </w:r>
      </w:fldSimple>
      <w:r w:rsidR="00B70E17">
        <w:instrText>)</w:instrText>
      </w:r>
      <w:bookmarkEnd w:id="10"/>
      <w:r w:rsidR="00B70E17">
        <w:fldChar w:fldCharType="end"/>
      </w:r>
    </w:p>
    <w:p w14:paraId="436BBE22" w14:textId="2EE3C117" w:rsidR="00B70E17" w:rsidRDefault="00B70E17" w:rsidP="00B70E17">
      <w:pPr>
        <w:ind w:firstLineChars="0" w:firstLine="0"/>
      </w:pPr>
      <w:r>
        <w:rPr>
          <w:rFonts w:hint="eastAsia"/>
        </w:rPr>
        <w:t>代入方程</w:t>
      </w:r>
      <w:r w:rsidR="001F7301">
        <w:fldChar w:fldCharType="begin"/>
      </w:r>
      <w:r w:rsidR="001F7301">
        <w:instrText xml:space="preserve"> GOTOBUTTON ZEqnNum336228  \* MERGEFORMAT </w:instrText>
      </w:r>
      <w:fldSimple w:instr=" REF ZEqnNum336228 \* Charformat \! \* MERGEFORMAT ">
        <w:r w:rsidR="001E6B20">
          <w:instrText>(1.9)</w:instrText>
        </w:r>
      </w:fldSimple>
      <w:r w:rsidR="001F7301">
        <w:fldChar w:fldCharType="end"/>
      </w:r>
      <w:r w:rsidR="001F7301">
        <w:rPr>
          <w:rFonts w:hint="eastAsia"/>
        </w:rPr>
        <w:t>中，可得到</w:t>
      </w:r>
    </w:p>
    <w:p w14:paraId="778F27A7" w14:textId="19C82A4D" w:rsidR="001F7301" w:rsidRDefault="001F7301" w:rsidP="001F7301">
      <w:pPr>
        <w:pStyle w:val="MTDisplayEquation"/>
      </w:pPr>
      <w:r>
        <w:tab/>
      </w:r>
      <w:r w:rsidRPr="001F7301">
        <w:rPr>
          <w:position w:val="-24"/>
        </w:rPr>
        <w:object w:dxaOrig="2200" w:dyaOrig="620" w14:anchorId="6829E857">
          <v:shape id="_x0000_i1059" type="#_x0000_t75" style="width:110pt;height:30.85pt" o:ole="">
            <v:imagedata r:id="rId124" o:title=""/>
          </v:shape>
          <o:OLEObject Type="Embed" ProgID="Equation.DSMT4" ShapeID="_x0000_i1059" DrawAspect="Content" ObjectID="_1637590585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364E78B" w14:textId="6A409E96" w:rsidR="001F7301" w:rsidRDefault="001F7301" w:rsidP="001F7301">
      <w:pPr>
        <w:ind w:firstLineChars="0" w:firstLine="0"/>
      </w:pPr>
      <w:r>
        <w:rPr>
          <w:rFonts w:hint="eastAsia"/>
        </w:rPr>
        <w:t>因为</w:t>
      </w:r>
      <w:r w:rsidRPr="001F7301">
        <w:rPr>
          <w:position w:val="-10"/>
        </w:rPr>
        <w:object w:dxaOrig="960" w:dyaOrig="320" w14:anchorId="514665B3">
          <v:shape id="_x0000_i1060" type="#_x0000_t75" style="width:47.85pt;height:15.8pt" o:ole="">
            <v:imagedata r:id="rId126" o:title=""/>
          </v:shape>
          <o:OLEObject Type="Embed" ProgID="Equation.DSMT4" ShapeID="_x0000_i1060" DrawAspect="Content" ObjectID="_1637590586" r:id="rId127"/>
        </w:object>
      </w:r>
      <w:r>
        <w:rPr>
          <w:rFonts w:hint="eastAsia"/>
        </w:rPr>
        <w:t>可以看成是沿</w:t>
      </w:r>
      <w:r>
        <w:rPr>
          <w:rFonts w:hint="eastAsia"/>
        </w:rPr>
        <w:t>z</w:t>
      </w:r>
      <w:r>
        <w:rPr>
          <w:rFonts w:hint="eastAsia"/>
        </w:rPr>
        <w:t>轴缓慢变化的复函数，忽略</w:t>
      </w:r>
      <w:r w:rsidRPr="001F7301">
        <w:rPr>
          <w:position w:val="-10"/>
        </w:rPr>
        <w:object w:dxaOrig="920" w:dyaOrig="360" w14:anchorId="56511678">
          <v:shape id="_x0000_i1061" type="#_x0000_t75" style="width:45.9pt;height:18.2pt" o:ole="">
            <v:imagedata r:id="rId128" o:title=""/>
          </v:shape>
          <o:OLEObject Type="Embed" ProgID="Equation.DSMT4" ShapeID="_x0000_i1061" DrawAspect="Content" ObjectID="_1637590587" r:id="rId129"/>
        </w:object>
      </w:r>
      <w:r>
        <w:rPr>
          <w:rFonts w:hint="eastAsia"/>
        </w:rPr>
        <w:t>可得</w:t>
      </w:r>
    </w:p>
    <w:p w14:paraId="4C10E138" w14:textId="6C628102" w:rsidR="001F7301" w:rsidRDefault="001F7301" w:rsidP="001F7301">
      <w:pPr>
        <w:pStyle w:val="MTDisplayEquation"/>
      </w:pPr>
      <w:r>
        <w:tab/>
      </w:r>
      <w:r w:rsidRPr="001F7301">
        <w:rPr>
          <w:position w:val="-28"/>
        </w:rPr>
        <w:object w:dxaOrig="2400" w:dyaOrig="700" w14:anchorId="025CE239">
          <v:shape id="_x0000_i1062" type="#_x0000_t75" style="width:119.85pt;height:34.8pt" o:ole="">
            <v:imagedata r:id="rId130" o:title=""/>
          </v:shape>
          <o:OLEObject Type="Embed" ProgID="Equation.DSMT4" ShapeID="_x0000_i1062" DrawAspect="Content" ObjectID="_1637590588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57257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2</w:instrText>
        </w:r>
      </w:fldSimple>
      <w:r>
        <w:instrText>)</w:instrText>
      </w:r>
      <w:bookmarkEnd w:id="11"/>
      <w:r>
        <w:fldChar w:fldCharType="end"/>
      </w:r>
    </w:p>
    <w:p w14:paraId="7DB628CC" w14:textId="24DD2F15" w:rsidR="001F7301" w:rsidRDefault="001F7301" w:rsidP="001F7301">
      <w:pPr>
        <w:ind w:firstLineChars="0" w:firstLine="0"/>
      </w:pPr>
      <w:r>
        <w:rPr>
          <w:rFonts w:hint="eastAsia"/>
        </w:rPr>
        <w:t>设</w:t>
      </w:r>
      <w:r w:rsidRPr="001F7301">
        <w:rPr>
          <w:position w:val="-10"/>
        </w:rPr>
        <w:object w:dxaOrig="240" w:dyaOrig="260" w14:anchorId="52C2AD25">
          <v:shape id="_x0000_i1063" type="#_x0000_t75" style="width:11.85pt;height:13.05pt" o:ole="">
            <v:imagedata r:id="rId132" o:title=""/>
          </v:shape>
          <o:OLEObject Type="Embed" ProgID="Equation.DSMT4" ShapeID="_x0000_i1063" DrawAspect="Content" ObjectID="_1637590589" r:id="rId133"/>
        </w:object>
      </w:r>
      <w:r>
        <w:rPr>
          <w:rFonts w:hint="eastAsia"/>
        </w:rPr>
        <w:t>的特解形式为</w:t>
      </w:r>
      <w:r w:rsidRPr="001F7301">
        <w:rPr>
          <w:position w:val="-16"/>
        </w:rPr>
        <w:object w:dxaOrig="3280" w:dyaOrig="440" w14:anchorId="1433BA16">
          <v:shape id="_x0000_i1064" type="#_x0000_t75" style="width:164.2pt;height:22.15pt" o:ole="">
            <v:imagedata r:id="rId134" o:title=""/>
          </v:shape>
          <o:OLEObject Type="Embed" ProgID="Equation.DSMT4" ShapeID="_x0000_i1064" DrawAspect="Content" ObjectID="_1637590590" r:id="rId135"/>
        </w:object>
      </w:r>
      <w:r>
        <w:rPr>
          <w:rFonts w:hint="eastAsia"/>
        </w:rPr>
        <w:t>，代入方程</w:t>
      </w:r>
      <w:r>
        <w:fldChar w:fldCharType="begin"/>
      </w:r>
      <w:r>
        <w:instrText xml:space="preserve"> GOTOBUTTON ZEqnNum857257  \* MERGEFORMAT </w:instrText>
      </w:r>
      <w:fldSimple w:instr=" REF ZEqnNum857257 \* Charformat \! \* MERGEFORMAT ">
        <w:r w:rsidR="001E6B20">
          <w:instrText>(1.12)</w:instrText>
        </w:r>
      </w:fldSimple>
      <w:r>
        <w:fldChar w:fldCharType="end"/>
      </w:r>
      <w:r>
        <w:rPr>
          <w:rFonts w:hint="eastAsia"/>
        </w:rPr>
        <w:t>可得</w:t>
      </w:r>
    </w:p>
    <w:p w14:paraId="437908E0" w14:textId="7417DBCF" w:rsidR="001F7301" w:rsidRDefault="001F7301" w:rsidP="001F7301">
      <w:pPr>
        <w:pStyle w:val="MTDisplayEquation"/>
      </w:pPr>
      <w:r>
        <w:tab/>
      </w:r>
      <w:r w:rsidRPr="001F7301">
        <w:rPr>
          <w:position w:val="-30"/>
        </w:rPr>
        <w:object w:dxaOrig="4440" w:dyaOrig="680" w14:anchorId="42BB7B3A">
          <v:shape id="_x0000_i1065" type="#_x0000_t75" style="width:221.95pt;height:34pt" o:ole="">
            <v:imagedata r:id="rId136" o:title=""/>
          </v:shape>
          <o:OLEObject Type="Embed" ProgID="Equation.DSMT4" ShapeID="_x0000_i1065" DrawAspect="Content" ObjectID="_1637590591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12722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3</w:instrText>
        </w:r>
      </w:fldSimple>
      <w:r>
        <w:instrText>)</w:instrText>
      </w:r>
      <w:bookmarkEnd w:id="12"/>
      <w:r>
        <w:fldChar w:fldCharType="end"/>
      </w:r>
    </w:p>
    <w:p w14:paraId="0F7EB455" w14:textId="4D6B123D" w:rsidR="001F7301" w:rsidRDefault="001F7301" w:rsidP="001F7301">
      <w:pPr>
        <w:ind w:firstLineChars="0" w:firstLine="0"/>
      </w:pPr>
      <w:r>
        <w:tab/>
      </w:r>
      <w:r>
        <w:rPr>
          <w:rFonts w:hint="eastAsia"/>
        </w:rPr>
        <w:t>方程</w:t>
      </w:r>
      <w:r>
        <w:fldChar w:fldCharType="begin"/>
      </w:r>
      <w:r>
        <w:instrText xml:space="preserve"> GOTOBUTTON ZEqnNum112722  \* MERGEFORMAT </w:instrText>
      </w:r>
      <w:fldSimple w:instr=" REF ZEqnNum112722 \* Charformat \! \* MERGEFORMAT ">
        <w:r w:rsidR="001E6B20">
          <w:instrText>(1.13)</w:instrText>
        </w:r>
      </w:fldSimple>
      <w:r>
        <w:fldChar w:fldCharType="end"/>
      </w:r>
      <w:r>
        <w:rPr>
          <w:rFonts w:hint="eastAsia"/>
        </w:rPr>
        <w:t>要成立，必须有</w:t>
      </w:r>
      <w:r w:rsidRPr="00B72C9F">
        <w:rPr>
          <w:position w:val="-12"/>
        </w:rPr>
        <w:object w:dxaOrig="1380" w:dyaOrig="380" w14:anchorId="187367E7">
          <v:shape id="_x0000_i1066" type="#_x0000_t75" style="width:68.85pt;height:19pt" o:ole="">
            <v:imagedata r:id="rId138" o:title=""/>
          </v:shape>
          <o:OLEObject Type="Embed" ProgID="Equation.DSMT4" ShapeID="_x0000_i1066" DrawAspect="Content" ObjectID="_1637590592" r:id="rId139"/>
        </w:object>
      </w:r>
      <w:r>
        <w:rPr>
          <w:rFonts w:hint="eastAsia"/>
        </w:rPr>
        <w:t>，</w:t>
      </w:r>
      <w:r w:rsidRPr="001F7301">
        <w:rPr>
          <w:position w:val="-12"/>
        </w:rPr>
        <w:object w:dxaOrig="2060" w:dyaOrig="380" w14:anchorId="0ED3B2C6">
          <v:shape id="_x0000_i1067" type="#_x0000_t75" style="width:102.85pt;height:19pt" o:ole="">
            <v:imagedata r:id="rId140" o:title=""/>
          </v:shape>
          <o:OLEObject Type="Embed" ProgID="Equation.DSMT4" ShapeID="_x0000_i1067" DrawAspect="Content" ObjectID="_1637590593" r:id="rId141"/>
        </w:object>
      </w:r>
      <w:r w:rsidR="00EA153F">
        <w:rPr>
          <w:rFonts w:hint="eastAsia"/>
        </w:rPr>
        <w:t>。因</w:t>
      </w:r>
      <w:r w:rsidR="00EA153F" w:rsidRPr="00EA153F">
        <w:rPr>
          <w:position w:val="-12"/>
        </w:rPr>
        <w:object w:dxaOrig="1980" w:dyaOrig="380" w14:anchorId="03D48414">
          <v:shape id="_x0000_i1068" type="#_x0000_t75" style="width:98.9pt;height:19pt" o:ole="">
            <v:imagedata r:id="rId142" o:title=""/>
          </v:shape>
          <o:OLEObject Type="Embed" ProgID="Equation.DSMT4" ShapeID="_x0000_i1068" DrawAspect="Content" ObjectID="_1637590594" r:id="rId143"/>
        </w:object>
      </w:r>
      <w:r w:rsidR="00EA153F">
        <w:rPr>
          <w:rFonts w:hint="eastAsia"/>
        </w:rPr>
        <w:t>。</w:t>
      </w:r>
    </w:p>
    <w:p w14:paraId="303ADF19" w14:textId="15BDD271" w:rsidR="00EA153F" w:rsidRDefault="00EA153F" w:rsidP="00EA153F">
      <w:pPr>
        <w:pStyle w:val="MTDisplayEquation"/>
      </w:pPr>
      <w:r>
        <w:tab/>
      </w:r>
      <w:r w:rsidRPr="00EA153F">
        <w:rPr>
          <w:position w:val="-24"/>
        </w:rPr>
        <w:object w:dxaOrig="3580" w:dyaOrig="620" w14:anchorId="4C52677F">
          <v:shape id="_x0000_i1069" type="#_x0000_t75" style="width:178.8pt;height:30.85pt" o:ole="">
            <v:imagedata r:id="rId144" o:title=""/>
          </v:shape>
          <o:OLEObject Type="Embed" ProgID="Equation.DSMT4" ShapeID="_x0000_i1069" DrawAspect="Content" ObjectID="_1637590595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275266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4</w:instrText>
        </w:r>
      </w:fldSimple>
      <w:r>
        <w:instrText>)</w:instrText>
      </w:r>
      <w:bookmarkEnd w:id="13"/>
      <w:r>
        <w:fldChar w:fldCharType="end"/>
      </w:r>
    </w:p>
    <w:p w14:paraId="1E0CB12E" w14:textId="6B875E3E" w:rsidR="00EA153F" w:rsidRDefault="00EA153F" w:rsidP="00EA153F">
      <w:pPr>
        <w:ind w:firstLine="420"/>
      </w:pPr>
      <w:r>
        <w:rPr>
          <w:rFonts w:hint="eastAsia"/>
        </w:rPr>
        <w:t>将</w:t>
      </w:r>
      <w:r>
        <w:fldChar w:fldCharType="begin"/>
      </w:r>
      <w:r>
        <w:instrText xml:space="preserve"> GOTOBUTTON ZEqnNum275266  \* MERGEFORMAT </w:instrText>
      </w:r>
      <w:fldSimple w:instr=" REF ZEqnNum275266 \* Charformat \! \* MERGEFORMAT ">
        <w:r w:rsidR="001E6B20">
          <w:instrText>(1.14)</w:instrText>
        </w:r>
      </w:fldSimple>
      <w:r>
        <w:fldChar w:fldCharType="end"/>
      </w:r>
      <w:r>
        <w:rPr>
          <w:rFonts w:hint="eastAsia"/>
        </w:rPr>
        <w:t>代入方程</w:t>
      </w:r>
      <w:r w:rsidRPr="001F7301">
        <w:rPr>
          <w:position w:val="-16"/>
        </w:rPr>
        <w:object w:dxaOrig="3280" w:dyaOrig="440" w14:anchorId="272C31AE">
          <v:shape id="_x0000_i1070" type="#_x0000_t75" style="width:164.2pt;height:22.15pt" o:ole="">
            <v:imagedata r:id="rId134" o:title=""/>
          </v:shape>
          <o:OLEObject Type="Embed" ProgID="Equation.DSMT4" ShapeID="_x0000_i1070" DrawAspect="Content" ObjectID="_1637590596" r:id="rId146"/>
        </w:object>
      </w:r>
      <w:r>
        <w:rPr>
          <w:rFonts w:hint="eastAsia"/>
        </w:rPr>
        <w:t>，得到</w:t>
      </w:r>
    </w:p>
    <w:p w14:paraId="53CDA411" w14:textId="16782A10" w:rsidR="00EA153F" w:rsidRDefault="00EA153F" w:rsidP="00EA153F">
      <w:pPr>
        <w:pStyle w:val="MTDisplayEquation"/>
      </w:pPr>
      <w:r>
        <w:tab/>
      </w:r>
      <w:r w:rsidRPr="00EA153F">
        <w:rPr>
          <w:position w:val="-30"/>
        </w:rPr>
        <w:object w:dxaOrig="3560" w:dyaOrig="720" w14:anchorId="112A6002">
          <v:shape id="_x0000_i1071" type="#_x0000_t75" style="width:178pt;height:36pt" o:ole="">
            <v:imagedata r:id="rId147" o:title=""/>
          </v:shape>
          <o:OLEObject Type="Embed" ProgID="Equation.DSMT4" ShapeID="_x0000_i1071" DrawAspect="Content" ObjectID="_1637590597" r:id="rId148"/>
        </w:object>
      </w:r>
    </w:p>
    <w:p w14:paraId="1AF26B07" w14:textId="6E9F6DC8" w:rsidR="00F33C6E" w:rsidRDefault="00F33C6E" w:rsidP="00F33C6E">
      <w:pPr>
        <w:ind w:firstLine="420"/>
      </w:pPr>
      <w:r>
        <w:rPr>
          <w:rFonts w:hint="eastAsia"/>
        </w:rPr>
        <w:t>令</w:t>
      </w:r>
      <w:r w:rsidRPr="00F33C6E">
        <w:rPr>
          <w:position w:val="-12"/>
        </w:rPr>
        <w:object w:dxaOrig="1180" w:dyaOrig="380" w14:anchorId="40BED064">
          <v:shape id="_x0000_i1072" type="#_x0000_t75" style="width:58.95pt;height:19pt" o:ole="">
            <v:imagedata r:id="rId149" o:title=""/>
          </v:shape>
          <o:OLEObject Type="Embed" ProgID="Equation.DSMT4" ShapeID="_x0000_i1072" DrawAspect="Content" ObjectID="_1637590598" r:id="rId150"/>
        </w:object>
      </w:r>
      <w:r>
        <w:rPr>
          <w:rFonts w:hint="eastAsia"/>
        </w:rPr>
        <w:t>，方程可化简为</w:t>
      </w:r>
    </w:p>
    <w:p w14:paraId="75437E13" w14:textId="04D4F9A3" w:rsidR="00F33C6E" w:rsidRDefault="00F33C6E" w:rsidP="00F33C6E">
      <w:pPr>
        <w:pStyle w:val="MTDisplayEquation"/>
      </w:pPr>
      <w:r>
        <w:tab/>
      </w:r>
      <w:r w:rsidR="00085556" w:rsidRPr="00085556">
        <w:rPr>
          <w:position w:val="-74"/>
        </w:rPr>
        <w:object w:dxaOrig="5420" w:dyaOrig="1600" w14:anchorId="64E8FDAF">
          <v:shape id="_x0000_i1073" type="#_x0000_t75" style="width:271pt;height:79.9pt" o:ole="">
            <v:imagedata r:id="rId151" o:title=""/>
          </v:shape>
          <o:OLEObject Type="Embed" ProgID="Equation.DSMT4" ShapeID="_x0000_i1073" DrawAspect="Content" ObjectID="_1637590599" r:id="rId152"/>
        </w:object>
      </w:r>
      <w:r w:rsidR="00085556">
        <w:tab/>
      </w:r>
      <w:r w:rsidR="00085556">
        <w:fldChar w:fldCharType="begin"/>
      </w:r>
      <w:r w:rsidR="00085556">
        <w:instrText xml:space="preserve"> MACROBUTTON MTPlaceRef \* MERGEFORMAT </w:instrText>
      </w:r>
      <w:r w:rsidR="00085556">
        <w:fldChar w:fldCharType="begin"/>
      </w:r>
      <w:r w:rsidR="00085556">
        <w:instrText xml:space="preserve"> SEQ MTEqn \h \* MERGEFORMAT </w:instrText>
      </w:r>
      <w:r w:rsidR="00085556">
        <w:fldChar w:fldCharType="end"/>
      </w:r>
      <w:bookmarkStart w:id="14" w:name="ZEqnNum656241"/>
      <w:r w:rsidR="00085556"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 w:rsidR="00085556">
        <w:instrText>.</w:instrText>
      </w:r>
      <w:fldSimple w:instr=" SEQ MTEqn \c \* Arabic \* MERGEFORMAT ">
        <w:r w:rsidR="001E6B20">
          <w:rPr>
            <w:noProof/>
          </w:rPr>
          <w:instrText>15</w:instrText>
        </w:r>
      </w:fldSimple>
      <w:r w:rsidR="00085556">
        <w:instrText>)</w:instrText>
      </w:r>
      <w:bookmarkEnd w:id="14"/>
      <w:r w:rsidR="00085556">
        <w:fldChar w:fldCharType="end"/>
      </w:r>
    </w:p>
    <w:p w14:paraId="22D0B245" w14:textId="2AFB7998" w:rsidR="00085556" w:rsidRDefault="00085556" w:rsidP="00085556">
      <w:pPr>
        <w:ind w:firstLine="420"/>
      </w:pPr>
      <w:r>
        <w:rPr>
          <w:rFonts w:hint="eastAsia"/>
        </w:rPr>
        <w:t>其中</w:t>
      </w:r>
      <w:r w:rsidRPr="00085556">
        <w:rPr>
          <w:position w:val="-14"/>
        </w:rPr>
        <w:object w:dxaOrig="2260" w:dyaOrig="460" w14:anchorId="5E7FDF32">
          <v:shape id="_x0000_i1074" type="#_x0000_t75" style="width:113.15pt;height:22.95pt" o:ole="">
            <v:imagedata r:id="rId153" o:title=""/>
          </v:shape>
          <o:OLEObject Type="Embed" ProgID="Equation.DSMT4" ShapeID="_x0000_i1074" DrawAspect="Content" ObjectID="_1637590600" r:id="rId154"/>
        </w:object>
      </w:r>
      <w:r>
        <w:t>,</w:t>
      </w:r>
      <w:r w:rsidR="00A64074">
        <w:rPr>
          <w:rFonts w:hint="eastAsia"/>
        </w:rPr>
        <w:t>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光斑半径。</w:t>
      </w:r>
      <w:r w:rsidRPr="00085556">
        <w:rPr>
          <w:position w:val="-12"/>
        </w:rPr>
        <w:object w:dxaOrig="2100" w:dyaOrig="380" w14:anchorId="48F1AD50">
          <v:shape id="_x0000_i1075" type="#_x0000_t75" style="width:104.85pt;height:19pt" o:ole="">
            <v:imagedata r:id="rId155" o:title=""/>
          </v:shape>
          <o:OLEObject Type="Embed" ProgID="Equation.DSMT4" ShapeID="_x0000_i1075" DrawAspect="Content" ObjectID="_1637590601" r:id="rId156"/>
        </w:object>
      </w:r>
      <w:r>
        <w:t>,</w:t>
      </w:r>
      <w:r w:rsidR="00A64074">
        <w:rPr>
          <w:rFonts w:hint="eastAsia"/>
        </w:rPr>
        <w:t>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等相面曲率半径。</w:t>
      </w:r>
      <w:r w:rsidRPr="00085556">
        <w:rPr>
          <w:position w:val="-12"/>
        </w:rPr>
        <w:object w:dxaOrig="1980" w:dyaOrig="360" w14:anchorId="2E75B424">
          <v:shape id="_x0000_i1076" type="#_x0000_t75" style="width:98.9pt;height:18.2pt" o:ole="">
            <v:imagedata r:id="rId157" o:title=""/>
          </v:shape>
          <o:OLEObject Type="Embed" ProgID="Equation.DSMT4" ShapeID="_x0000_i1076" DrawAspect="Content" ObjectID="_1637590602" r:id="rId158"/>
        </w:object>
      </w:r>
      <w:r w:rsidR="00A64074">
        <w:rPr>
          <w:rFonts w:hint="eastAsia"/>
        </w:rPr>
        <w:t>，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相位因子</w:t>
      </w:r>
      <w:r>
        <w:rPr>
          <w:rFonts w:hint="eastAsia"/>
        </w:rPr>
        <w:t>。把式子</w:t>
      </w:r>
      <w:r>
        <w:fldChar w:fldCharType="begin"/>
      </w:r>
      <w:r>
        <w:instrText xml:space="preserve"> GOTOBUTTON ZEqnNum656241  \* MERGEFORMAT </w:instrText>
      </w:r>
      <w:fldSimple w:instr=" REF ZEqnNum656241 \* Charformat \! \* MERGEFORMAT ">
        <w:r w:rsidR="001E6B20">
          <w:instrText>(1.15)</w:instrText>
        </w:r>
      </w:fldSimple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GOTOBUTTON ZEqnNum785602  \* MERGEFORMAT </w:instrText>
      </w:r>
      <w:fldSimple w:instr=" REF ZEqnNum785602 \* Charformat \! \* MERGEFORMAT ">
        <w:r w:rsidR="001E6B20">
          <w:instrText>(1.10)</w:instrText>
        </w:r>
      </w:fldSimple>
      <w:r>
        <w:fldChar w:fldCharType="end"/>
      </w:r>
      <w:r>
        <w:rPr>
          <w:rFonts w:hint="eastAsia"/>
        </w:rPr>
        <w:t>得到基模高斯光的表达式</w:t>
      </w:r>
    </w:p>
    <w:p w14:paraId="6132B26D" w14:textId="5DC75898" w:rsidR="00085556" w:rsidRDefault="00A64074" w:rsidP="00A64074">
      <w:pPr>
        <w:pStyle w:val="MTDisplayEquation"/>
      </w:pPr>
      <w:r>
        <w:tab/>
      </w:r>
      <w:r w:rsidRPr="00A64074">
        <w:rPr>
          <w:position w:val="-32"/>
        </w:rPr>
        <w:object w:dxaOrig="6140" w:dyaOrig="760" w14:anchorId="538C5AC0">
          <v:shape id="_x0000_i1077" type="#_x0000_t75" style="width:307pt;height:38pt" o:ole="">
            <v:imagedata r:id="rId159" o:title=""/>
          </v:shape>
          <o:OLEObject Type="Embed" ProgID="Equation.DSMT4" ShapeID="_x0000_i1077" DrawAspect="Content" ObjectID="_1637590603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98902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6</w:instrText>
        </w:r>
      </w:fldSimple>
      <w:r>
        <w:instrText>)</w:instrText>
      </w:r>
      <w:bookmarkEnd w:id="15"/>
      <w:r>
        <w:fldChar w:fldCharType="end"/>
      </w:r>
    </w:p>
    <w:p w14:paraId="3E4C7CAD" w14:textId="62E73B38" w:rsidR="00A64074" w:rsidRDefault="00A64074" w:rsidP="00A64074">
      <w:pPr>
        <w:ind w:firstLine="420"/>
      </w:pPr>
      <w:r>
        <w:rPr>
          <w:rFonts w:hint="eastAsia"/>
        </w:rPr>
        <w:lastRenderedPageBreak/>
        <w:t>由于能量守恒定律，我们可以通过归一化求出系数</w:t>
      </w:r>
      <w:r w:rsidRPr="00A64074">
        <w:rPr>
          <w:position w:val="-12"/>
        </w:rPr>
        <w:object w:dxaOrig="300" w:dyaOrig="360" w14:anchorId="3141DE93">
          <v:shape id="_x0000_i1078" type="#_x0000_t75" style="width:15.05pt;height:18.2pt" o:ole="">
            <v:imagedata r:id="rId161" o:title=""/>
          </v:shape>
          <o:OLEObject Type="Embed" ProgID="Equation.DSMT4" ShapeID="_x0000_i1078" DrawAspect="Content" ObjectID="_1637590604" r:id="rId162"/>
        </w:object>
      </w:r>
      <w:r>
        <w:rPr>
          <w:rFonts w:hint="eastAsia"/>
        </w:rPr>
        <w:t>的表达式。</w:t>
      </w:r>
    </w:p>
    <w:p w14:paraId="5BD7C9BB" w14:textId="144F208E" w:rsidR="00A64074" w:rsidRDefault="00A64074" w:rsidP="00A64074">
      <w:pPr>
        <w:ind w:firstLine="420"/>
      </w:pPr>
      <w:r w:rsidRPr="00A64074">
        <w:rPr>
          <w:position w:val="-64"/>
        </w:rPr>
        <w:object w:dxaOrig="6740" w:dyaOrig="1400" w14:anchorId="2E8427FD">
          <v:shape id="_x0000_i1079" type="#_x0000_t75" style="width:337.05pt;height:70pt" o:ole="">
            <v:imagedata r:id="rId163" o:title=""/>
          </v:shape>
          <o:OLEObject Type="Embed" ProgID="Equation.DSMT4" ShapeID="_x0000_i1079" DrawAspect="Content" ObjectID="_1637590605" r:id="rId164"/>
        </w:object>
      </w:r>
    </w:p>
    <w:p w14:paraId="706C299F" w14:textId="217AF711" w:rsidR="00A64074" w:rsidRDefault="00A64074" w:rsidP="00A64074">
      <w:pPr>
        <w:ind w:firstLine="420"/>
      </w:pPr>
      <w:r>
        <w:rPr>
          <w:rFonts w:hint="eastAsia"/>
        </w:rPr>
        <w:t>所以</w:t>
      </w:r>
      <w:r w:rsidRPr="00A64074">
        <w:rPr>
          <w:position w:val="-12"/>
        </w:rPr>
        <w:object w:dxaOrig="1340" w:dyaOrig="400" w14:anchorId="5E34509E">
          <v:shape id="_x0000_i1080" type="#_x0000_t75" style="width:66.85pt;height:20.2pt" o:ole="">
            <v:imagedata r:id="rId165" o:title=""/>
          </v:shape>
          <o:OLEObject Type="Embed" ProgID="Equation.DSMT4" ShapeID="_x0000_i1080" DrawAspect="Content" ObjectID="_1637590606" r:id="rId166"/>
        </w:object>
      </w:r>
      <w:r>
        <w:rPr>
          <w:rFonts w:hint="eastAsia"/>
        </w:rPr>
        <w:t>，这样就得到了最终基模高斯光的表达式</w:t>
      </w:r>
    </w:p>
    <w:p w14:paraId="05651AA7" w14:textId="7864A45A" w:rsidR="00A64074" w:rsidRPr="00A64074" w:rsidRDefault="00A64074" w:rsidP="00A64074">
      <w:pPr>
        <w:pStyle w:val="MTDisplayEquation"/>
      </w:pPr>
      <w:r>
        <w:tab/>
      </w:r>
      <w:r w:rsidRPr="00A64074">
        <w:rPr>
          <w:position w:val="-70"/>
        </w:rPr>
        <w:object w:dxaOrig="4440" w:dyaOrig="1520" w14:anchorId="1C723547">
          <v:shape id="_x0000_i1081" type="#_x0000_t75" style="width:221.95pt;height:75.95pt" o:ole="">
            <v:imagedata r:id="rId167" o:title=""/>
          </v:shape>
          <o:OLEObject Type="Embed" ProgID="Equation.DSMT4" ShapeID="_x0000_i1081" DrawAspect="Content" ObjectID="_1637590607" r:id="rId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34792"/>
      <w:r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7</w:instrText>
        </w:r>
      </w:fldSimple>
      <w:r>
        <w:instrText>)</w:instrText>
      </w:r>
      <w:bookmarkEnd w:id="16"/>
      <w:r>
        <w:fldChar w:fldCharType="end"/>
      </w:r>
    </w:p>
    <w:p w14:paraId="137FCCC1" w14:textId="0376FAEE" w:rsidR="009A648F" w:rsidRDefault="008E6CEF" w:rsidP="00BA3505">
      <w:pPr>
        <w:pStyle w:val="2"/>
      </w:pPr>
      <w:bookmarkStart w:id="17" w:name="_Toc26643544"/>
      <w:r w:rsidRPr="00BA3505">
        <w:t xml:space="preserve">1.3  </w:t>
      </w:r>
      <w:r w:rsidR="009A648F" w:rsidRPr="00BA3505">
        <w:rPr>
          <w:rFonts w:hint="eastAsia"/>
        </w:rPr>
        <w:t>高斯光和平顶光在</w:t>
      </w:r>
      <w:r w:rsidR="009A648F" w:rsidRPr="00BA3505">
        <w:rPr>
          <w:rFonts w:hint="eastAsia"/>
        </w:rPr>
        <w:t>QPD</w:t>
      </w:r>
      <w:r w:rsidR="009A648F" w:rsidRPr="00BA3505">
        <w:rPr>
          <w:rFonts w:hint="eastAsia"/>
        </w:rPr>
        <w:t>上的外差效率</w:t>
      </w:r>
      <w:bookmarkEnd w:id="17"/>
    </w:p>
    <w:p w14:paraId="0685248D" w14:textId="24C827AC" w:rsidR="00A64074" w:rsidRDefault="007E1592" w:rsidP="00A64074">
      <w:pPr>
        <w:ind w:firstLine="420"/>
      </w:pPr>
      <w:r>
        <w:rPr>
          <w:rFonts w:hint="eastAsia"/>
        </w:rPr>
        <w:t>当卫星接收到另一个卫星发射的光束时，由于经过了长距离的传播，接收光的相位与幅值基本相同，光学模型从高斯光变成了平顶光</w:t>
      </w:r>
      <w:r>
        <w:rPr>
          <w:rFonts w:hint="eastAsia"/>
        </w:rPr>
        <w:t>(</w:t>
      </w:r>
      <w:proofErr w:type="spellStart"/>
      <w:r>
        <w:t>Tophat</w:t>
      </w:r>
      <w:proofErr w:type="spellEnd"/>
      <w:r>
        <w:t xml:space="preserve"> Beam)</w:t>
      </w:r>
      <w:r>
        <w:rPr>
          <w:rFonts w:hint="eastAsia"/>
        </w:rPr>
        <w:t>。照射在</w:t>
      </w:r>
      <w:r>
        <w:rPr>
          <w:rFonts w:hint="eastAsia"/>
        </w:rPr>
        <w:t>QPD</w:t>
      </w:r>
      <w:r>
        <w:rPr>
          <w:rFonts w:hint="eastAsia"/>
        </w:rPr>
        <w:t>上的干涉光便是高斯光与平顶光的干涉。</w:t>
      </w:r>
      <w:r w:rsidR="00E41202">
        <w:rPr>
          <w:rFonts w:hint="eastAsia"/>
        </w:rPr>
        <w:t>由于卫星姿态与位置并不是完全对准接收光，所以接收光会带有偏转照射在</w:t>
      </w:r>
      <w:r w:rsidR="00E41202">
        <w:rPr>
          <w:rFonts w:hint="eastAsia"/>
        </w:rPr>
        <w:t>QPD</w:t>
      </w:r>
      <w:r w:rsidR="00E41202">
        <w:rPr>
          <w:rFonts w:hint="eastAsia"/>
        </w:rPr>
        <w:t>上，其实意图如图</w:t>
      </w:r>
      <w:r w:rsidR="00E41202">
        <w:rPr>
          <w:rFonts w:hint="eastAsia"/>
        </w:rPr>
        <w:t>2.</w:t>
      </w:r>
    </w:p>
    <w:p w14:paraId="773B33D2" w14:textId="77777777" w:rsidR="00E41202" w:rsidRPr="00E41202" w:rsidRDefault="00E41202" w:rsidP="00E41202">
      <w:pPr>
        <w:kinsoku w:val="0"/>
        <w:overflowPunct w:val="0"/>
        <w:autoSpaceDE w:val="0"/>
        <w:autoSpaceDN w:val="0"/>
        <w:adjustRightInd w:val="0"/>
        <w:spacing w:before="5"/>
        <w:ind w:firstLineChars="0" w:firstLine="0"/>
        <w:jc w:val="left"/>
        <w:rPr>
          <w:rFonts w:eastAsiaTheme="minorEastAsia"/>
          <w:kern w:val="0"/>
          <w:sz w:val="7"/>
          <w:szCs w:val="7"/>
        </w:rPr>
      </w:pPr>
    </w:p>
    <w:p w14:paraId="353FFF58" w14:textId="2DA6AD94" w:rsidR="00E41202" w:rsidRDefault="00E41202" w:rsidP="00E41202">
      <w:pPr>
        <w:kinsoku w:val="0"/>
        <w:overflowPunct w:val="0"/>
        <w:autoSpaceDE w:val="0"/>
        <w:autoSpaceDN w:val="0"/>
        <w:adjustRightInd w:val="0"/>
        <w:ind w:left="108" w:firstLineChars="0" w:firstLine="0"/>
        <w:jc w:val="center"/>
        <w:rPr>
          <w:rFonts w:eastAsiaTheme="minorEastAsia"/>
          <w:kern w:val="0"/>
          <w:sz w:val="20"/>
          <w:szCs w:val="20"/>
        </w:rPr>
      </w:pPr>
      <w:r w:rsidRPr="00E41202">
        <w:rPr>
          <w:rFonts w:eastAsiaTheme="minorEastAsia"/>
          <w:noProof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589A7885" wp14:editId="38CD70EF">
                <wp:extent cx="2562225" cy="2009140"/>
                <wp:effectExtent l="0" t="0" r="28575" b="10160"/>
                <wp:docPr id="83" name="组合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2225" cy="2009140"/>
                          <a:chOff x="6" y="6"/>
                          <a:chExt cx="4035" cy="3164"/>
                        </a:xfrm>
                      </wpg:grpSpPr>
                      <wps:wsp>
                        <wps:cNvPr id="84" name="Freeform 85"/>
                        <wps:cNvSpPr>
                          <a:spLocks/>
                        </wps:cNvSpPr>
                        <wps:spPr bwMode="auto">
                          <a:xfrm>
                            <a:off x="6" y="6"/>
                            <a:ext cx="4035" cy="3164"/>
                          </a:xfrm>
                          <a:custGeom>
                            <a:avLst/>
                            <a:gdLst>
                              <a:gd name="T0" fmla="*/ 306 w 4035"/>
                              <a:gd name="T1" fmla="*/ 0 h 3164"/>
                              <a:gd name="T2" fmla="*/ 3727 w 4035"/>
                              <a:gd name="T3" fmla="*/ 0 h 3164"/>
                              <a:gd name="T4" fmla="*/ 3798 w 4035"/>
                              <a:gd name="T5" fmla="*/ 8 h 3164"/>
                              <a:gd name="T6" fmla="*/ 3862 w 4035"/>
                              <a:gd name="T7" fmla="*/ 31 h 3164"/>
                              <a:gd name="T8" fmla="*/ 3919 w 4035"/>
                              <a:gd name="T9" fmla="*/ 67 h 3164"/>
                              <a:gd name="T10" fmla="*/ 3967 w 4035"/>
                              <a:gd name="T11" fmla="*/ 114 h 3164"/>
                              <a:gd name="T12" fmla="*/ 4003 w 4035"/>
                              <a:gd name="T13" fmla="*/ 171 h 3164"/>
                              <a:gd name="T14" fmla="*/ 4026 w 4035"/>
                              <a:gd name="T15" fmla="*/ 235 h 3164"/>
                              <a:gd name="T16" fmla="*/ 4034 w 4035"/>
                              <a:gd name="T17" fmla="*/ 306 h 3164"/>
                              <a:gd name="T18" fmla="*/ 4034 w 4035"/>
                              <a:gd name="T19" fmla="*/ 2857 h 3164"/>
                              <a:gd name="T20" fmla="*/ 4026 w 4035"/>
                              <a:gd name="T21" fmla="*/ 2927 h 3164"/>
                              <a:gd name="T22" fmla="*/ 4003 w 4035"/>
                              <a:gd name="T23" fmla="*/ 2992 h 3164"/>
                              <a:gd name="T24" fmla="*/ 3967 w 4035"/>
                              <a:gd name="T25" fmla="*/ 3049 h 3164"/>
                              <a:gd name="T26" fmla="*/ 3919 w 4035"/>
                              <a:gd name="T27" fmla="*/ 3096 h 3164"/>
                              <a:gd name="T28" fmla="*/ 3862 w 4035"/>
                              <a:gd name="T29" fmla="*/ 3132 h 3164"/>
                              <a:gd name="T30" fmla="*/ 3798 w 4035"/>
                              <a:gd name="T31" fmla="*/ 3155 h 3164"/>
                              <a:gd name="T32" fmla="*/ 3727 w 4035"/>
                              <a:gd name="T33" fmla="*/ 3163 h 3164"/>
                              <a:gd name="T34" fmla="*/ 306 w 4035"/>
                              <a:gd name="T35" fmla="*/ 3163 h 3164"/>
                              <a:gd name="T36" fmla="*/ 235 w 4035"/>
                              <a:gd name="T37" fmla="*/ 3155 h 3164"/>
                              <a:gd name="T38" fmla="*/ 171 w 4035"/>
                              <a:gd name="T39" fmla="*/ 3132 h 3164"/>
                              <a:gd name="T40" fmla="*/ 114 w 4035"/>
                              <a:gd name="T41" fmla="*/ 3096 h 3164"/>
                              <a:gd name="T42" fmla="*/ 67 w 4035"/>
                              <a:gd name="T43" fmla="*/ 3049 h 3164"/>
                              <a:gd name="T44" fmla="*/ 31 w 4035"/>
                              <a:gd name="T45" fmla="*/ 2992 h 3164"/>
                              <a:gd name="T46" fmla="*/ 8 w 4035"/>
                              <a:gd name="T47" fmla="*/ 2927 h 3164"/>
                              <a:gd name="T48" fmla="*/ 0 w 4035"/>
                              <a:gd name="T49" fmla="*/ 2857 h 3164"/>
                              <a:gd name="T50" fmla="*/ 0 w 4035"/>
                              <a:gd name="T51" fmla="*/ 306 h 3164"/>
                              <a:gd name="T52" fmla="*/ 8 w 4035"/>
                              <a:gd name="T53" fmla="*/ 235 h 3164"/>
                              <a:gd name="T54" fmla="*/ 31 w 4035"/>
                              <a:gd name="T55" fmla="*/ 171 h 3164"/>
                              <a:gd name="T56" fmla="*/ 67 w 4035"/>
                              <a:gd name="T57" fmla="*/ 114 h 3164"/>
                              <a:gd name="T58" fmla="*/ 114 w 4035"/>
                              <a:gd name="T59" fmla="*/ 67 h 3164"/>
                              <a:gd name="T60" fmla="*/ 171 w 4035"/>
                              <a:gd name="T61" fmla="*/ 31 h 3164"/>
                              <a:gd name="T62" fmla="*/ 235 w 4035"/>
                              <a:gd name="T63" fmla="*/ 8 h 3164"/>
                              <a:gd name="T64" fmla="*/ 306 w 4035"/>
                              <a:gd name="T65" fmla="*/ 0 h 3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4035" h="3164">
                                <a:moveTo>
                                  <a:pt x="306" y="0"/>
                                </a:moveTo>
                                <a:lnTo>
                                  <a:pt x="3727" y="0"/>
                                </a:lnTo>
                                <a:lnTo>
                                  <a:pt x="3798" y="8"/>
                                </a:lnTo>
                                <a:lnTo>
                                  <a:pt x="3862" y="31"/>
                                </a:lnTo>
                                <a:lnTo>
                                  <a:pt x="3919" y="67"/>
                                </a:lnTo>
                                <a:lnTo>
                                  <a:pt x="3967" y="114"/>
                                </a:lnTo>
                                <a:lnTo>
                                  <a:pt x="4003" y="171"/>
                                </a:lnTo>
                                <a:lnTo>
                                  <a:pt x="4026" y="235"/>
                                </a:lnTo>
                                <a:lnTo>
                                  <a:pt x="4034" y="306"/>
                                </a:lnTo>
                                <a:lnTo>
                                  <a:pt x="4034" y="2857"/>
                                </a:lnTo>
                                <a:lnTo>
                                  <a:pt x="4026" y="2927"/>
                                </a:lnTo>
                                <a:lnTo>
                                  <a:pt x="4003" y="2992"/>
                                </a:lnTo>
                                <a:lnTo>
                                  <a:pt x="3967" y="3049"/>
                                </a:lnTo>
                                <a:lnTo>
                                  <a:pt x="3919" y="3096"/>
                                </a:lnTo>
                                <a:lnTo>
                                  <a:pt x="3862" y="3132"/>
                                </a:lnTo>
                                <a:lnTo>
                                  <a:pt x="3798" y="3155"/>
                                </a:lnTo>
                                <a:lnTo>
                                  <a:pt x="3727" y="3163"/>
                                </a:lnTo>
                                <a:lnTo>
                                  <a:pt x="306" y="3163"/>
                                </a:lnTo>
                                <a:lnTo>
                                  <a:pt x="235" y="3155"/>
                                </a:lnTo>
                                <a:lnTo>
                                  <a:pt x="171" y="3132"/>
                                </a:lnTo>
                                <a:lnTo>
                                  <a:pt x="114" y="3096"/>
                                </a:lnTo>
                                <a:lnTo>
                                  <a:pt x="67" y="3049"/>
                                </a:lnTo>
                                <a:lnTo>
                                  <a:pt x="31" y="2992"/>
                                </a:lnTo>
                                <a:lnTo>
                                  <a:pt x="8" y="2927"/>
                                </a:lnTo>
                                <a:lnTo>
                                  <a:pt x="0" y="2857"/>
                                </a:lnTo>
                                <a:lnTo>
                                  <a:pt x="0" y="306"/>
                                </a:lnTo>
                                <a:lnTo>
                                  <a:pt x="8" y="235"/>
                                </a:lnTo>
                                <a:lnTo>
                                  <a:pt x="31" y="171"/>
                                </a:lnTo>
                                <a:lnTo>
                                  <a:pt x="67" y="114"/>
                                </a:lnTo>
                                <a:lnTo>
                                  <a:pt x="114" y="67"/>
                                </a:lnTo>
                                <a:lnTo>
                                  <a:pt x="171" y="31"/>
                                </a:lnTo>
                                <a:lnTo>
                                  <a:pt x="235" y="8"/>
                                </a:lnTo>
                                <a:lnTo>
                                  <a:pt x="30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5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4" y="1939"/>
                            <a:ext cx="2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6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6" y="181"/>
                            <a:ext cx="2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7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1" y="1094"/>
                            <a:ext cx="18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8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2" y="805"/>
                            <a:ext cx="1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9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3" y="1705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42" y="1440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1" name="Freeform 92"/>
                        <wps:cNvSpPr>
                          <a:spLocks/>
                        </wps:cNvSpPr>
                        <wps:spPr bwMode="auto">
                          <a:xfrm>
                            <a:off x="467" y="327"/>
                            <a:ext cx="1897" cy="2076"/>
                          </a:xfrm>
                          <a:custGeom>
                            <a:avLst/>
                            <a:gdLst>
                              <a:gd name="T0" fmla="*/ 2 w 1897"/>
                              <a:gd name="T1" fmla="*/ 1528 h 2076"/>
                              <a:gd name="T2" fmla="*/ 22 w 1897"/>
                              <a:gd name="T3" fmla="*/ 1656 h 2076"/>
                              <a:gd name="T4" fmla="*/ 61 w 1897"/>
                              <a:gd name="T5" fmla="*/ 1769 h 2076"/>
                              <a:gd name="T6" fmla="*/ 118 w 1897"/>
                              <a:gd name="T7" fmla="*/ 1865 h 2076"/>
                              <a:gd name="T8" fmla="*/ 190 w 1897"/>
                              <a:gd name="T9" fmla="*/ 1944 h 2076"/>
                              <a:gd name="T10" fmla="*/ 277 w 1897"/>
                              <a:gd name="T11" fmla="*/ 2005 h 2076"/>
                              <a:gd name="T12" fmla="*/ 377 w 1897"/>
                              <a:gd name="T13" fmla="*/ 2048 h 2076"/>
                              <a:gd name="T14" fmla="*/ 488 w 1897"/>
                              <a:gd name="T15" fmla="*/ 2071 h 2076"/>
                              <a:gd name="T16" fmla="*/ 610 w 1897"/>
                              <a:gd name="T17" fmla="*/ 2073 h 2076"/>
                              <a:gd name="T18" fmla="*/ 740 w 1897"/>
                              <a:gd name="T19" fmla="*/ 2055 h 2076"/>
                              <a:gd name="T20" fmla="*/ 877 w 1897"/>
                              <a:gd name="T21" fmla="*/ 2014 h 2076"/>
                              <a:gd name="T22" fmla="*/ 1018 w 1897"/>
                              <a:gd name="T23" fmla="*/ 1951 h 2076"/>
                              <a:gd name="T24" fmla="*/ 1155 w 1897"/>
                              <a:gd name="T25" fmla="*/ 1870 h 2076"/>
                              <a:gd name="T26" fmla="*/ 1285 w 1897"/>
                              <a:gd name="T27" fmla="*/ 1773 h 2076"/>
                              <a:gd name="T28" fmla="*/ 1407 w 1897"/>
                              <a:gd name="T29" fmla="*/ 1663 h 2076"/>
                              <a:gd name="T30" fmla="*/ 1518 w 1897"/>
                              <a:gd name="T31" fmla="*/ 1541 h 2076"/>
                              <a:gd name="T32" fmla="*/ 1618 w 1897"/>
                              <a:gd name="T33" fmla="*/ 1410 h 2076"/>
                              <a:gd name="T34" fmla="*/ 1705 w 1897"/>
                              <a:gd name="T35" fmla="*/ 1271 h 2076"/>
                              <a:gd name="T36" fmla="*/ 1777 w 1897"/>
                              <a:gd name="T37" fmla="*/ 1128 h 2076"/>
                              <a:gd name="T38" fmla="*/ 1834 w 1897"/>
                              <a:gd name="T39" fmla="*/ 981 h 2076"/>
                              <a:gd name="T40" fmla="*/ 1873 w 1897"/>
                              <a:gd name="T41" fmla="*/ 834 h 2076"/>
                              <a:gd name="T42" fmla="*/ 1893 w 1897"/>
                              <a:gd name="T43" fmla="*/ 688 h 2076"/>
                              <a:gd name="T44" fmla="*/ 1893 w 1897"/>
                              <a:gd name="T45" fmla="*/ 546 h 2076"/>
                              <a:gd name="T46" fmla="*/ 1873 w 1897"/>
                              <a:gd name="T47" fmla="*/ 418 h 2076"/>
                              <a:gd name="T48" fmla="*/ 1834 w 1897"/>
                              <a:gd name="T49" fmla="*/ 305 h 2076"/>
                              <a:gd name="T50" fmla="*/ 1777 w 1897"/>
                              <a:gd name="T51" fmla="*/ 209 h 2076"/>
                              <a:gd name="T52" fmla="*/ 1705 w 1897"/>
                              <a:gd name="T53" fmla="*/ 130 h 2076"/>
                              <a:gd name="T54" fmla="*/ 1618 w 1897"/>
                              <a:gd name="T55" fmla="*/ 69 h 2076"/>
                              <a:gd name="T56" fmla="*/ 1518 w 1897"/>
                              <a:gd name="T57" fmla="*/ 26 h 2076"/>
                              <a:gd name="T58" fmla="*/ 1407 w 1897"/>
                              <a:gd name="T59" fmla="*/ 3 h 2076"/>
                              <a:gd name="T60" fmla="*/ 1285 w 1897"/>
                              <a:gd name="T61" fmla="*/ 1 h 2076"/>
                              <a:gd name="T62" fmla="*/ 1155 w 1897"/>
                              <a:gd name="T63" fmla="*/ 19 h 2076"/>
                              <a:gd name="T64" fmla="*/ 1018 w 1897"/>
                              <a:gd name="T65" fmla="*/ 60 h 2076"/>
                              <a:gd name="T66" fmla="*/ 877 w 1897"/>
                              <a:gd name="T67" fmla="*/ 123 h 2076"/>
                              <a:gd name="T68" fmla="*/ 740 w 1897"/>
                              <a:gd name="T69" fmla="*/ 204 h 2076"/>
                              <a:gd name="T70" fmla="*/ 610 w 1897"/>
                              <a:gd name="T71" fmla="*/ 301 h 2076"/>
                              <a:gd name="T72" fmla="*/ 488 w 1897"/>
                              <a:gd name="T73" fmla="*/ 412 h 2076"/>
                              <a:gd name="T74" fmla="*/ 377 w 1897"/>
                              <a:gd name="T75" fmla="*/ 533 h 2076"/>
                              <a:gd name="T76" fmla="*/ 277 w 1897"/>
                              <a:gd name="T77" fmla="*/ 665 h 2076"/>
                              <a:gd name="T78" fmla="*/ 190 w 1897"/>
                              <a:gd name="T79" fmla="*/ 803 h 2076"/>
                              <a:gd name="T80" fmla="*/ 118 w 1897"/>
                              <a:gd name="T81" fmla="*/ 947 h 2076"/>
                              <a:gd name="T82" fmla="*/ 61 w 1897"/>
                              <a:gd name="T83" fmla="*/ 1093 h 2076"/>
                              <a:gd name="T84" fmla="*/ 22 w 1897"/>
                              <a:gd name="T85" fmla="*/ 1240 h 2076"/>
                              <a:gd name="T86" fmla="*/ 2 w 1897"/>
                              <a:gd name="T87" fmla="*/ 1387 h 20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</a:cxnLst>
                            <a:rect l="0" t="0" r="r" b="b"/>
                            <a:pathLst>
                              <a:path w="1897" h="2076">
                                <a:moveTo>
                                  <a:pt x="0" y="1458"/>
                                </a:moveTo>
                                <a:lnTo>
                                  <a:pt x="2" y="1528"/>
                                </a:lnTo>
                                <a:lnTo>
                                  <a:pt x="10" y="1594"/>
                                </a:lnTo>
                                <a:lnTo>
                                  <a:pt x="22" y="1656"/>
                                </a:lnTo>
                                <a:lnTo>
                                  <a:pt x="40" y="1714"/>
                                </a:lnTo>
                                <a:lnTo>
                                  <a:pt x="61" y="1769"/>
                                </a:lnTo>
                                <a:lnTo>
                                  <a:pt x="88" y="1819"/>
                                </a:lnTo>
                                <a:lnTo>
                                  <a:pt x="118" y="1865"/>
                                </a:lnTo>
                                <a:lnTo>
                                  <a:pt x="152" y="1907"/>
                                </a:lnTo>
                                <a:lnTo>
                                  <a:pt x="190" y="1944"/>
                                </a:lnTo>
                                <a:lnTo>
                                  <a:pt x="232" y="1977"/>
                                </a:lnTo>
                                <a:lnTo>
                                  <a:pt x="277" y="2005"/>
                                </a:lnTo>
                                <a:lnTo>
                                  <a:pt x="326" y="2029"/>
                                </a:lnTo>
                                <a:lnTo>
                                  <a:pt x="377" y="2048"/>
                                </a:lnTo>
                                <a:lnTo>
                                  <a:pt x="431" y="2062"/>
                                </a:lnTo>
                                <a:lnTo>
                                  <a:pt x="488" y="2071"/>
                                </a:lnTo>
                                <a:lnTo>
                                  <a:pt x="548" y="2075"/>
                                </a:lnTo>
                                <a:lnTo>
                                  <a:pt x="610" y="2073"/>
                                </a:lnTo>
                                <a:lnTo>
                                  <a:pt x="674" y="2067"/>
                                </a:lnTo>
                                <a:lnTo>
                                  <a:pt x="740" y="2055"/>
                                </a:lnTo>
                                <a:lnTo>
                                  <a:pt x="807" y="2037"/>
                                </a:lnTo>
                                <a:lnTo>
                                  <a:pt x="877" y="2014"/>
                                </a:lnTo>
                                <a:lnTo>
                                  <a:pt x="948" y="1985"/>
                                </a:lnTo>
                                <a:lnTo>
                                  <a:pt x="1018" y="1951"/>
                                </a:lnTo>
                                <a:lnTo>
                                  <a:pt x="1088" y="1913"/>
                                </a:lnTo>
                                <a:lnTo>
                                  <a:pt x="1155" y="1870"/>
                                </a:lnTo>
                                <a:lnTo>
                                  <a:pt x="1221" y="1823"/>
                                </a:lnTo>
                                <a:lnTo>
                                  <a:pt x="1285" y="1773"/>
                                </a:lnTo>
                                <a:lnTo>
                                  <a:pt x="1347" y="1719"/>
                                </a:lnTo>
                                <a:lnTo>
                                  <a:pt x="1407" y="1663"/>
                                </a:lnTo>
                                <a:lnTo>
                                  <a:pt x="1464" y="1603"/>
                                </a:lnTo>
                                <a:lnTo>
                                  <a:pt x="1518" y="1541"/>
                                </a:lnTo>
                                <a:lnTo>
                                  <a:pt x="1570" y="1476"/>
                                </a:lnTo>
                                <a:lnTo>
                                  <a:pt x="1618" y="1410"/>
                                </a:lnTo>
                                <a:lnTo>
                                  <a:pt x="1663" y="1341"/>
                                </a:lnTo>
                                <a:lnTo>
                                  <a:pt x="1705" y="1271"/>
                                </a:lnTo>
                                <a:lnTo>
                                  <a:pt x="1743" y="1200"/>
                                </a:lnTo>
                                <a:lnTo>
                                  <a:pt x="1777" y="1128"/>
                                </a:lnTo>
                                <a:lnTo>
                                  <a:pt x="1807" y="1055"/>
                                </a:lnTo>
                                <a:lnTo>
                                  <a:pt x="1834" y="981"/>
                                </a:lnTo>
                                <a:lnTo>
                                  <a:pt x="1855" y="907"/>
                                </a:lnTo>
                                <a:lnTo>
                                  <a:pt x="1873" y="834"/>
                                </a:lnTo>
                                <a:lnTo>
                                  <a:pt x="1885" y="760"/>
                                </a:lnTo>
                                <a:lnTo>
                                  <a:pt x="1893" y="688"/>
                                </a:lnTo>
                                <a:lnTo>
                                  <a:pt x="1896" y="616"/>
                                </a:lnTo>
                                <a:lnTo>
                                  <a:pt x="1893" y="546"/>
                                </a:lnTo>
                                <a:lnTo>
                                  <a:pt x="1885" y="480"/>
                                </a:lnTo>
                                <a:lnTo>
                                  <a:pt x="1873" y="418"/>
                                </a:lnTo>
                                <a:lnTo>
                                  <a:pt x="1855" y="360"/>
                                </a:lnTo>
                                <a:lnTo>
                                  <a:pt x="1834" y="305"/>
                                </a:lnTo>
                                <a:lnTo>
                                  <a:pt x="1807" y="255"/>
                                </a:lnTo>
                                <a:lnTo>
                                  <a:pt x="1777" y="209"/>
                                </a:lnTo>
                                <a:lnTo>
                                  <a:pt x="1743" y="167"/>
                                </a:lnTo>
                                <a:lnTo>
                                  <a:pt x="1705" y="130"/>
                                </a:lnTo>
                                <a:lnTo>
                                  <a:pt x="1663" y="97"/>
                                </a:lnTo>
                                <a:lnTo>
                                  <a:pt x="1618" y="69"/>
                                </a:lnTo>
                                <a:lnTo>
                                  <a:pt x="1570" y="45"/>
                                </a:lnTo>
                                <a:lnTo>
                                  <a:pt x="1518" y="26"/>
                                </a:lnTo>
                                <a:lnTo>
                                  <a:pt x="1464" y="12"/>
                                </a:lnTo>
                                <a:lnTo>
                                  <a:pt x="1407" y="3"/>
                                </a:lnTo>
                                <a:lnTo>
                                  <a:pt x="1347" y="0"/>
                                </a:lnTo>
                                <a:lnTo>
                                  <a:pt x="1285" y="1"/>
                                </a:lnTo>
                                <a:lnTo>
                                  <a:pt x="1221" y="7"/>
                                </a:lnTo>
                                <a:lnTo>
                                  <a:pt x="1155" y="19"/>
                                </a:lnTo>
                                <a:lnTo>
                                  <a:pt x="1088" y="37"/>
                                </a:lnTo>
                                <a:lnTo>
                                  <a:pt x="1018" y="60"/>
                                </a:lnTo>
                                <a:lnTo>
                                  <a:pt x="948" y="89"/>
                                </a:lnTo>
                                <a:lnTo>
                                  <a:pt x="877" y="123"/>
                                </a:lnTo>
                                <a:lnTo>
                                  <a:pt x="807" y="162"/>
                                </a:lnTo>
                                <a:lnTo>
                                  <a:pt x="740" y="204"/>
                                </a:lnTo>
                                <a:lnTo>
                                  <a:pt x="674" y="251"/>
                                </a:lnTo>
                                <a:lnTo>
                                  <a:pt x="610" y="301"/>
                                </a:lnTo>
                                <a:lnTo>
                                  <a:pt x="548" y="355"/>
                                </a:lnTo>
                                <a:lnTo>
                                  <a:pt x="488" y="412"/>
                                </a:lnTo>
                                <a:lnTo>
                                  <a:pt x="431" y="471"/>
                                </a:lnTo>
                                <a:lnTo>
                                  <a:pt x="377" y="533"/>
                                </a:lnTo>
                                <a:lnTo>
                                  <a:pt x="326" y="598"/>
                                </a:lnTo>
                                <a:lnTo>
                                  <a:pt x="277" y="665"/>
                                </a:lnTo>
                                <a:lnTo>
                                  <a:pt x="232" y="733"/>
                                </a:lnTo>
                                <a:lnTo>
                                  <a:pt x="190" y="803"/>
                                </a:lnTo>
                                <a:lnTo>
                                  <a:pt x="152" y="874"/>
                                </a:lnTo>
                                <a:lnTo>
                                  <a:pt x="118" y="947"/>
                                </a:lnTo>
                                <a:lnTo>
                                  <a:pt x="88" y="1020"/>
                                </a:lnTo>
                                <a:lnTo>
                                  <a:pt x="61" y="1093"/>
                                </a:lnTo>
                                <a:lnTo>
                                  <a:pt x="40" y="1167"/>
                                </a:lnTo>
                                <a:lnTo>
                                  <a:pt x="22" y="1240"/>
                                </a:lnTo>
                                <a:lnTo>
                                  <a:pt x="10" y="1314"/>
                                </a:lnTo>
                                <a:lnTo>
                                  <a:pt x="2" y="1387"/>
                                </a:lnTo>
                                <a:lnTo>
                                  <a:pt x="0" y="145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448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Freeform 93"/>
                        <wps:cNvSpPr>
                          <a:spLocks/>
                        </wps:cNvSpPr>
                        <wps:spPr bwMode="auto">
                          <a:xfrm>
                            <a:off x="1405" y="562"/>
                            <a:ext cx="20" cy="20"/>
                          </a:xfrm>
                          <a:custGeom>
                            <a:avLst/>
                            <a:gdLst>
                              <a:gd name="T0" fmla="*/ 18 w 20"/>
                              <a:gd name="T1" fmla="*/ 0 h 20"/>
                              <a:gd name="T2" fmla="*/ 0 w 20"/>
                              <a:gd name="T3" fmla="*/ 8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20">
                                <a:moveTo>
                                  <a:pt x="18" y="0"/>
                                </a:moveTo>
                                <a:lnTo>
                                  <a:pt x="0" y="8"/>
                                </a:lnTo>
                              </a:path>
                            </a:pathLst>
                          </a:custGeom>
                          <a:noFill/>
                          <a:ln w="1119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94"/>
                        <wps:cNvSpPr>
                          <a:spLocks/>
                        </wps:cNvSpPr>
                        <wps:spPr bwMode="auto">
                          <a:xfrm>
                            <a:off x="1380" y="181"/>
                            <a:ext cx="70" cy="137"/>
                          </a:xfrm>
                          <a:custGeom>
                            <a:avLst/>
                            <a:gdLst>
                              <a:gd name="T0" fmla="*/ 69 w 70"/>
                              <a:gd name="T1" fmla="*/ 106 h 137"/>
                              <a:gd name="T2" fmla="*/ 34 w 70"/>
                              <a:gd name="T3" fmla="*/ 0 h 137"/>
                              <a:gd name="T4" fmla="*/ 0 w 70"/>
                              <a:gd name="T5" fmla="*/ 136 h 137"/>
                              <a:gd name="T6" fmla="*/ 34 w 70"/>
                              <a:gd name="T7" fmla="*/ 86 h 137"/>
                              <a:gd name="T8" fmla="*/ 69 w 70"/>
                              <a:gd name="T9" fmla="*/ 106 h 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0" h="137">
                                <a:moveTo>
                                  <a:pt x="69" y="106"/>
                                </a:moveTo>
                                <a:lnTo>
                                  <a:pt x="34" y="0"/>
                                </a:lnTo>
                                <a:lnTo>
                                  <a:pt x="0" y="136"/>
                                </a:lnTo>
                                <a:lnTo>
                                  <a:pt x="34" y="86"/>
                                </a:lnTo>
                                <a:lnTo>
                                  <a:pt x="69" y="1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95"/>
                        <wps:cNvSpPr>
                          <a:spLocks/>
                        </wps:cNvSpPr>
                        <wps:spPr bwMode="auto">
                          <a:xfrm>
                            <a:off x="1380" y="181"/>
                            <a:ext cx="70" cy="137"/>
                          </a:xfrm>
                          <a:custGeom>
                            <a:avLst/>
                            <a:gdLst>
                              <a:gd name="T0" fmla="*/ 34 w 70"/>
                              <a:gd name="T1" fmla="*/ 86 h 137"/>
                              <a:gd name="T2" fmla="*/ 0 w 70"/>
                              <a:gd name="T3" fmla="*/ 136 h 137"/>
                              <a:gd name="T4" fmla="*/ 34 w 70"/>
                              <a:gd name="T5" fmla="*/ 0 h 137"/>
                              <a:gd name="T6" fmla="*/ 69 w 70"/>
                              <a:gd name="T7" fmla="*/ 106 h 137"/>
                              <a:gd name="T8" fmla="*/ 34 w 70"/>
                              <a:gd name="T9" fmla="*/ 86 h 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0" h="137">
                                <a:moveTo>
                                  <a:pt x="34" y="86"/>
                                </a:moveTo>
                                <a:lnTo>
                                  <a:pt x="0" y="136"/>
                                </a:lnTo>
                                <a:lnTo>
                                  <a:pt x="34" y="0"/>
                                </a:lnTo>
                                <a:lnTo>
                                  <a:pt x="69" y="106"/>
                                </a:lnTo>
                                <a:lnTo>
                                  <a:pt x="34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61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97"/>
                        <wps:cNvSpPr>
                          <a:spLocks/>
                        </wps:cNvSpPr>
                        <wps:spPr bwMode="auto">
                          <a:xfrm>
                            <a:off x="233" y="1801"/>
                            <a:ext cx="122" cy="89"/>
                          </a:xfrm>
                          <a:custGeom>
                            <a:avLst/>
                            <a:gdLst>
                              <a:gd name="T0" fmla="*/ 121 w 122"/>
                              <a:gd name="T1" fmla="*/ 0 h 89"/>
                              <a:gd name="T2" fmla="*/ 0 w 122"/>
                              <a:gd name="T3" fmla="*/ 88 h 89"/>
                              <a:gd name="T4" fmla="*/ 121 w 122"/>
                              <a:gd name="T5" fmla="*/ 69 h 89"/>
                              <a:gd name="T6" fmla="*/ 86 w 122"/>
                              <a:gd name="T7" fmla="*/ 50 h 89"/>
                              <a:gd name="T8" fmla="*/ 121 w 122"/>
                              <a:gd name="T9" fmla="*/ 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89">
                                <a:moveTo>
                                  <a:pt x="121" y="0"/>
                                </a:moveTo>
                                <a:lnTo>
                                  <a:pt x="0" y="88"/>
                                </a:lnTo>
                                <a:lnTo>
                                  <a:pt x="121" y="69"/>
                                </a:lnTo>
                                <a:lnTo>
                                  <a:pt x="86" y="50"/>
                                </a:lnTo>
                                <a:lnTo>
                                  <a:pt x="1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Freeform 98"/>
                        <wps:cNvSpPr>
                          <a:spLocks/>
                        </wps:cNvSpPr>
                        <wps:spPr bwMode="auto">
                          <a:xfrm>
                            <a:off x="233" y="1801"/>
                            <a:ext cx="122" cy="89"/>
                          </a:xfrm>
                          <a:custGeom>
                            <a:avLst/>
                            <a:gdLst>
                              <a:gd name="T0" fmla="*/ 86 w 122"/>
                              <a:gd name="T1" fmla="*/ 50 h 89"/>
                              <a:gd name="T2" fmla="*/ 121 w 122"/>
                              <a:gd name="T3" fmla="*/ 69 h 89"/>
                              <a:gd name="T4" fmla="*/ 0 w 122"/>
                              <a:gd name="T5" fmla="*/ 88 h 89"/>
                              <a:gd name="T6" fmla="*/ 121 w 122"/>
                              <a:gd name="T7" fmla="*/ 0 h 89"/>
                              <a:gd name="T8" fmla="*/ 86 w 122"/>
                              <a:gd name="T9" fmla="*/ 5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89">
                                <a:moveTo>
                                  <a:pt x="86" y="50"/>
                                </a:moveTo>
                                <a:lnTo>
                                  <a:pt x="121" y="69"/>
                                </a:lnTo>
                                <a:lnTo>
                                  <a:pt x="0" y="88"/>
                                </a:lnTo>
                                <a:lnTo>
                                  <a:pt x="121" y="0"/>
                                </a:lnTo>
                                <a:lnTo>
                                  <a:pt x="86" y="5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6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99"/>
                        <wps:cNvSpPr>
                          <a:spLocks/>
                        </wps:cNvSpPr>
                        <wps:spPr bwMode="auto">
                          <a:xfrm>
                            <a:off x="473" y="947"/>
                            <a:ext cx="2972" cy="1658"/>
                          </a:xfrm>
                          <a:custGeom>
                            <a:avLst/>
                            <a:gdLst>
                              <a:gd name="T0" fmla="*/ 2971 w 2972"/>
                              <a:gd name="T1" fmla="*/ 813 h 1658"/>
                              <a:gd name="T2" fmla="*/ 1896 w 2972"/>
                              <a:gd name="T3" fmla="*/ 0 h 1658"/>
                              <a:gd name="T4" fmla="*/ 0 w 2972"/>
                              <a:gd name="T5" fmla="*/ 843 h 1658"/>
                              <a:gd name="T6" fmla="*/ 1074 w 2972"/>
                              <a:gd name="T7" fmla="*/ 1657 h 1658"/>
                              <a:gd name="T8" fmla="*/ 2971 w 2972"/>
                              <a:gd name="T9" fmla="*/ 813 h 16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72" h="1658">
                                <a:moveTo>
                                  <a:pt x="2971" y="813"/>
                                </a:moveTo>
                                <a:lnTo>
                                  <a:pt x="1896" y="0"/>
                                </a:lnTo>
                                <a:lnTo>
                                  <a:pt x="0" y="843"/>
                                </a:lnTo>
                                <a:lnTo>
                                  <a:pt x="1074" y="1657"/>
                                </a:lnTo>
                                <a:lnTo>
                                  <a:pt x="2971" y="8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Freeform 100"/>
                        <wps:cNvSpPr>
                          <a:spLocks/>
                        </wps:cNvSpPr>
                        <wps:spPr bwMode="auto">
                          <a:xfrm>
                            <a:off x="473" y="947"/>
                            <a:ext cx="2972" cy="1658"/>
                          </a:xfrm>
                          <a:custGeom>
                            <a:avLst/>
                            <a:gdLst>
                              <a:gd name="T0" fmla="*/ 2971 w 2972"/>
                              <a:gd name="T1" fmla="*/ 813 h 1658"/>
                              <a:gd name="T2" fmla="*/ 1896 w 2972"/>
                              <a:gd name="T3" fmla="*/ 0 h 1658"/>
                              <a:gd name="T4" fmla="*/ 0 w 2972"/>
                              <a:gd name="T5" fmla="*/ 843 h 1658"/>
                              <a:gd name="T6" fmla="*/ 1074 w 2972"/>
                              <a:gd name="T7" fmla="*/ 1657 h 1658"/>
                              <a:gd name="T8" fmla="*/ 2971 w 2972"/>
                              <a:gd name="T9" fmla="*/ 813 h 16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72" h="1658">
                                <a:moveTo>
                                  <a:pt x="2971" y="813"/>
                                </a:moveTo>
                                <a:lnTo>
                                  <a:pt x="1896" y="0"/>
                                </a:lnTo>
                                <a:lnTo>
                                  <a:pt x="0" y="843"/>
                                </a:lnTo>
                                <a:lnTo>
                                  <a:pt x="1074" y="1657"/>
                                </a:lnTo>
                                <a:lnTo>
                                  <a:pt x="2971" y="81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101"/>
                        <wps:cNvSpPr>
                          <a:spLocks/>
                        </wps:cNvSpPr>
                        <wps:spPr bwMode="auto">
                          <a:xfrm>
                            <a:off x="1419" y="1364"/>
                            <a:ext cx="1766" cy="512"/>
                          </a:xfrm>
                          <a:custGeom>
                            <a:avLst/>
                            <a:gdLst>
                              <a:gd name="T0" fmla="*/ 1765 w 1766"/>
                              <a:gd name="T1" fmla="*/ 511 h 512"/>
                              <a:gd name="T2" fmla="*/ 0 w 1766"/>
                              <a:gd name="T3" fmla="*/ 0 h 5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66" h="512">
                                <a:moveTo>
                                  <a:pt x="1765" y="51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102"/>
                        <wps:cNvSpPr>
                          <a:spLocks/>
                        </wps:cNvSpPr>
                        <wps:spPr bwMode="auto">
                          <a:xfrm>
                            <a:off x="3185" y="1228"/>
                            <a:ext cx="20" cy="650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650"/>
                              <a:gd name="T2" fmla="*/ 0 w 20"/>
                              <a:gd name="T3" fmla="*/ 649 h 6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650">
                                <a:moveTo>
                                  <a:pt x="0" y="0"/>
                                </a:moveTo>
                                <a:lnTo>
                                  <a:pt x="0" y="649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Freeform 103"/>
                        <wps:cNvSpPr>
                          <a:spLocks/>
                        </wps:cNvSpPr>
                        <wps:spPr bwMode="auto">
                          <a:xfrm>
                            <a:off x="2501" y="1875"/>
                            <a:ext cx="683" cy="306"/>
                          </a:xfrm>
                          <a:custGeom>
                            <a:avLst/>
                            <a:gdLst>
                              <a:gd name="T0" fmla="*/ 682 w 683"/>
                              <a:gd name="T1" fmla="*/ 0 h 306"/>
                              <a:gd name="T2" fmla="*/ 0 w 683"/>
                              <a:gd name="T3" fmla="*/ 305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3" h="306">
                                <a:moveTo>
                                  <a:pt x="682" y="0"/>
                                </a:moveTo>
                                <a:lnTo>
                                  <a:pt x="0" y="305"/>
                                </a:lnTo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Freeform 104"/>
                        <wps:cNvSpPr>
                          <a:spLocks/>
                        </wps:cNvSpPr>
                        <wps:spPr bwMode="auto">
                          <a:xfrm>
                            <a:off x="2501" y="1230"/>
                            <a:ext cx="683" cy="306"/>
                          </a:xfrm>
                          <a:custGeom>
                            <a:avLst/>
                            <a:gdLst>
                              <a:gd name="T0" fmla="*/ 682 w 683"/>
                              <a:gd name="T1" fmla="*/ 0 h 306"/>
                              <a:gd name="T2" fmla="*/ 0 w 683"/>
                              <a:gd name="T3" fmla="*/ 305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3" h="306">
                                <a:moveTo>
                                  <a:pt x="682" y="0"/>
                                </a:moveTo>
                                <a:lnTo>
                                  <a:pt x="0" y="305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Freeform 105"/>
                        <wps:cNvSpPr>
                          <a:spLocks/>
                        </wps:cNvSpPr>
                        <wps:spPr bwMode="auto">
                          <a:xfrm>
                            <a:off x="2532" y="1737"/>
                            <a:ext cx="218" cy="430"/>
                          </a:xfrm>
                          <a:custGeom>
                            <a:avLst/>
                            <a:gdLst>
                              <a:gd name="T0" fmla="*/ 157 w 218"/>
                              <a:gd name="T1" fmla="*/ 0 h 430"/>
                              <a:gd name="T2" fmla="*/ 190 w 218"/>
                              <a:gd name="T3" fmla="*/ 57 h 430"/>
                              <a:gd name="T4" fmla="*/ 210 w 218"/>
                              <a:gd name="T5" fmla="*/ 114 h 430"/>
                              <a:gd name="T6" fmla="*/ 217 w 218"/>
                              <a:gd name="T7" fmla="*/ 170 h 430"/>
                              <a:gd name="T8" fmla="*/ 211 w 218"/>
                              <a:gd name="T9" fmla="*/ 223 h 430"/>
                              <a:gd name="T10" fmla="*/ 192 w 218"/>
                              <a:gd name="T11" fmla="*/ 273 h 430"/>
                              <a:gd name="T12" fmla="*/ 162 w 218"/>
                              <a:gd name="T13" fmla="*/ 320 h 430"/>
                              <a:gd name="T14" fmla="*/ 119 w 218"/>
                              <a:gd name="T15" fmla="*/ 362 h 430"/>
                              <a:gd name="T16" fmla="*/ 65 w 218"/>
                              <a:gd name="T17" fmla="*/ 399 h 430"/>
                              <a:gd name="T18" fmla="*/ 0 w 218"/>
                              <a:gd name="T19" fmla="*/ 429 h 4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8" h="430">
                                <a:moveTo>
                                  <a:pt x="157" y="0"/>
                                </a:moveTo>
                                <a:lnTo>
                                  <a:pt x="190" y="57"/>
                                </a:lnTo>
                                <a:lnTo>
                                  <a:pt x="210" y="114"/>
                                </a:lnTo>
                                <a:lnTo>
                                  <a:pt x="217" y="170"/>
                                </a:lnTo>
                                <a:lnTo>
                                  <a:pt x="211" y="223"/>
                                </a:lnTo>
                                <a:lnTo>
                                  <a:pt x="192" y="273"/>
                                </a:lnTo>
                                <a:lnTo>
                                  <a:pt x="162" y="320"/>
                                </a:lnTo>
                                <a:lnTo>
                                  <a:pt x="119" y="362"/>
                                </a:lnTo>
                                <a:lnTo>
                                  <a:pt x="65" y="399"/>
                                </a:lnTo>
                                <a:lnTo>
                                  <a:pt x="0" y="429"/>
                                </a:lnTo>
                              </a:path>
                            </a:pathLst>
                          </a:custGeom>
                          <a:noFill/>
                          <a:ln w="91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106"/>
                        <wps:cNvSpPr>
                          <a:spLocks/>
                        </wps:cNvSpPr>
                        <wps:spPr bwMode="auto">
                          <a:xfrm>
                            <a:off x="1419" y="1181"/>
                            <a:ext cx="2463" cy="183"/>
                          </a:xfrm>
                          <a:custGeom>
                            <a:avLst/>
                            <a:gdLst>
                              <a:gd name="T0" fmla="*/ 2462 w 2463"/>
                              <a:gd name="T1" fmla="*/ 0 h 183"/>
                              <a:gd name="T2" fmla="*/ 2038 w 2463"/>
                              <a:gd name="T3" fmla="*/ 31 h 183"/>
                              <a:gd name="T4" fmla="*/ 0 w 2463"/>
                              <a:gd name="T5" fmla="*/ 182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63" h="183">
                                <a:moveTo>
                                  <a:pt x="2462" y="0"/>
                                </a:moveTo>
                                <a:lnTo>
                                  <a:pt x="2038" y="31"/>
                                </a:lnTo>
                                <a:lnTo>
                                  <a:pt x="0" y="182"/>
                                </a:lnTo>
                              </a:path>
                            </a:pathLst>
                          </a:custGeom>
                          <a:noFill/>
                          <a:ln w="11736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107"/>
                        <wps:cNvSpPr>
                          <a:spLocks/>
                        </wps:cNvSpPr>
                        <wps:spPr bwMode="auto">
                          <a:xfrm>
                            <a:off x="3439" y="1168"/>
                            <a:ext cx="132" cy="74"/>
                          </a:xfrm>
                          <a:custGeom>
                            <a:avLst/>
                            <a:gdLst>
                              <a:gd name="T0" fmla="*/ 131 w 132"/>
                              <a:gd name="T1" fmla="*/ 73 h 74"/>
                              <a:gd name="T2" fmla="*/ 0 w 132"/>
                              <a:gd name="T3" fmla="*/ 46 h 74"/>
                              <a:gd name="T4" fmla="*/ 126 w 132"/>
                              <a:gd name="T5" fmla="*/ 0 h 74"/>
                              <a:gd name="T6" fmla="*/ 92 w 132"/>
                              <a:gd name="T7" fmla="*/ 39 h 74"/>
                              <a:gd name="T8" fmla="*/ 131 w 132"/>
                              <a:gd name="T9" fmla="*/ 73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2" h="74">
                                <a:moveTo>
                                  <a:pt x="131" y="73"/>
                                </a:moveTo>
                                <a:lnTo>
                                  <a:pt x="0" y="46"/>
                                </a:lnTo>
                                <a:lnTo>
                                  <a:pt x="126" y="0"/>
                                </a:lnTo>
                                <a:lnTo>
                                  <a:pt x="92" y="39"/>
                                </a:lnTo>
                                <a:lnTo>
                                  <a:pt x="131" y="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108"/>
                        <wps:cNvSpPr>
                          <a:spLocks/>
                        </wps:cNvSpPr>
                        <wps:spPr bwMode="auto">
                          <a:xfrm>
                            <a:off x="3439" y="1168"/>
                            <a:ext cx="132" cy="74"/>
                          </a:xfrm>
                          <a:custGeom>
                            <a:avLst/>
                            <a:gdLst>
                              <a:gd name="T0" fmla="*/ 92 w 132"/>
                              <a:gd name="T1" fmla="*/ 39 h 74"/>
                              <a:gd name="T2" fmla="*/ 126 w 132"/>
                              <a:gd name="T3" fmla="*/ 0 h 74"/>
                              <a:gd name="T4" fmla="*/ 0 w 132"/>
                              <a:gd name="T5" fmla="*/ 46 h 74"/>
                              <a:gd name="T6" fmla="*/ 131 w 132"/>
                              <a:gd name="T7" fmla="*/ 73 h 74"/>
                              <a:gd name="T8" fmla="*/ 92 w 132"/>
                              <a:gd name="T9" fmla="*/ 39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2" h="74">
                                <a:moveTo>
                                  <a:pt x="92" y="39"/>
                                </a:moveTo>
                                <a:lnTo>
                                  <a:pt x="126" y="0"/>
                                </a:lnTo>
                                <a:lnTo>
                                  <a:pt x="0" y="46"/>
                                </a:lnTo>
                                <a:lnTo>
                                  <a:pt x="131" y="73"/>
                                </a:lnTo>
                                <a:lnTo>
                                  <a:pt x="92" y="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109"/>
                        <wps:cNvSpPr>
                          <a:spLocks/>
                        </wps:cNvSpPr>
                        <wps:spPr bwMode="auto">
                          <a:xfrm>
                            <a:off x="1420" y="426"/>
                            <a:ext cx="1082" cy="1759"/>
                          </a:xfrm>
                          <a:custGeom>
                            <a:avLst/>
                            <a:gdLst>
                              <a:gd name="T0" fmla="*/ 1081 w 1082"/>
                              <a:gd name="T1" fmla="*/ 824 h 1759"/>
                              <a:gd name="T2" fmla="*/ 0 w 1082"/>
                              <a:gd name="T3" fmla="*/ 0 h 1759"/>
                              <a:gd name="T4" fmla="*/ 0 w 1082"/>
                              <a:gd name="T5" fmla="*/ 934 h 1759"/>
                              <a:gd name="T6" fmla="*/ 1081 w 1082"/>
                              <a:gd name="T7" fmla="*/ 1758 h 1759"/>
                              <a:gd name="T8" fmla="*/ 1081 w 1082"/>
                              <a:gd name="T9" fmla="*/ 824 h 1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2" h="1759">
                                <a:moveTo>
                                  <a:pt x="1081" y="824"/>
                                </a:moveTo>
                                <a:lnTo>
                                  <a:pt x="0" y="0"/>
                                </a:lnTo>
                                <a:lnTo>
                                  <a:pt x="0" y="934"/>
                                </a:lnTo>
                                <a:lnTo>
                                  <a:pt x="1081" y="1758"/>
                                </a:lnTo>
                                <a:lnTo>
                                  <a:pt x="1081" y="8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110"/>
                        <wps:cNvSpPr>
                          <a:spLocks/>
                        </wps:cNvSpPr>
                        <wps:spPr bwMode="auto">
                          <a:xfrm>
                            <a:off x="1420" y="426"/>
                            <a:ext cx="1082" cy="1759"/>
                          </a:xfrm>
                          <a:custGeom>
                            <a:avLst/>
                            <a:gdLst>
                              <a:gd name="T0" fmla="*/ 1081 w 1082"/>
                              <a:gd name="T1" fmla="*/ 824 h 1759"/>
                              <a:gd name="T2" fmla="*/ 0 w 1082"/>
                              <a:gd name="T3" fmla="*/ 0 h 1759"/>
                              <a:gd name="T4" fmla="*/ 0 w 1082"/>
                              <a:gd name="T5" fmla="*/ 934 h 1759"/>
                              <a:gd name="T6" fmla="*/ 1081 w 1082"/>
                              <a:gd name="T7" fmla="*/ 1758 h 1759"/>
                              <a:gd name="T8" fmla="*/ 1081 w 1082"/>
                              <a:gd name="T9" fmla="*/ 824 h 1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2" h="1759">
                                <a:moveTo>
                                  <a:pt x="1081" y="824"/>
                                </a:moveTo>
                                <a:lnTo>
                                  <a:pt x="0" y="0"/>
                                </a:lnTo>
                                <a:lnTo>
                                  <a:pt x="0" y="934"/>
                                </a:lnTo>
                                <a:lnTo>
                                  <a:pt x="1081" y="1758"/>
                                </a:lnTo>
                                <a:lnTo>
                                  <a:pt x="1081" y="82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98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111"/>
                        <wps:cNvSpPr>
                          <a:spLocks/>
                        </wps:cNvSpPr>
                        <wps:spPr bwMode="auto">
                          <a:xfrm>
                            <a:off x="2072" y="1469"/>
                            <a:ext cx="106" cy="456"/>
                          </a:xfrm>
                          <a:custGeom>
                            <a:avLst/>
                            <a:gdLst>
                              <a:gd name="T0" fmla="*/ 95 w 106"/>
                              <a:gd name="T1" fmla="*/ 455 h 456"/>
                              <a:gd name="T2" fmla="*/ 105 w 106"/>
                              <a:gd name="T3" fmla="*/ 394 h 456"/>
                              <a:gd name="T4" fmla="*/ 104 w 106"/>
                              <a:gd name="T5" fmla="*/ 325 h 456"/>
                              <a:gd name="T6" fmla="*/ 92 w 106"/>
                              <a:gd name="T7" fmla="*/ 250 h 456"/>
                              <a:gd name="T8" fmla="*/ 71 w 106"/>
                              <a:gd name="T9" fmla="*/ 169 h 456"/>
                              <a:gd name="T10" fmla="*/ 40 w 106"/>
                              <a:gd name="T11" fmla="*/ 85 h 456"/>
                              <a:gd name="T12" fmla="*/ 0 w 106"/>
                              <a:gd name="T13" fmla="*/ 0 h 4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06" h="456">
                                <a:moveTo>
                                  <a:pt x="95" y="455"/>
                                </a:moveTo>
                                <a:lnTo>
                                  <a:pt x="105" y="394"/>
                                </a:lnTo>
                                <a:lnTo>
                                  <a:pt x="104" y="325"/>
                                </a:lnTo>
                                <a:lnTo>
                                  <a:pt x="92" y="250"/>
                                </a:lnTo>
                                <a:lnTo>
                                  <a:pt x="71" y="169"/>
                                </a:lnTo>
                                <a:lnTo>
                                  <a:pt x="40" y="8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0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112"/>
                        <wps:cNvSpPr>
                          <a:spLocks/>
                        </wps:cNvSpPr>
                        <wps:spPr bwMode="auto">
                          <a:xfrm>
                            <a:off x="2501" y="1531"/>
                            <a:ext cx="20" cy="646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646"/>
                              <a:gd name="T2" fmla="*/ 0 w 20"/>
                              <a:gd name="T3" fmla="*/ 645 h 6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646">
                                <a:moveTo>
                                  <a:pt x="0" y="0"/>
                                </a:moveTo>
                                <a:lnTo>
                                  <a:pt x="0" y="645"/>
                                </a:lnTo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113"/>
                        <wps:cNvSpPr>
                          <a:spLocks/>
                        </wps:cNvSpPr>
                        <wps:spPr bwMode="auto">
                          <a:xfrm>
                            <a:off x="1419" y="1364"/>
                            <a:ext cx="1084" cy="173"/>
                          </a:xfrm>
                          <a:custGeom>
                            <a:avLst/>
                            <a:gdLst>
                              <a:gd name="T0" fmla="*/ 1083 w 1084"/>
                              <a:gd name="T1" fmla="*/ 172 h 173"/>
                              <a:gd name="T2" fmla="*/ 0 w 1084"/>
                              <a:gd name="T3" fmla="*/ 0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84" h="173">
                                <a:moveTo>
                                  <a:pt x="1083" y="172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3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7" y="1805"/>
                            <a:ext cx="1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8" y="1500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5" name="Group 116"/>
                        <wpg:cNvGrpSpPr>
                          <a:grpSpLocks/>
                        </wpg:cNvGrpSpPr>
                        <wpg:grpSpPr bwMode="auto">
                          <a:xfrm>
                            <a:off x="2844" y="1050"/>
                            <a:ext cx="791" cy="158"/>
                            <a:chOff x="2844" y="1050"/>
                            <a:chExt cx="791" cy="158"/>
                          </a:xfrm>
                        </wpg:grpSpPr>
                        <wps:wsp>
                          <wps:cNvPr id="116" name="Freeform 11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5 w 791"/>
                                <a:gd name="T1" fmla="*/ 20 h 158"/>
                                <a:gd name="T2" fmla="*/ 0 w 791"/>
                                <a:gd name="T3" fmla="*/ 24 h 158"/>
                                <a:gd name="T4" fmla="*/ 0 w 791"/>
                                <a:gd name="T5" fmla="*/ 157 h 158"/>
                                <a:gd name="T6" fmla="*/ 17 w 791"/>
                                <a:gd name="T7" fmla="*/ 156 h 158"/>
                                <a:gd name="T8" fmla="*/ 17 w 791"/>
                                <a:gd name="T9" fmla="*/ 100 h 158"/>
                                <a:gd name="T10" fmla="*/ 44 w 791"/>
                                <a:gd name="T11" fmla="*/ 98 h 158"/>
                                <a:gd name="T12" fmla="*/ 73 w 791"/>
                                <a:gd name="T13" fmla="*/ 98 h 158"/>
                                <a:gd name="T14" fmla="*/ 70 w 791"/>
                                <a:gd name="T15" fmla="*/ 94 h 158"/>
                                <a:gd name="T16" fmla="*/ 66 w 791"/>
                                <a:gd name="T17" fmla="*/ 91 h 158"/>
                                <a:gd name="T18" fmla="*/ 62 w 791"/>
                                <a:gd name="T19" fmla="*/ 90 h 158"/>
                                <a:gd name="T20" fmla="*/ 69 w 791"/>
                                <a:gd name="T21" fmla="*/ 88 h 158"/>
                                <a:gd name="T22" fmla="*/ 74 w 791"/>
                                <a:gd name="T23" fmla="*/ 85 h 158"/>
                                <a:gd name="T24" fmla="*/ 17 w 791"/>
                                <a:gd name="T25" fmla="*/ 85 h 158"/>
                                <a:gd name="T26" fmla="*/ 17 w 791"/>
                                <a:gd name="T27" fmla="*/ 38 h 158"/>
                                <a:gd name="T28" fmla="*/ 48 w 791"/>
                                <a:gd name="T29" fmla="*/ 36 h 158"/>
                                <a:gd name="T30" fmla="*/ 82 w 791"/>
                                <a:gd name="T31" fmla="*/ 36 h 158"/>
                                <a:gd name="T32" fmla="*/ 81 w 791"/>
                                <a:gd name="T33" fmla="*/ 34 h 158"/>
                                <a:gd name="T34" fmla="*/ 66 w 791"/>
                                <a:gd name="T35" fmla="*/ 23 h 158"/>
                                <a:gd name="T36" fmla="*/ 55 w 791"/>
                                <a:gd name="T37" fmla="*/ 2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5" y="20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157"/>
                                  </a:lnTo>
                                  <a:lnTo>
                                    <a:pt x="17" y="156"/>
                                  </a:lnTo>
                                  <a:lnTo>
                                    <a:pt x="17" y="100"/>
                                  </a:lnTo>
                                  <a:lnTo>
                                    <a:pt x="44" y="98"/>
                                  </a:lnTo>
                                  <a:lnTo>
                                    <a:pt x="73" y="98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1"/>
                                  </a:lnTo>
                                  <a:lnTo>
                                    <a:pt x="62" y="90"/>
                                  </a:lnTo>
                                  <a:lnTo>
                                    <a:pt x="69" y="88"/>
                                  </a:lnTo>
                                  <a:lnTo>
                                    <a:pt x="74" y="85"/>
                                  </a:lnTo>
                                  <a:lnTo>
                                    <a:pt x="17" y="85"/>
                                  </a:lnTo>
                                  <a:lnTo>
                                    <a:pt x="17" y="38"/>
                                  </a:lnTo>
                                  <a:lnTo>
                                    <a:pt x="48" y="36"/>
                                  </a:lnTo>
                                  <a:lnTo>
                                    <a:pt x="82" y="36"/>
                                  </a:lnTo>
                                  <a:lnTo>
                                    <a:pt x="81" y="34"/>
                                  </a:lnTo>
                                  <a:lnTo>
                                    <a:pt x="66" y="23"/>
                                  </a:lnTo>
                                  <a:lnTo>
                                    <a:pt x="55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Freeform 118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3 w 791"/>
                                <a:gd name="T1" fmla="*/ 98 h 158"/>
                                <a:gd name="T2" fmla="*/ 44 w 791"/>
                                <a:gd name="T3" fmla="*/ 98 h 158"/>
                                <a:gd name="T4" fmla="*/ 49 w 791"/>
                                <a:gd name="T5" fmla="*/ 99 h 158"/>
                                <a:gd name="T6" fmla="*/ 54 w 791"/>
                                <a:gd name="T7" fmla="*/ 102 h 158"/>
                                <a:gd name="T8" fmla="*/ 58 w 791"/>
                                <a:gd name="T9" fmla="*/ 104 h 158"/>
                                <a:gd name="T10" fmla="*/ 62 w 791"/>
                                <a:gd name="T11" fmla="*/ 110 h 158"/>
                                <a:gd name="T12" fmla="*/ 66 w 791"/>
                                <a:gd name="T13" fmla="*/ 118 h 158"/>
                                <a:gd name="T14" fmla="*/ 83 w 791"/>
                                <a:gd name="T15" fmla="*/ 151 h 158"/>
                                <a:gd name="T16" fmla="*/ 103 w 791"/>
                                <a:gd name="T17" fmla="*/ 150 h 158"/>
                                <a:gd name="T18" fmla="*/ 81 w 791"/>
                                <a:gd name="T19" fmla="*/ 108 h 158"/>
                                <a:gd name="T20" fmla="*/ 77 w 791"/>
                                <a:gd name="T21" fmla="*/ 102 h 158"/>
                                <a:gd name="T22" fmla="*/ 73 w 791"/>
                                <a:gd name="T23" fmla="*/ 9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3" y="98"/>
                                  </a:moveTo>
                                  <a:lnTo>
                                    <a:pt x="44" y="98"/>
                                  </a:lnTo>
                                  <a:lnTo>
                                    <a:pt x="49" y="99"/>
                                  </a:lnTo>
                                  <a:lnTo>
                                    <a:pt x="54" y="102"/>
                                  </a:lnTo>
                                  <a:lnTo>
                                    <a:pt x="58" y="104"/>
                                  </a:lnTo>
                                  <a:lnTo>
                                    <a:pt x="62" y="110"/>
                                  </a:lnTo>
                                  <a:lnTo>
                                    <a:pt x="66" y="118"/>
                                  </a:lnTo>
                                  <a:lnTo>
                                    <a:pt x="83" y="151"/>
                                  </a:lnTo>
                                  <a:lnTo>
                                    <a:pt x="103" y="150"/>
                                  </a:lnTo>
                                  <a:lnTo>
                                    <a:pt x="81" y="108"/>
                                  </a:lnTo>
                                  <a:lnTo>
                                    <a:pt x="77" y="102"/>
                                  </a:lnTo>
                                  <a:lnTo>
                                    <a:pt x="73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Freeform 119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82 w 791"/>
                                <a:gd name="T1" fmla="*/ 36 h 158"/>
                                <a:gd name="T2" fmla="*/ 48 w 791"/>
                                <a:gd name="T3" fmla="*/ 36 h 158"/>
                                <a:gd name="T4" fmla="*/ 55 w 791"/>
                                <a:gd name="T5" fmla="*/ 37 h 158"/>
                                <a:gd name="T6" fmla="*/ 59 w 791"/>
                                <a:gd name="T7" fmla="*/ 41 h 158"/>
                                <a:gd name="T8" fmla="*/ 64 w 791"/>
                                <a:gd name="T9" fmla="*/ 44 h 158"/>
                                <a:gd name="T10" fmla="*/ 66 w 791"/>
                                <a:gd name="T11" fmla="*/ 50 h 158"/>
                                <a:gd name="T12" fmla="*/ 66 w 791"/>
                                <a:gd name="T13" fmla="*/ 66 h 158"/>
                                <a:gd name="T14" fmla="*/ 64 w 791"/>
                                <a:gd name="T15" fmla="*/ 72 h 158"/>
                                <a:gd name="T16" fmla="*/ 55 w 791"/>
                                <a:gd name="T17" fmla="*/ 80 h 158"/>
                                <a:gd name="T18" fmla="*/ 48 w 791"/>
                                <a:gd name="T19" fmla="*/ 83 h 158"/>
                                <a:gd name="T20" fmla="*/ 17 w 791"/>
                                <a:gd name="T21" fmla="*/ 85 h 158"/>
                                <a:gd name="T22" fmla="*/ 74 w 791"/>
                                <a:gd name="T23" fmla="*/ 85 h 158"/>
                                <a:gd name="T24" fmla="*/ 75 w 791"/>
                                <a:gd name="T25" fmla="*/ 84 h 158"/>
                                <a:gd name="T26" fmla="*/ 79 w 791"/>
                                <a:gd name="T27" fmla="*/ 78 h 158"/>
                                <a:gd name="T28" fmla="*/ 83 w 791"/>
                                <a:gd name="T29" fmla="*/ 72 h 158"/>
                                <a:gd name="T30" fmla="*/ 85 w 791"/>
                                <a:gd name="T31" fmla="*/ 65 h 158"/>
                                <a:gd name="T32" fmla="*/ 85 w 791"/>
                                <a:gd name="T33" fmla="*/ 44 h 158"/>
                                <a:gd name="T34" fmla="*/ 82 w 791"/>
                                <a:gd name="T35" fmla="*/ 36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82" y="36"/>
                                  </a:moveTo>
                                  <a:lnTo>
                                    <a:pt x="48" y="36"/>
                                  </a:lnTo>
                                  <a:lnTo>
                                    <a:pt x="55" y="37"/>
                                  </a:lnTo>
                                  <a:lnTo>
                                    <a:pt x="59" y="41"/>
                                  </a:lnTo>
                                  <a:lnTo>
                                    <a:pt x="64" y="44"/>
                                  </a:lnTo>
                                  <a:lnTo>
                                    <a:pt x="66" y="50"/>
                                  </a:lnTo>
                                  <a:lnTo>
                                    <a:pt x="66" y="66"/>
                                  </a:lnTo>
                                  <a:lnTo>
                                    <a:pt x="64" y="72"/>
                                  </a:lnTo>
                                  <a:lnTo>
                                    <a:pt x="55" y="80"/>
                                  </a:lnTo>
                                  <a:lnTo>
                                    <a:pt x="48" y="83"/>
                                  </a:lnTo>
                                  <a:lnTo>
                                    <a:pt x="17" y="85"/>
                                  </a:lnTo>
                                  <a:lnTo>
                                    <a:pt x="74" y="85"/>
                                  </a:lnTo>
                                  <a:lnTo>
                                    <a:pt x="75" y="84"/>
                                  </a:lnTo>
                                  <a:lnTo>
                                    <a:pt x="79" y="78"/>
                                  </a:lnTo>
                                  <a:lnTo>
                                    <a:pt x="83" y="72"/>
                                  </a:lnTo>
                                  <a:lnTo>
                                    <a:pt x="85" y="65"/>
                                  </a:lnTo>
                                  <a:lnTo>
                                    <a:pt x="85" y="44"/>
                                  </a:lnTo>
                                  <a:lnTo>
                                    <a:pt x="82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Freeform 120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137 w 791"/>
                                <a:gd name="T1" fmla="*/ 15 h 158"/>
                                <a:gd name="T2" fmla="*/ 118 w 791"/>
                                <a:gd name="T3" fmla="*/ 16 h 158"/>
                                <a:gd name="T4" fmla="*/ 159 w 791"/>
                                <a:gd name="T5" fmla="*/ 75 h 158"/>
                                <a:gd name="T6" fmla="*/ 112 w 791"/>
                                <a:gd name="T7" fmla="*/ 149 h 158"/>
                                <a:gd name="T8" fmla="*/ 131 w 791"/>
                                <a:gd name="T9" fmla="*/ 148 h 158"/>
                                <a:gd name="T10" fmla="*/ 168 w 791"/>
                                <a:gd name="T11" fmla="*/ 89 h 158"/>
                                <a:gd name="T12" fmla="*/ 189 w 791"/>
                                <a:gd name="T13" fmla="*/ 89 h 158"/>
                                <a:gd name="T14" fmla="*/ 179 w 791"/>
                                <a:gd name="T15" fmla="*/ 76 h 158"/>
                                <a:gd name="T16" fmla="*/ 188 w 791"/>
                                <a:gd name="T17" fmla="*/ 62 h 158"/>
                                <a:gd name="T18" fmla="*/ 170 w 791"/>
                                <a:gd name="T19" fmla="*/ 62 h 158"/>
                                <a:gd name="T20" fmla="*/ 137 w 791"/>
                                <a:gd name="T21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137" y="15"/>
                                  </a:moveTo>
                                  <a:lnTo>
                                    <a:pt x="118" y="16"/>
                                  </a:lnTo>
                                  <a:lnTo>
                                    <a:pt x="159" y="75"/>
                                  </a:lnTo>
                                  <a:lnTo>
                                    <a:pt x="112" y="149"/>
                                  </a:lnTo>
                                  <a:lnTo>
                                    <a:pt x="131" y="148"/>
                                  </a:lnTo>
                                  <a:lnTo>
                                    <a:pt x="168" y="89"/>
                                  </a:lnTo>
                                  <a:lnTo>
                                    <a:pt x="189" y="89"/>
                                  </a:lnTo>
                                  <a:lnTo>
                                    <a:pt x="179" y="76"/>
                                  </a:lnTo>
                                  <a:lnTo>
                                    <a:pt x="188" y="62"/>
                                  </a:lnTo>
                                  <a:lnTo>
                                    <a:pt x="170" y="62"/>
                                  </a:lnTo>
                                  <a:lnTo>
                                    <a:pt x="137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21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189 w 791"/>
                                <a:gd name="T1" fmla="*/ 89 h 158"/>
                                <a:gd name="T2" fmla="*/ 168 w 791"/>
                                <a:gd name="T3" fmla="*/ 89 h 158"/>
                                <a:gd name="T4" fmla="*/ 206 w 791"/>
                                <a:gd name="T5" fmla="*/ 143 h 158"/>
                                <a:gd name="T6" fmla="*/ 225 w 791"/>
                                <a:gd name="T7" fmla="*/ 142 h 158"/>
                                <a:gd name="T8" fmla="*/ 189 w 791"/>
                                <a:gd name="T9" fmla="*/ 8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189" y="89"/>
                                  </a:moveTo>
                                  <a:lnTo>
                                    <a:pt x="168" y="89"/>
                                  </a:lnTo>
                                  <a:lnTo>
                                    <a:pt x="206" y="143"/>
                                  </a:lnTo>
                                  <a:lnTo>
                                    <a:pt x="225" y="142"/>
                                  </a:lnTo>
                                  <a:lnTo>
                                    <a:pt x="189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122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222 w 791"/>
                                <a:gd name="T1" fmla="*/ 9 h 158"/>
                                <a:gd name="T2" fmla="*/ 203 w 791"/>
                                <a:gd name="T3" fmla="*/ 10 h 158"/>
                                <a:gd name="T4" fmla="*/ 170 w 791"/>
                                <a:gd name="T5" fmla="*/ 62 h 158"/>
                                <a:gd name="T6" fmla="*/ 188 w 791"/>
                                <a:gd name="T7" fmla="*/ 62 h 158"/>
                                <a:gd name="T8" fmla="*/ 222 w 791"/>
                                <a:gd name="T9" fmla="*/ 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222" y="9"/>
                                  </a:moveTo>
                                  <a:lnTo>
                                    <a:pt x="203" y="10"/>
                                  </a:lnTo>
                                  <a:lnTo>
                                    <a:pt x="170" y="62"/>
                                  </a:lnTo>
                                  <a:lnTo>
                                    <a:pt x="188" y="62"/>
                                  </a:lnTo>
                                  <a:lnTo>
                                    <a:pt x="222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123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63 w 791"/>
                                <a:gd name="T1" fmla="*/ 0 h 158"/>
                                <a:gd name="T2" fmla="*/ 304 w 791"/>
                                <a:gd name="T3" fmla="*/ 3 h 158"/>
                                <a:gd name="T4" fmla="*/ 304 w 791"/>
                                <a:gd name="T5" fmla="*/ 136 h 158"/>
                                <a:gd name="T6" fmla="*/ 366 w 791"/>
                                <a:gd name="T7" fmla="*/ 132 h 158"/>
                                <a:gd name="T8" fmla="*/ 378 w 791"/>
                                <a:gd name="T9" fmla="*/ 128 h 158"/>
                                <a:gd name="T10" fmla="*/ 386 w 791"/>
                                <a:gd name="T11" fmla="*/ 121 h 158"/>
                                <a:gd name="T12" fmla="*/ 322 w 791"/>
                                <a:gd name="T13" fmla="*/ 121 h 158"/>
                                <a:gd name="T14" fmla="*/ 322 w 791"/>
                                <a:gd name="T15" fmla="*/ 72 h 158"/>
                                <a:gd name="T16" fmla="*/ 350 w 791"/>
                                <a:gd name="T17" fmla="*/ 70 h 158"/>
                                <a:gd name="T18" fmla="*/ 360 w 791"/>
                                <a:gd name="T19" fmla="*/ 69 h 158"/>
                                <a:gd name="T20" fmla="*/ 389 w 791"/>
                                <a:gd name="T21" fmla="*/ 69 h 158"/>
                                <a:gd name="T22" fmla="*/ 386 w 791"/>
                                <a:gd name="T23" fmla="*/ 65 h 158"/>
                                <a:gd name="T24" fmla="*/ 379 w 791"/>
                                <a:gd name="T25" fmla="*/ 62 h 158"/>
                                <a:gd name="T26" fmla="*/ 370 w 791"/>
                                <a:gd name="T27" fmla="*/ 60 h 158"/>
                                <a:gd name="T28" fmla="*/ 377 w 791"/>
                                <a:gd name="T29" fmla="*/ 59 h 158"/>
                                <a:gd name="T30" fmla="*/ 380 w 791"/>
                                <a:gd name="T31" fmla="*/ 57 h 158"/>
                                <a:gd name="T32" fmla="*/ 322 w 791"/>
                                <a:gd name="T33" fmla="*/ 57 h 158"/>
                                <a:gd name="T34" fmla="*/ 322 w 791"/>
                                <a:gd name="T35" fmla="*/ 17 h 158"/>
                                <a:gd name="T36" fmla="*/ 357 w 791"/>
                                <a:gd name="T37" fmla="*/ 15 h 158"/>
                                <a:gd name="T38" fmla="*/ 390 w 791"/>
                                <a:gd name="T39" fmla="*/ 15 h 158"/>
                                <a:gd name="T40" fmla="*/ 389 w 791"/>
                                <a:gd name="T41" fmla="*/ 12 h 158"/>
                                <a:gd name="T42" fmla="*/ 381 w 791"/>
                                <a:gd name="T43" fmla="*/ 7 h 158"/>
                                <a:gd name="T44" fmla="*/ 374 w 791"/>
                                <a:gd name="T45" fmla="*/ 2 h 158"/>
                                <a:gd name="T46" fmla="*/ 363 w 791"/>
                                <a:gd name="T47" fmla="*/ 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63" y="0"/>
                                  </a:moveTo>
                                  <a:lnTo>
                                    <a:pt x="304" y="3"/>
                                  </a:lnTo>
                                  <a:lnTo>
                                    <a:pt x="304" y="136"/>
                                  </a:lnTo>
                                  <a:lnTo>
                                    <a:pt x="366" y="132"/>
                                  </a:lnTo>
                                  <a:lnTo>
                                    <a:pt x="378" y="128"/>
                                  </a:lnTo>
                                  <a:lnTo>
                                    <a:pt x="386" y="121"/>
                                  </a:lnTo>
                                  <a:lnTo>
                                    <a:pt x="322" y="121"/>
                                  </a:lnTo>
                                  <a:lnTo>
                                    <a:pt x="322" y="72"/>
                                  </a:lnTo>
                                  <a:lnTo>
                                    <a:pt x="350" y="70"/>
                                  </a:lnTo>
                                  <a:lnTo>
                                    <a:pt x="360" y="69"/>
                                  </a:lnTo>
                                  <a:lnTo>
                                    <a:pt x="389" y="69"/>
                                  </a:lnTo>
                                  <a:lnTo>
                                    <a:pt x="386" y="65"/>
                                  </a:lnTo>
                                  <a:lnTo>
                                    <a:pt x="379" y="62"/>
                                  </a:lnTo>
                                  <a:lnTo>
                                    <a:pt x="370" y="60"/>
                                  </a:lnTo>
                                  <a:lnTo>
                                    <a:pt x="377" y="59"/>
                                  </a:lnTo>
                                  <a:lnTo>
                                    <a:pt x="380" y="57"/>
                                  </a:lnTo>
                                  <a:lnTo>
                                    <a:pt x="322" y="57"/>
                                  </a:lnTo>
                                  <a:lnTo>
                                    <a:pt x="322" y="17"/>
                                  </a:lnTo>
                                  <a:lnTo>
                                    <a:pt x="357" y="15"/>
                                  </a:lnTo>
                                  <a:lnTo>
                                    <a:pt x="390" y="15"/>
                                  </a:lnTo>
                                  <a:lnTo>
                                    <a:pt x="389" y="12"/>
                                  </a:lnTo>
                                  <a:lnTo>
                                    <a:pt x="381" y="7"/>
                                  </a:lnTo>
                                  <a:lnTo>
                                    <a:pt x="374" y="2"/>
                                  </a:lnTo>
                                  <a:lnTo>
                                    <a:pt x="3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Freeform 124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89 w 791"/>
                                <a:gd name="T1" fmla="*/ 69 h 158"/>
                                <a:gd name="T2" fmla="*/ 360 w 791"/>
                                <a:gd name="T3" fmla="*/ 69 h 158"/>
                                <a:gd name="T4" fmla="*/ 367 w 791"/>
                                <a:gd name="T5" fmla="*/ 71 h 158"/>
                                <a:gd name="T6" fmla="*/ 372 w 791"/>
                                <a:gd name="T7" fmla="*/ 74 h 158"/>
                                <a:gd name="T8" fmla="*/ 376 w 791"/>
                                <a:gd name="T9" fmla="*/ 78 h 158"/>
                                <a:gd name="T10" fmla="*/ 379 w 791"/>
                                <a:gd name="T11" fmla="*/ 84 h 158"/>
                                <a:gd name="T12" fmla="*/ 379 w 791"/>
                                <a:gd name="T13" fmla="*/ 101 h 158"/>
                                <a:gd name="T14" fmla="*/ 376 w 791"/>
                                <a:gd name="T15" fmla="*/ 107 h 158"/>
                                <a:gd name="T16" fmla="*/ 372 w 791"/>
                                <a:gd name="T17" fmla="*/ 111 h 158"/>
                                <a:gd name="T18" fmla="*/ 367 w 791"/>
                                <a:gd name="T19" fmla="*/ 116 h 158"/>
                                <a:gd name="T20" fmla="*/ 360 w 791"/>
                                <a:gd name="T21" fmla="*/ 118 h 158"/>
                                <a:gd name="T22" fmla="*/ 350 w 791"/>
                                <a:gd name="T23" fmla="*/ 119 h 158"/>
                                <a:gd name="T24" fmla="*/ 322 w 791"/>
                                <a:gd name="T25" fmla="*/ 121 h 158"/>
                                <a:gd name="T26" fmla="*/ 386 w 791"/>
                                <a:gd name="T27" fmla="*/ 121 h 158"/>
                                <a:gd name="T28" fmla="*/ 394 w 791"/>
                                <a:gd name="T29" fmla="*/ 114 h 158"/>
                                <a:gd name="T30" fmla="*/ 398 w 791"/>
                                <a:gd name="T31" fmla="*/ 105 h 158"/>
                                <a:gd name="T32" fmla="*/ 398 w 791"/>
                                <a:gd name="T33" fmla="*/ 84 h 158"/>
                                <a:gd name="T34" fmla="*/ 395 w 791"/>
                                <a:gd name="T35" fmla="*/ 76 h 158"/>
                                <a:gd name="T36" fmla="*/ 390 w 791"/>
                                <a:gd name="T37" fmla="*/ 71 h 158"/>
                                <a:gd name="T38" fmla="*/ 389 w 791"/>
                                <a:gd name="T39" fmla="*/ 6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89" y="69"/>
                                  </a:moveTo>
                                  <a:lnTo>
                                    <a:pt x="360" y="69"/>
                                  </a:lnTo>
                                  <a:lnTo>
                                    <a:pt x="367" y="71"/>
                                  </a:lnTo>
                                  <a:lnTo>
                                    <a:pt x="372" y="74"/>
                                  </a:lnTo>
                                  <a:lnTo>
                                    <a:pt x="376" y="78"/>
                                  </a:lnTo>
                                  <a:lnTo>
                                    <a:pt x="379" y="84"/>
                                  </a:lnTo>
                                  <a:lnTo>
                                    <a:pt x="379" y="101"/>
                                  </a:lnTo>
                                  <a:lnTo>
                                    <a:pt x="376" y="107"/>
                                  </a:lnTo>
                                  <a:lnTo>
                                    <a:pt x="372" y="111"/>
                                  </a:lnTo>
                                  <a:lnTo>
                                    <a:pt x="367" y="116"/>
                                  </a:lnTo>
                                  <a:lnTo>
                                    <a:pt x="360" y="118"/>
                                  </a:lnTo>
                                  <a:lnTo>
                                    <a:pt x="350" y="119"/>
                                  </a:lnTo>
                                  <a:lnTo>
                                    <a:pt x="322" y="121"/>
                                  </a:lnTo>
                                  <a:lnTo>
                                    <a:pt x="386" y="121"/>
                                  </a:lnTo>
                                  <a:lnTo>
                                    <a:pt x="394" y="114"/>
                                  </a:lnTo>
                                  <a:lnTo>
                                    <a:pt x="398" y="105"/>
                                  </a:lnTo>
                                  <a:lnTo>
                                    <a:pt x="398" y="84"/>
                                  </a:lnTo>
                                  <a:lnTo>
                                    <a:pt x="395" y="76"/>
                                  </a:lnTo>
                                  <a:lnTo>
                                    <a:pt x="390" y="71"/>
                                  </a:lnTo>
                                  <a:lnTo>
                                    <a:pt x="389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Freeform 125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90 w 791"/>
                                <a:gd name="T1" fmla="*/ 15 h 158"/>
                                <a:gd name="T2" fmla="*/ 357 w 791"/>
                                <a:gd name="T3" fmla="*/ 15 h 158"/>
                                <a:gd name="T4" fmla="*/ 363 w 791"/>
                                <a:gd name="T5" fmla="*/ 16 h 158"/>
                                <a:gd name="T6" fmla="*/ 368 w 791"/>
                                <a:gd name="T7" fmla="*/ 19 h 158"/>
                                <a:gd name="T8" fmla="*/ 372 w 791"/>
                                <a:gd name="T9" fmla="*/ 22 h 158"/>
                                <a:gd name="T10" fmla="*/ 374 w 791"/>
                                <a:gd name="T11" fmla="*/ 27 h 158"/>
                                <a:gd name="T12" fmla="*/ 374 w 791"/>
                                <a:gd name="T13" fmla="*/ 41 h 158"/>
                                <a:gd name="T14" fmla="*/ 372 w 791"/>
                                <a:gd name="T15" fmla="*/ 46 h 158"/>
                                <a:gd name="T16" fmla="*/ 363 w 791"/>
                                <a:gd name="T17" fmla="*/ 53 h 158"/>
                                <a:gd name="T18" fmla="*/ 357 w 791"/>
                                <a:gd name="T19" fmla="*/ 55 h 158"/>
                                <a:gd name="T20" fmla="*/ 322 w 791"/>
                                <a:gd name="T21" fmla="*/ 57 h 158"/>
                                <a:gd name="T22" fmla="*/ 380 w 791"/>
                                <a:gd name="T23" fmla="*/ 57 h 158"/>
                                <a:gd name="T24" fmla="*/ 383 w 791"/>
                                <a:gd name="T25" fmla="*/ 55 h 158"/>
                                <a:gd name="T26" fmla="*/ 390 w 791"/>
                                <a:gd name="T27" fmla="*/ 45 h 158"/>
                                <a:gd name="T28" fmla="*/ 392 w 791"/>
                                <a:gd name="T29" fmla="*/ 39 h 158"/>
                                <a:gd name="T30" fmla="*/ 392 w 791"/>
                                <a:gd name="T31" fmla="*/ 20 h 158"/>
                                <a:gd name="T32" fmla="*/ 390 w 791"/>
                                <a:gd name="T33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90" y="15"/>
                                  </a:moveTo>
                                  <a:lnTo>
                                    <a:pt x="357" y="15"/>
                                  </a:lnTo>
                                  <a:lnTo>
                                    <a:pt x="363" y="16"/>
                                  </a:lnTo>
                                  <a:lnTo>
                                    <a:pt x="368" y="19"/>
                                  </a:lnTo>
                                  <a:lnTo>
                                    <a:pt x="372" y="22"/>
                                  </a:lnTo>
                                  <a:lnTo>
                                    <a:pt x="374" y="27"/>
                                  </a:lnTo>
                                  <a:lnTo>
                                    <a:pt x="374" y="41"/>
                                  </a:lnTo>
                                  <a:lnTo>
                                    <a:pt x="372" y="46"/>
                                  </a:lnTo>
                                  <a:lnTo>
                                    <a:pt x="363" y="53"/>
                                  </a:lnTo>
                                  <a:lnTo>
                                    <a:pt x="357" y="55"/>
                                  </a:lnTo>
                                  <a:lnTo>
                                    <a:pt x="322" y="57"/>
                                  </a:lnTo>
                                  <a:lnTo>
                                    <a:pt x="380" y="57"/>
                                  </a:lnTo>
                                  <a:lnTo>
                                    <a:pt x="383" y="55"/>
                                  </a:lnTo>
                                  <a:lnTo>
                                    <a:pt x="390" y="45"/>
                                  </a:lnTo>
                                  <a:lnTo>
                                    <a:pt x="392" y="39"/>
                                  </a:lnTo>
                                  <a:lnTo>
                                    <a:pt x="392" y="20"/>
                                  </a:lnTo>
                                  <a:lnTo>
                                    <a:pt x="39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Freeform 126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481 w 791"/>
                                <a:gd name="T1" fmla="*/ 23 h 158"/>
                                <a:gd name="T2" fmla="*/ 453 w 791"/>
                                <a:gd name="T3" fmla="*/ 24 h 158"/>
                                <a:gd name="T4" fmla="*/ 441 w 791"/>
                                <a:gd name="T5" fmla="*/ 30 h 158"/>
                                <a:gd name="T6" fmla="*/ 432 w 791"/>
                                <a:gd name="T7" fmla="*/ 40 h 158"/>
                                <a:gd name="T8" fmla="*/ 426 w 791"/>
                                <a:gd name="T9" fmla="*/ 48 h 158"/>
                                <a:gd name="T10" fmla="*/ 422 w 791"/>
                                <a:gd name="T11" fmla="*/ 58 h 158"/>
                                <a:gd name="T12" fmla="*/ 420 w 791"/>
                                <a:gd name="T13" fmla="*/ 68 h 158"/>
                                <a:gd name="T14" fmla="*/ 419 w 791"/>
                                <a:gd name="T15" fmla="*/ 80 h 158"/>
                                <a:gd name="T16" fmla="*/ 419 w 791"/>
                                <a:gd name="T17" fmla="*/ 96 h 158"/>
                                <a:gd name="T18" fmla="*/ 424 w 791"/>
                                <a:gd name="T19" fmla="*/ 108 h 158"/>
                                <a:gd name="T20" fmla="*/ 442 w 791"/>
                                <a:gd name="T21" fmla="*/ 125 h 158"/>
                                <a:gd name="T22" fmla="*/ 455 w 791"/>
                                <a:gd name="T23" fmla="*/ 129 h 158"/>
                                <a:gd name="T24" fmla="*/ 477 w 791"/>
                                <a:gd name="T25" fmla="*/ 128 h 158"/>
                                <a:gd name="T26" fmla="*/ 483 w 791"/>
                                <a:gd name="T27" fmla="*/ 126 h 158"/>
                                <a:gd name="T28" fmla="*/ 495 w 791"/>
                                <a:gd name="T29" fmla="*/ 123 h 158"/>
                                <a:gd name="T30" fmla="*/ 501 w 791"/>
                                <a:gd name="T31" fmla="*/ 121 h 158"/>
                                <a:gd name="T32" fmla="*/ 507 w 791"/>
                                <a:gd name="T33" fmla="*/ 118 h 158"/>
                                <a:gd name="T34" fmla="*/ 507 w 791"/>
                                <a:gd name="T35" fmla="*/ 115 h 158"/>
                                <a:gd name="T36" fmla="*/ 461 w 791"/>
                                <a:gd name="T37" fmla="*/ 115 h 158"/>
                                <a:gd name="T38" fmla="*/ 452 w 791"/>
                                <a:gd name="T39" fmla="*/ 112 h 158"/>
                                <a:gd name="T40" fmla="*/ 446 w 791"/>
                                <a:gd name="T41" fmla="*/ 107 h 158"/>
                                <a:gd name="T42" fmla="*/ 440 w 791"/>
                                <a:gd name="T43" fmla="*/ 101 h 158"/>
                                <a:gd name="T44" fmla="*/ 437 w 791"/>
                                <a:gd name="T45" fmla="*/ 93 h 158"/>
                                <a:gd name="T46" fmla="*/ 436 w 791"/>
                                <a:gd name="T47" fmla="*/ 82 h 158"/>
                                <a:gd name="T48" fmla="*/ 511 w 791"/>
                                <a:gd name="T49" fmla="*/ 77 h 158"/>
                                <a:gd name="T50" fmla="*/ 511 w 791"/>
                                <a:gd name="T51" fmla="*/ 69 h 158"/>
                                <a:gd name="T52" fmla="*/ 436 w 791"/>
                                <a:gd name="T53" fmla="*/ 69 h 158"/>
                                <a:gd name="T54" fmla="*/ 437 w 791"/>
                                <a:gd name="T55" fmla="*/ 59 h 158"/>
                                <a:gd name="T56" fmla="*/ 440 w 791"/>
                                <a:gd name="T57" fmla="*/ 52 h 158"/>
                                <a:gd name="T58" fmla="*/ 446 w 791"/>
                                <a:gd name="T59" fmla="*/ 46 h 158"/>
                                <a:gd name="T60" fmla="*/ 451 w 791"/>
                                <a:gd name="T61" fmla="*/ 41 h 158"/>
                                <a:gd name="T62" fmla="*/ 459 w 791"/>
                                <a:gd name="T63" fmla="*/ 38 h 158"/>
                                <a:gd name="T64" fmla="*/ 476 w 791"/>
                                <a:gd name="T65" fmla="*/ 37 h 158"/>
                                <a:gd name="T66" fmla="*/ 501 w 791"/>
                                <a:gd name="T67" fmla="*/ 37 h 158"/>
                                <a:gd name="T68" fmla="*/ 499 w 791"/>
                                <a:gd name="T69" fmla="*/ 34 h 158"/>
                                <a:gd name="T70" fmla="*/ 491 w 791"/>
                                <a:gd name="T71" fmla="*/ 26 h 158"/>
                                <a:gd name="T72" fmla="*/ 481 w 791"/>
                                <a:gd name="T73" fmla="*/ 2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481" y="23"/>
                                  </a:moveTo>
                                  <a:lnTo>
                                    <a:pt x="453" y="24"/>
                                  </a:lnTo>
                                  <a:lnTo>
                                    <a:pt x="441" y="30"/>
                                  </a:lnTo>
                                  <a:lnTo>
                                    <a:pt x="432" y="40"/>
                                  </a:lnTo>
                                  <a:lnTo>
                                    <a:pt x="426" y="48"/>
                                  </a:lnTo>
                                  <a:lnTo>
                                    <a:pt x="422" y="58"/>
                                  </a:lnTo>
                                  <a:lnTo>
                                    <a:pt x="420" y="68"/>
                                  </a:lnTo>
                                  <a:lnTo>
                                    <a:pt x="419" y="80"/>
                                  </a:lnTo>
                                  <a:lnTo>
                                    <a:pt x="419" y="96"/>
                                  </a:lnTo>
                                  <a:lnTo>
                                    <a:pt x="424" y="108"/>
                                  </a:lnTo>
                                  <a:lnTo>
                                    <a:pt x="442" y="125"/>
                                  </a:lnTo>
                                  <a:lnTo>
                                    <a:pt x="455" y="129"/>
                                  </a:lnTo>
                                  <a:lnTo>
                                    <a:pt x="477" y="128"/>
                                  </a:lnTo>
                                  <a:lnTo>
                                    <a:pt x="483" y="126"/>
                                  </a:lnTo>
                                  <a:lnTo>
                                    <a:pt x="495" y="123"/>
                                  </a:lnTo>
                                  <a:lnTo>
                                    <a:pt x="501" y="121"/>
                                  </a:lnTo>
                                  <a:lnTo>
                                    <a:pt x="507" y="118"/>
                                  </a:lnTo>
                                  <a:lnTo>
                                    <a:pt x="507" y="115"/>
                                  </a:lnTo>
                                  <a:lnTo>
                                    <a:pt x="461" y="115"/>
                                  </a:lnTo>
                                  <a:lnTo>
                                    <a:pt x="452" y="112"/>
                                  </a:lnTo>
                                  <a:lnTo>
                                    <a:pt x="446" y="107"/>
                                  </a:lnTo>
                                  <a:lnTo>
                                    <a:pt x="440" y="101"/>
                                  </a:lnTo>
                                  <a:lnTo>
                                    <a:pt x="437" y="93"/>
                                  </a:lnTo>
                                  <a:lnTo>
                                    <a:pt x="436" y="82"/>
                                  </a:lnTo>
                                  <a:lnTo>
                                    <a:pt x="511" y="77"/>
                                  </a:lnTo>
                                  <a:lnTo>
                                    <a:pt x="511" y="69"/>
                                  </a:lnTo>
                                  <a:lnTo>
                                    <a:pt x="436" y="69"/>
                                  </a:lnTo>
                                  <a:lnTo>
                                    <a:pt x="437" y="59"/>
                                  </a:lnTo>
                                  <a:lnTo>
                                    <a:pt x="440" y="52"/>
                                  </a:lnTo>
                                  <a:lnTo>
                                    <a:pt x="446" y="46"/>
                                  </a:lnTo>
                                  <a:lnTo>
                                    <a:pt x="451" y="41"/>
                                  </a:lnTo>
                                  <a:lnTo>
                                    <a:pt x="459" y="38"/>
                                  </a:lnTo>
                                  <a:lnTo>
                                    <a:pt x="476" y="37"/>
                                  </a:lnTo>
                                  <a:lnTo>
                                    <a:pt x="501" y="37"/>
                                  </a:lnTo>
                                  <a:lnTo>
                                    <a:pt x="499" y="34"/>
                                  </a:lnTo>
                                  <a:lnTo>
                                    <a:pt x="491" y="26"/>
                                  </a:lnTo>
                                  <a:lnTo>
                                    <a:pt x="48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Freeform 12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07 w 791"/>
                                <a:gd name="T1" fmla="*/ 102 h 158"/>
                                <a:gd name="T2" fmla="*/ 501 w 791"/>
                                <a:gd name="T3" fmla="*/ 106 h 158"/>
                                <a:gd name="T4" fmla="*/ 495 w 791"/>
                                <a:gd name="T5" fmla="*/ 108 h 158"/>
                                <a:gd name="T6" fmla="*/ 489 w 791"/>
                                <a:gd name="T7" fmla="*/ 110 h 158"/>
                                <a:gd name="T8" fmla="*/ 484 w 791"/>
                                <a:gd name="T9" fmla="*/ 112 h 158"/>
                                <a:gd name="T10" fmla="*/ 477 w 791"/>
                                <a:gd name="T11" fmla="*/ 114 h 158"/>
                                <a:gd name="T12" fmla="*/ 461 w 791"/>
                                <a:gd name="T13" fmla="*/ 115 h 158"/>
                                <a:gd name="T14" fmla="*/ 507 w 791"/>
                                <a:gd name="T15" fmla="*/ 115 h 158"/>
                                <a:gd name="T16" fmla="*/ 507 w 791"/>
                                <a:gd name="T17" fmla="*/ 10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07" y="102"/>
                                  </a:moveTo>
                                  <a:lnTo>
                                    <a:pt x="501" y="106"/>
                                  </a:lnTo>
                                  <a:lnTo>
                                    <a:pt x="495" y="108"/>
                                  </a:lnTo>
                                  <a:lnTo>
                                    <a:pt x="489" y="110"/>
                                  </a:lnTo>
                                  <a:lnTo>
                                    <a:pt x="484" y="112"/>
                                  </a:lnTo>
                                  <a:lnTo>
                                    <a:pt x="477" y="114"/>
                                  </a:lnTo>
                                  <a:lnTo>
                                    <a:pt x="461" y="115"/>
                                  </a:lnTo>
                                  <a:lnTo>
                                    <a:pt x="507" y="115"/>
                                  </a:lnTo>
                                  <a:lnTo>
                                    <a:pt x="507" y="1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Freeform 128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01 w 791"/>
                                <a:gd name="T1" fmla="*/ 37 h 158"/>
                                <a:gd name="T2" fmla="*/ 476 w 791"/>
                                <a:gd name="T3" fmla="*/ 37 h 158"/>
                                <a:gd name="T4" fmla="*/ 482 w 791"/>
                                <a:gd name="T5" fmla="*/ 39 h 158"/>
                                <a:gd name="T6" fmla="*/ 487 w 791"/>
                                <a:gd name="T7" fmla="*/ 44 h 158"/>
                                <a:gd name="T8" fmla="*/ 492 w 791"/>
                                <a:gd name="T9" fmla="*/ 49 h 158"/>
                                <a:gd name="T10" fmla="*/ 494 w 791"/>
                                <a:gd name="T11" fmla="*/ 56 h 158"/>
                                <a:gd name="T12" fmla="*/ 495 w 791"/>
                                <a:gd name="T13" fmla="*/ 65 h 158"/>
                                <a:gd name="T14" fmla="*/ 436 w 791"/>
                                <a:gd name="T15" fmla="*/ 69 h 158"/>
                                <a:gd name="T16" fmla="*/ 511 w 791"/>
                                <a:gd name="T17" fmla="*/ 69 h 158"/>
                                <a:gd name="T18" fmla="*/ 511 w 791"/>
                                <a:gd name="T19" fmla="*/ 54 h 158"/>
                                <a:gd name="T20" fmla="*/ 507 w 791"/>
                                <a:gd name="T21" fmla="*/ 42 h 158"/>
                                <a:gd name="T22" fmla="*/ 501 w 791"/>
                                <a:gd name="T23" fmla="*/ 37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01" y="37"/>
                                  </a:moveTo>
                                  <a:lnTo>
                                    <a:pt x="476" y="37"/>
                                  </a:lnTo>
                                  <a:lnTo>
                                    <a:pt x="482" y="39"/>
                                  </a:lnTo>
                                  <a:lnTo>
                                    <a:pt x="487" y="44"/>
                                  </a:lnTo>
                                  <a:lnTo>
                                    <a:pt x="492" y="49"/>
                                  </a:lnTo>
                                  <a:lnTo>
                                    <a:pt x="494" y="56"/>
                                  </a:lnTo>
                                  <a:lnTo>
                                    <a:pt x="495" y="65"/>
                                  </a:lnTo>
                                  <a:lnTo>
                                    <a:pt x="436" y="69"/>
                                  </a:lnTo>
                                  <a:lnTo>
                                    <a:pt x="511" y="69"/>
                                  </a:lnTo>
                                  <a:lnTo>
                                    <a:pt x="511" y="54"/>
                                  </a:lnTo>
                                  <a:lnTo>
                                    <a:pt x="507" y="42"/>
                                  </a:lnTo>
                                  <a:lnTo>
                                    <a:pt x="50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Freeform 129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08 w 791"/>
                                <a:gd name="T1" fmla="*/ 30 h 158"/>
                                <a:gd name="T2" fmla="*/ 578 w 791"/>
                                <a:gd name="T3" fmla="*/ 30 h 158"/>
                                <a:gd name="T4" fmla="*/ 585 w 791"/>
                                <a:gd name="T5" fmla="*/ 31 h 158"/>
                                <a:gd name="T6" fmla="*/ 590 w 791"/>
                                <a:gd name="T7" fmla="*/ 35 h 158"/>
                                <a:gd name="T8" fmla="*/ 595 w 791"/>
                                <a:gd name="T9" fmla="*/ 39 h 158"/>
                                <a:gd name="T10" fmla="*/ 598 w 791"/>
                                <a:gd name="T11" fmla="*/ 45 h 158"/>
                                <a:gd name="T12" fmla="*/ 598 w 791"/>
                                <a:gd name="T13" fmla="*/ 54 h 158"/>
                                <a:gd name="T14" fmla="*/ 560 w 791"/>
                                <a:gd name="T15" fmla="*/ 56 h 158"/>
                                <a:gd name="T16" fmla="*/ 549 w 791"/>
                                <a:gd name="T17" fmla="*/ 60 h 158"/>
                                <a:gd name="T18" fmla="*/ 541 w 791"/>
                                <a:gd name="T19" fmla="*/ 66 h 158"/>
                                <a:gd name="T20" fmla="*/ 534 w 791"/>
                                <a:gd name="T21" fmla="*/ 73 h 158"/>
                                <a:gd name="T22" fmla="*/ 530 w 791"/>
                                <a:gd name="T23" fmla="*/ 81 h 158"/>
                                <a:gd name="T24" fmla="*/ 530 w 791"/>
                                <a:gd name="T25" fmla="*/ 102 h 158"/>
                                <a:gd name="T26" fmla="*/ 533 w 791"/>
                                <a:gd name="T27" fmla="*/ 110 h 158"/>
                                <a:gd name="T28" fmla="*/ 545 w 791"/>
                                <a:gd name="T29" fmla="*/ 120 h 158"/>
                                <a:gd name="T30" fmla="*/ 553 w 791"/>
                                <a:gd name="T31" fmla="*/ 122 h 158"/>
                                <a:gd name="T32" fmla="*/ 563 w 791"/>
                                <a:gd name="T33" fmla="*/ 122 h 158"/>
                                <a:gd name="T34" fmla="*/ 571 w 791"/>
                                <a:gd name="T35" fmla="*/ 121 h 158"/>
                                <a:gd name="T36" fmla="*/ 578 w 791"/>
                                <a:gd name="T37" fmla="*/ 119 h 158"/>
                                <a:gd name="T38" fmla="*/ 584 w 791"/>
                                <a:gd name="T39" fmla="*/ 116 h 158"/>
                                <a:gd name="T40" fmla="*/ 589 w 791"/>
                                <a:gd name="T41" fmla="*/ 113 h 158"/>
                                <a:gd name="T42" fmla="*/ 594 w 791"/>
                                <a:gd name="T43" fmla="*/ 108 h 158"/>
                                <a:gd name="T44" fmla="*/ 561 w 791"/>
                                <a:gd name="T45" fmla="*/ 108 h 158"/>
                                <a:gd name="T46" fmla="*/ 556 w 791"/>
                                <a:gd name="T47" fmla="*/ 107 h 158"/>
                                <a:gd name="T48" fmla="*/ 552 w 791"/>
                                <a:gd name="T49" fmla="*/ 104 h 158"/>
                                <a:gd name="T50" fmla="*/ 548 w 791"/>
                                <a:gd name="T51" fmla="*/ 101 h 158"/>
                                <a:gd name="T52" fmla="*/ 546 w 791"/>
                                <a:gd name="T53" fmla="*/ 96 h 158"/>
                                <a:gd name="T54" fmla="*/ 546 w 791"/>
                                <a:gd name="T55" fmla="*/ 83 h 158"/>
                                <a:gd name="T56" fmla="*/ 549 w 791"/>
                                <a:gd name="T57" fmla="*/ 78 h 158"/>
                                <a:gd name="T58" fmla="*/ 559 w 791"/>
                                <a:gd name="T59" fmla="*/ 71 h 158"/>
                                <a:gd name="T60" fmla="*/ 568 w 791"/>
                                <a:gd name="T61" fmla="*/ 69 h 158"/>
                                <a:gd name="T62" fmla="*/ 598 w 791"/>
                                <a:gd name="T63" fmla="*/ 67 h 158"/>
                                <a:gd name="T64" fmla="*/ 614 w 791"/>
                                <a:gd name="T65" fmla="*/ 67 h 158"/>
                                <a:gd name="T66" fmla="*/ 614 w 791"/>
                                <a:gd name="T67" fmla="*/ 44 h 158"/>
                                <a:gd name="T68" fmla="*/ 610 w 791"/>
                                <a:gd name="T69" fmla="*/ 32 h 158"/>
                                <a:gd name="T70" fmla="*/ 608 w 791"/>
                                <a:gd name="T71" fmla="*/ 3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08" y="30"/>
                                  </a:moveTo>
                                  <a:lnTo>
                                    <a:pt x="578" y="30"/>
                                  </a:lnTo>
                                  <a:lnTo>
                                    <a:pt x="585" y="31"/>
                                  </a:lnTo>
                                  <a:lnTo>
                                    <a:pt x="590" y="35"/>
                                  </a:lnTo>
                                  <a:lnTo>
                                    <a:pt x="595" y="39"/>
                                  </a:lnTo>
                                  <a:lnTo>
                                    <a:pt x="598" y="45"/>
                                  </a:lnTo>
                                  <a:lnTo>
                                    <a:pt x="598" y="54"/>
                                  </a:lnTo>
                                  <a:lnTo>
                                    <a:pt x="560" y="56"/>
                                  </a:lnTo>
                                  <a:lnTo>
                                    <a:pt x="549" y="60"/>
                                  </a:lnTo>
                                  <a:lnTo>
                                    <a:pt x="541" y="66"/>
                                  </a:lnTo>
                                  <a:lnTo>
                                    <a:pt x="534" y="73"/>
                                  </a:lnTo>
                                  <a:lnTo>
                                    <a:pt x="530" y="81"/>
                                  </a:lnTo>
                                  <a:lnTo>
                                    <a:pt x="530" y="102"/>
                                  </a:lnTo>
                                  <a:lnTo>
                                    <a:pt x="533" y="110"/>
                                  </a:lnTo>
                                  <a:lnTo>
                                    <a:pt x="545" y="120"/>
                                  </a:lnTo>
                                  <a:lnTo>
                                    <a:pt x="553" y="122"/>
                                  </a:lnTo>
                                  <a:lnTo>
                                    <a:pt x="563" y="122"/>
                                  </a:lnTo>
                                  <a:lnTo>
                                    <a:pt x="571" y="121"/>
                                  </a:lnTo>
                                  <a:lnTo>
                                    <a:pt x="578" y="119"/>
                                  </a:lnTo>
                                  <a:lnTo>
                                    <a:pt x="584" y="116"/>
                                  </a:lnTo>
                                  <a:lnTo>
                                    <a:pt x="589" y="113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61" y="108"/>
                                  </a:lnTo>
                                  <a:lnTo>
                                    <a:pt x="556" y="107"/>
                                  </a:lnTo>
                                  <a:lnTo>
                                    <a:pt x="552" y="104"/>
                                  </a:lnTo>
                                  <a:lnTo>
                                    <a:pt x="548" y="101"/>
                                  </a:lnTo>
                                  <a:lnTo>
                                    <a:pt x="546" y="96"/>
                                  </a:lnTo>
                                  <a:lnTo>
                                    <a:pt x="546" y="83"/>
                                  </a:lnTo>
                                  <a:lnTo>
                                    <a:pt x="549" y="78"/>
                                  </a:lnTo>
                                  <a:lnTo>
                                    <a:pt x="559" y="71"/>
                                  </a:lnTo>
                                  <a:lnTo>
                                    <a:pt x="568" y="69"/>
                                  </a:lnTo>
                                  <a:lnTo>
                                    <a:pt x="598" y="67"/>
                                  </a:lnTo>
                                  <a:lnTo>
                                    <a:pt x="614" y="67"/>
                                  </a:lnTo>
                                  <a:lnTo>
                                    <a:pt x="614" y="44"/>
                                  </a:lnTo>
                                  <a:lnTo>
                                    <a:pt x="610" y="32"/>
                                  </a:lnTo>
                                  <a:lnTo>
                                    <a:pt x="608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130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14 w 791"/>
                                <a:gd name="T1" fmla="*/ 102 h 158"/>
                                <a:gd name="T2" fmla="*/ 598 w 791"/>
                                <a:gd name="T3" fmla="*/ 102 h 158"/>
                                <a:gd name="T4" fmla="*/ 598 w 791"/>
                                <a:gd name="T5" fmla="*/ 117 h 158"/>
                                <a:gd name="T6" fmla="*/ 614 w 791"/>
                                <a:gd name="T7" fmla="*/ 116 h 158"/>
                                <a:gd name="T8" fmla="*/ 614 w 791"/>
                                <a:gd name="T9" fmla="*/ 10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14" y="102"/>
                                  </a:moveTo>
                                  <a:lnTo>
                                    <a:pt x="598" y="102"/>
                                  </a:lnTo>
                                  <a:lnTo>
                                    <a:pt x="598" y="117"/>
                                  </a:lnTo>
                                  <a:lnTo>
                                    <a:pt x="614" y="116"/>
                                  </a:lnTo>
                                  <a:lnTo>
                                    <a:pt x="614" y="1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Freeform 131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14 w 791"/>
                                <a:gd name="T1" fmla="*/ 67 h 158"/>
                                <a:gd name="T2" fmla="*/ 598 w 791"/>
                                <a:gd name="T3" fmla="*/ 67 h 158"/>
                                <a:gd name="T4" fmla="*/ 598 w 791"/>
                                <a:gd name="T5" fmla="*/ 81 h 158"/>
                                <a:gd name="T6" fmla="*/ 595 w 791"/>
                                <a:gd name="T7" fmla="*/ 90 h 158"/>
                                <a:gd name="T8" fmla="*/ 589 w 791"/>
                                <a:gd name="T9" fmla="*/ 97 h 158"/>
                                <a:gd name="T10" fmla="*/ 584 w 791"/>
                                <a:gd name="T11" fmla="*/ 103 h 158"/>
                                <a:gd name="T12" fmla="*/ 577 w 791"/>
                                <a:gd name="T13" fmla="*/ 107 h 158"/>
                                <a:gd name="T14" fmla="*/ 561 w 791"/>
                                <a:gd name="T15" fmla="*/ 108 h 158"/>
                                <a:gd name="T16" fmla="*/ 594 w 791"/>
                                <a:gd name="T17" fmla="*/ 108 h 158"/>
                                <a:gd name="T18" fmla="*/ 594 w 791"/>
                                <a:gd name="T19" fmla="*/ 108 h 158"/>
                                <a:gd name="T20" fmla="*/ 598 w 791"/>
                                <a:gd name="T21" fmla="*/ 102 h 158"/>
                                <a:gd name="T22" fmla="*/ 614 w 791"/>
                                <a:gd name="T23" fmla="*/ 102 h 158"/>
                                <a:gd name="T24" fmla="*/ 614 w 791"/>
                                <a:gd name="T25" fmla="*/ 67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14" y="67"/>
                                  </a:moveTo>
                                  <a:lnTo>
                                    <a:pt x="598" y="67"/>
                                  </a:lnTo>
                                  <a:lnTo>
                                    <a:pt x="598" y="81"/>
                                  </a:lnTo>
                                  <a:lnTo>
                                    <a:pt x="595" y="90"/>
                                  </a:lnTo>
                                  <a:lnTo>
                                    <a:pt x="589" y="97"/>
                                  </a:lnTo>
                                  <a:lnTo>
                                    <a:pt x="584" y="103"/>
                                  </a:lnTo>
                                  <a:lnTo>
                                    <a:pt x="577" y="107"/>
                                  </a:lnTo>
                                  <a:lnTo>
                                    <a:pt x="561" y="108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98" y="102"/>
                                  </a:lnTo>
                                  <a:lnTo>
                                    <a:pt x="614" y="102"/>
                                  </a:lnTo>
                                  <a:lnTo>
                                    <a:pt x="614" y="6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Freeform 132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85 w 791"/>
                                <a:gd name="T1" fmla="*/ 15 h 158"/>
                                <a:gd name="T2" fmla="*/ 566 w 791"/>
                                <a:gd name="T3" fmla="*/ 17 h 158"/>
                                <a:gd name="T4" fmla="*/ 560 w 791"/>
                                <a:gd name="T5" fmla="*/ 18 h 158"/>
                                <a:gd name="T6" fmla="*/ 555 w 791"/>
                                <a:gd name="T7" fmla="*/ 19 h 158"/>
                                <a:gd name="T8" fmla="*/ 549 w 791"/>
                                <a:gd name="T9" fmla="*/ 21 h 158"/>
                                <a:gd name="T10" fmla="*/ 543 w 791"/>
                                <a:gd name="T11" fmla="*/ 23 h 158"/>
                                <a:gd name="T12" fmla="*/ 537 w 791"/>
                                <a:gd name="T13" fmla="*/ 26 h 158"/>
                                <a:gd name="T14" fmla="*/ 537 w 791"/>
                                <a:gd name="T15" fmla="*/ 41 h 158"/>
                                <a:gd name="T16" fmla="*/ 542 w 791"/>
                                <a:gd name="T17" fmla="*/ 38 h 158"/>
                                <a:gd name="T18" fmla="*/ 547 w 791"/>
                                <a:gd name="T19" fmla="*/ 35 h 158"/>
                                <a:gd name="T20" fmla="*/ 558 w 791"/>
                                <a:gd name="T21" fmla="*/ 32 h 158"/>
                                <a:gd name="T22" fmla="*/ 564 w 791"/>
                                <a:gd name="T23" fmla="*/ 31 h 158"/>
                                <a:gd name="T24" fmla="*/ 569 w 791"/>
                                <a:gd name="T25" fmla="*/ 30 h 158"/>
                                <a:gd name="T26" fmla="*/ 578 w 791"/>
                                <a:gd name="T27" fmla="*/ 30 h 158"/>
                                <a:gd name="T28" fmla="*/ 608 w 791"/>
                                <a:gd name="T29" fmla="*/ 30 h 158"/>
                                <a:gd name="T30" fmla="*/ 603 w 791"/>
                                <a:gd name="T31" fmla="*/ 25 h 158"/>
                                <a:gd name="T32" fmla="*/ 596 w 791"/>
                                <a:gd name="T33" fmla="*/ 18 h 158"/>
                                <a:gd name="T34" fmla="*/ 585 w 791"/>
                                <a:gd name="T35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85" y="15"/>
                                  </a:moveTo>
                                  <a:lnTo>
                                    <a:pt x="566" y="17"/>
                                  </a:lnTo>
                                  <a:lnTo>
                                    <a:pt x="560" y="18"/>
                                  </a:lnTo>
                                  <a:lnTo>
                                    <a:pt x="555" y="19"/>
                                  </a:lnTo>
                                  <a:lnTo>
                                    <a:pt x="549" y="21"/>
                                  </a:lnTo>
                                  <a:lnTo>
                                    <a:pt x="543" y="23"/>
                                  </a:lnTo>
                                  <a:lnTo>
                                    <a:pt x="537" y="26"/>
                                  </a:lnTo>
                                  <a:lnTo>
                                    <a:pt x="537" y="41"/>
                                  </a:lnTo>
                                  <a:lnTo>
                                    <a:pt x="542" y="38"/>
                                  </a:lnTo>
                                  <a:lnTo>
                                    <a:pt x="547" y="35"/>
                                  </a:lnTo>
                                  <a:lnTo>
                                    <a:pt x="558" y="32"/>
                                  </a:lnTo>
                                  <a:lnTo>
                                    <a:pt x="564" y="31"/>
                                  </a:lnTo>
                                  <a:lnTo>
                                    <a:pt x="569" y="30"/>
                                  </a:lnTo>
                                  <a:lnTo>
                                    <a:pt x="578" y="30"/>
                                  </a:lnTo>
                                  <a:lnTo>
                                    <a:pt x="608" y="30"/>
                                  </a:lnTo>
                                  <a:lnTo>
                                    <a:pt x="603" y="25"/>
                                  </a:lnTo>
                                  <a:lnTo>
                                    <a:pt x="596" y="18"/>
                                  </a:lnTo>
                                  <a:lnTo>
                                    <a:pt x="585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Freeform 133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62 w 791"/>
                                <a:gd name="T1" fmla="*/ 13 h 158"/>
                                <a:gd name="T2" fmla="*/ 646 w 791"/>
                                <a:gd name="T3" fmla="*/ 14 h 158"/>
                                <a:gd name="T4" fmla="*/ 646 w 791"/>
                                <a:gd name="T5" fmla="*/ 114 h 158"/>
                                <a:gd name="T6" fmla="*/ 662 w 791"/>
                                <a:gd name="T7" fmla="*/ 112 h 158"/>
                                <a:gd name="T8" fmla="*/ 662 w 791"/>
                                <a:gd name="T9" fmla="*/ 46 h 158"/>
                                <a:gd name="T10" fmla="*/ 664 w 791"/>
                                <a:gd name="T11" fmla="*/ 39 h 158"/>
                                <a:gd name="T12" fmla="*/ 673 w 791"/>
                                <a:gd name="T13" fmla="*/ 28 h 158"/>
                                <a:gd name="T14" fmla="*/ 662 w 791"/>
                                <a:gd name="T15" fmla="*/ 28 h 158"/>
                                <a:gd name="T16" fmla="*/ 662 w 791"/>
                                <a:gd name="T17" fmla="*/ 1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62" y="13"/>
                                  </a:moveTo>
                                  <a:lnTo>
                                    <a:pt x="646" y="14"/>
                                  </a:lnTo>
                                  <a:lnTo>
                                    <a:pt x="646" y="114"/>
                                  </a:lnTo>
                                  <a:lnTo>
                                    <a:pt x="662" y="112"/>
                                  </a:lnTo>
                                  <a:lnTo>
                                    <a:pt x="662" y="46"/>
                                  </a:lnTo>
                                  <a:lnTo>
                                    <a:pt x="664" y="39"/>
                                  </a:lnTo>
                                  <a:lnTo>
                                    <a:pt x="673" y="28"/>
                                  </a:lnTo>
                                  <a:lnTo>
                                    <a:pt x="662" y="28"/>
                                  </a:lnTo>
                                  <a:lnTo>
                                    <a:pt x="662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Freeform 134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22 w 791"/>
                                <a:gd name="T1" fmla="*/ 22 h 158"/>
                                <a:gd name="T2" fmla="*/ 696 w 791"/>
                                <a:gd name="T3" fmla="*/ 22 h 158"/>
                                <a:gd name="T4" fmla="*/ 701 w 791"/>
                                <a:gd name="T5" fmla="*/ 24 h 158"/>
                                <a:gd name="T6" fmla="*/ 705 w 791"/>
                                <a:gd name="T7" fmla="*/ 29 h 158"/>
                                <a:gd name="T8" fmla="*/ 708 w 791"/>
                                <a:gd name="T9" fmla="*/ 33 h 158"/>
                                <a:gd name="T10" fmla="*/ 710 w 791"/>
                                <a:gd name="T11" fmla="*/ 40 h 158"/>
                                <a:gd name="T12" fmla="*/ 710 w 791"/>
                                <a:gd name="T13" fmla="*/ 109 h 158"/>
                                <a:gd name="T14" fmla="*/ 726 w 791"/>
                                <a:gd name="T15" fmla="*/ 108 h 158"/>
                                <a:gd name="T16" fmla="*/ 726 w 791"/>
                                <a:gd name="T17" fmla="*/ 42 h 158"/>
                                <a:gd name="T18" fmla="*/ 729 w 791"/>
                                <a:gd name="T19" fmla="*/ 34 h 158"/>
                                <a:gd name="T20" fmla="*/ 734 w 791"/>
                                <a:gd name="T21" fmla="*/ 28 h 158"/>
                                <a:gd name="T22" fmla="*/ 724 w 791"/>
                                <a:gd name="T23" fmla="*/ 28 h 158"/>
                                <a:gd name="T24" fmla="*/ 722 w 791"/>
                                <a:gd name="T25" fmla="*/ 2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22" y="22"/>
                                  </a:moveTo>
                                  <a:lnTo>
                                    <a:pt x="696" y="22"/>
                                  </a:lnTo>
                                  <a:lnTo>
                                    <a:pt x="701" y="24"/>
                                  </a:lnTo>
                                  <a:lnTo>
                                    <a:pt x="705" y="29"/>
                                  </a:lnTo>
                                  <a:lnTo>
                                    <a:pt x="708" y="33"/>
                                  </a:lnTo>
                                  <a:lnTo>
                                    <a:pt x="710" y="40"/>
                                  </a:lnTo>
                                  <a:lnTo>
                                    <a:pt x="710" y="109"/>
                                  </a:lnTo>
                                  <a:lnTo>
                                    <a:pt x="726" y="108"/>
                                  </a:lnTo>
                                  <a:lnTo>
                                    <a:pt x="726" y="42"/>
                                  </a:lnTo>
                                  <a:lnTo>
                                    <a:pt x="729" y="34"/>
                                  </a:lnTo>
                                  <a:lnTo>
                                    <a:pt x="734" y="28"/>
                                  </a:lnTo>
                                  <a:lnTo>
                                    <a:pt x="724" y="28"/>
                                  </a:lnTo>
                                  <a:lnTo>
                                    <a:pt x="722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135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86 w 791"/>
                                <a:gd name="T1" fmla="*/ 18 h 158"/>
                                <a:gd name="T2" fmla="*/ 761 w 791"/>
                                <a:gd name="T3" fmla="*/ 18 h 158"/>
                                <a:gd name="T4" fmla="*/ 766 w 791"/>
                                <a:gd name="T5" fmla="*/ 20 h 158"/>
                                <a:gd name="T6" fmla="*/ 772 w 791"/>
                                <a:gd name="T7" fmla="*/ 29 h 158"/>
                                <a:gd name="T8" fmla="*/ 774 w 791"/>
                                <a:gd name="T9" fmla="*/ 35 h 158"/>
                                <a:gd name="T10" fmla="*/ 774 w 791"/>
                                <a:gd name="T11" fmla="*/ 105 h 158"/>
                                <a:gd name="T12" fmla="*/ 790 w 791"/>
                                <a:gd name="T13" fmla="*/ 104 h 158"/>
                                <a:gd name="T14" fmla="*/ 790 w 791"/>
                                <a:gd name="T15" fmla="*/ 30 h 158"/>
                                <a:gd name="T16" fmla="*/ 788 w 791"/>
                                <a:gd name="T17" fmla="*/ 20 h 158"/>
                                <a:gd name="T18" fmla="*/ 786 w 791"/>
                                <a:gd name="T19" fmla="*/ 1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86" y="18"/>
                                  </a:moveTo>
                                  <a:lnTo>
                                    <a:pt x="761" y="18"/>
                                  </a:lnTo>
                                  <a:lnTo>
                                    <a:pt x="766" y="20"/>
                                  </a:lnTo>
                                  <a:lnTo>
                                    <a:pt x="772" y="29"/>
                                  </a:lnTo>
                                  <a:lnTo>
                                    <a:pt x="774" y="35"/>
                                  </a:lnTo>
                                  <a:lnTo>
                                    <a:pt x="774" y="105"/>
                                  </a:lnTo>
                                  <a:lnTo>
                                    <a:pt x="790" y="104"/>
                                  </a:lnTo>
                                  <a:lnTo>
                                    <a:pt x="790" y="30"/>
                                  </a:lnTo>
                                  <a:lnTo>
                                    <a:pt x="788" y="20"/>
                                  </a:lnTo>
                                  <a:lnTo>
                                    <a:pt x="786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Freeform 136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01 w 791"/>
                                <a:gd name="T1" fmla="*/ 8 h 158"/>
                                <a:gd name="T2" fmla="*/ 687 w 791"/>
                                <a:gd name="T3" fmla="*/ 9 h 158"/>
                                <a:gd name="T4" fmla="*/ 680 w 791"/>
                                <a:gd name="T5" fmla="*/ 10 h 158"/>
                                <a:gd name="T6" fmla="*/ 675 w 791"/>
                                <a:gd name="T7" fmla="*/ 14 h 158"/>
                                <a:gd name="T8" fmla="*/ 670 w 791"/>
                                <a:gd name="T9" fmla="*/ 17 h 158"/>
                                <a:gd name="T10" fmla="*/ 666 w 791"/>
                                <a:gd name="T11" fmla="*/ 22 h 158"/>
                                <a:gd name="T12" fmla="*/ 662 w 791"/>
                                <a:gd name="T13" fmla="*/ 28 h 158"/>
                                <a:gd name="T14" fmla="*/ 673 w 791"/>
                                <a:gd name="T15" fmla="*/ 28 h 158"/>
                                <a:gd name="T16" fmla="*/ 674 w 791"/>
                                <a:gd name="T17" fmla="*/ 27 h 158"/>
                                <a:gd name="T18" fmla="*/ 681 w 791"/>
                                <a:gd name="T19" fmla="*/ 23 h 158"/>
                                <a:gd name="T20" fmla="*/ 689 w 791"/>
                                <a:gd name="T21" fmla="*/ 23 h 158"/>
                                <a:gd name="T22" fmla="*/ 696 w 791"/>
                                <a:gd name="T23" fmla="*/ 22 h 158"/>
                                <a:gd name="T24" fmla="*/ 722 w 791"/>
                                <a:gd name="T25" fmla="*/ 22 h 158"/>
                                <a:gd name="T26" fmla="*/ 721 w 791"/>
                                <a:gd name="T27" fmla="*/ 21 h 158"/>
                                <a:gd name="T28" fmla="*/ 717 w 791"/>
                                <a:gd name="T29" fmla="*/ 16 h 158"/>
                                <a:gd name="T30" fmla="*/ 712 w 791"/>
                                <a:gd name="T31" fmla="*/ 13 h 158"/>
                                <a:gd name="T32" fmla="*/ 707 w 791"/>
                                <a:gd name="T33" fmla="*/ 9 h 158"/>
                                <a:gd name="T34" fmla="*/ 701 w 791"/>
                                <a:gd name="T35" fmla="*/ 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01" y="8"/>
                                  </a:moveTo>
                                  <a:lnTo>
                                    <a:pt x="687" y="9"/>
                                  </a:lnTo>
                                  <a:lnTo>
                                    <a:pt x="680" y="10"/>
                                  </a:lnTo>
                                  <a:lnTo>
                                    <a:pt x="675" y="14"/>
                                  </a:lnTo>
                                  <a:lnTo>
                                    <a:pt x="670" y="17"/>
                                  </a:lnTo>
                                  <a:lnTo>
                                    <a:pt x="666" y="22"/>
                                  </a:lnTo>
                                  <a:lnTo>
                                    <a:pt x="662" y="28"/>
                                  </a:lnTo>
                                  <a:lnTo>
                                    <a:pt x="673" y="28"/>
                                  </a:lnTo>
                                  <a:lnTo>
                                    <a:pt x="674" y="27"/>
                                  </a:lnTo>
                                  <a:lnTo>
                                    <a:pt x="681" y="23"/>
                                  </a:lnTo>
                                  <a:lnTo>
                                    <a:pt x="689" y="23"/>
                                  </a:lnTo>
                                  <a:lnTo>
                                    <a:pt x="696" y="22"/>
                                  </a:lnTo>
                                  <a:lnTo>
                                    <a:pt x="722" y="22"/>
                                  </a:lnTo>
                                  <a:lnTo>
                                    <a:pt x="721" y="21"/>
                                  </a:lnTo>
                                  <a:lnTo>
                                    <a:pt x="717" y="16"/>
                                  </a:lnTo>
                                  <a:lnTo>
                                    <a:pt x="712" y="13"/>
                                  </a:lnTo>
                                  <a:lnTo>
                                    <a:pt x="707" y="9"/>
                                  </a:lnTo>
                                  <a:lnTo>
                                    <a:pt x="701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Freeform 13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69 w 791"/>
                                <a:gd name="T1" fmla="*/ 3 h 158"/>
                                <a:gd name="T2" fmla="*/ 758 w 791"/>
                                <a:gd name="T3" fmla="*/ 4 h 158"/>
                                <a:gd name="T4" fmla="*/ 751 w 791"/>
                                <a:gd name="T5" fmla="*/ 4 h 158"/>
                                <a:gd name="T6" fmla="*/ 744 w 791"/>
                                <a:gd name="T7" fmla="*/ 7 h 158"/>
                                <a:gd name="T8" fmla="*/ 738 w 791"/>
                                <a:gd name="T9" fmla="*/ 11 h 158"/>
                                <a:gd name="T10" fmla="*/ 733 w 791"/>
                                <a:gd name="T11" fmla="*/ 14 h 158"/>
                                <a:gd name="T12" fmla="*/ 728 w 791"/>
                                <a:gd name="T13" fmla="*/ 20 h 158"/>
                                <a:gd name="T14" fmla="*/ 724 w 791"/>
                                <a:gd name="T15" fmla="*/ 28 h 158"/>
                                <a:gd name="T16" fmla="*/ 734 w 791"/>
                                <a:gd name="T17" fmla="*/ 28 h 158"/>
                                <a:gd name="T18" fmla="*/ 739 w 791"/>
                                <a:gd name="T19" fmla="*/ 22 h 158"/>
                                <a:gd name="T20" fmla="*/ 745 w 791"/>
                                <a:gd name="T21" fmla="*/ 19 h 158"/>
                                <a:gd name="T22" fmla="*/ 761 w 791"/>
                                <a:gd name="T23" fmla="*/ 18 h 158"/>
                                <a:gd name="T24" fmla="*/ 786 w 791"/>
                                <a:gd name="T25" fmla="*/ 18 h 158"/>
                                <a:gd name="T26" fmla="*/ 782 w 791"/>
                                <a:gd name="T27" fmla="*/ 13 h 158"/>
                                <a:gd name="T28" fmla="*/ 777 w 791"/>
                                <a:gd name="T29" fmla="*/ 6 h 158"/>
                                <a:gd name="T30" fmla="*/ 769 w 791"/>
                                <a:gd name="T31" fmla="*/ 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69" y="3"/>
                                  </a:moveTo>
                                  <a:lnTo>
                                    <a:pt x="758" y="4"/>
                                  </a:lnTo>
                                  <a:lnTo>
                                    <a:pt x="751" y="4"/>
                                  </a:lnTo>
                                  <a:lnTo>
                                    <a:pt x="744" y="7"/>
                                  </a:lnTo>
                                  <a:lnTo>
                                    <a:pt x="738" y="11"/>
                                  </a:lnTo>
                                  <a:lnTo>
                                    <a:pt x="733" y="14"/>
                                  </a:lnTo>
                                  <a:lnTo>
                                    <a:pt x="728" y="20"/>
                                  </a:lnTo>
                                  <a:lnTo>
                                    <a:pt x="724" y="28"/>
                                  </a:lnTo>
                                  <a:lnTo>
                                    <a:pt x="734" y="28"/>
                                  </a:lnTo>
                                  <a:lnTo>
                                    <a:pt x="739" y="22"/>
                                  </a:lnTo>
                                  <a:lnTo>
                                    <a:pt x="745" y="19"/>
                                  </a:lnTo>
                                  <a:lnTo>
                                    <a:pt x="761" y="18"/>
                                  </a:lnTo>
                                  <a:lnTo>
                                    <a:pt x="786" y="18"/>
                                  </a:lnTo>
                                  <a:lnTo>
                                    <a:pt x="782" y="13"/>
                                  </a:lnTo>
                                  <a:lnTo>
                                    <a:pt x="777" y="6"/>
                                  </a:lnTo>
                                  <a:lnTo>
                                    <a:pt x="769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7" name="Freeform 138"/>
                        <wps:cNvSpPr>
                          <a:spLocks/>
                        </wps:cNvSpPr>
                        <wps:spPr bwMode="auto">
                          <a:xfrm>
                            <a:off x="1421" y="1365"/>
                            <a:ext cx="1440" cy="109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098"/>
                              <a:gd name="T2" fmla="*/ 1197 w 1440"/>
                              <a:gd name="T3" fmla="*/ 912 h 1098"/>
                              <a:gd name="T4" fmla="*/ 1439 w 1440"/>
                              <a:gd name="T5" fmla="*/ 1097 h 10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098">
                                <a:moveTo>
                                  <a:pt x="0" y="0"/>
                                </a:moveTo>
                                <a:lnTo>
                                  <a:pt x="1197" y="912"/>
                                </a:lnTo>
                                <a:lnTo>
                                  <a:pt x="1439" y="1097"/>
                                </a:lnTo>
                              </a:path>
                            </a:pathLst>
                          </a:custGeom>
                          <a:noFill/>
                          <a:ln w="11734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8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00" y="2262"/>
                            <a:ext cx="14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9" name="Group 140"/>
                        <wpg:cNvGrpSpPr>
                          <a:grpSpLocks/>
                        </wpg:cNvGrpSpPr>
                        <wpg:grpSpPr bwMode="auto">
                          <a:xfrm>
                            <a:off x="2855" y="2202"/>
                            <a:ext cx="779" cy="138"/>
                            <a:chOff x="2855" y="2202"/>
                            <a:chExt cx="779" cy="138"/>
                          </a:xfrm>
                        </wpg:grpSpPr>
                        <wps:wsp>
                          <wps:cNvPr id="140" name="Freeform 141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7 w 779"/>
                                <a:gd name="T1" fmla="*/ 2 h 138"/>
                                <a:gd name="T2" fmla="*/ 0 w 779"/>
                                <a:gd name="T3" fmla="*/ 2 h 138"/>
                                <a:gd name="T4" fmla="*/ 0 w 779"/>
                                <a:gd name="T5" fmla="*/ 135 h 138"/>
                                <a:gd name="T6" fmla="*/ 82 w 779"/>
                                <a:gd name="T7" fmla="*/ 135 h 138"/>
                                <a:gd name="T8" fmla="*/ 82 w 779"/>
                                <a:gd name="T9" fmla="*/ 120 h 138"/>
                                <a:gd name="T10" fmla="*/ 17 w 779"/>
                                <a:gd name="T11" fmla="*/ 120 h 138"/>
                                <a:gd name="T12" fmla="*/ 17 w 779"/>
                                <a:gd name="T13" fmla="*/ 2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7" y="2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0" y="135"/>
                                  </a:lnTo>
                                  <a:lnTo>
                                    <a:pt x="82" y="135"/>
                                  </a:lnTo>
                                  <a:lnTo>
                                    <a:pt x="82" y="120"/>
                                  </a:lnTo>
                                  <a:lnTo>
                                    <a:pt x="17" y="120"/>
                                  </a:lnTo>
                                  <a:lnTo>
                                    <a:pt x="17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142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47 w 779"/>
                                <a:gd name="T1" fmla="*/ 0 h 138"/>
                                <a:gd name="T2" fmla="*/ 133 w 779"/>
                                <a:gd name="T3" fmla="*/ 1 h 138"/>
                                <a:gd name="T4" fmla="*/ 121 w 779"/>
                                <a:gd name="T5" fmla="*/ 4 h 138"/>
                                <a:gd name="T6" fmla="*/ 111 w 779"/>
                                <a:gd name="T7" fmla="*/ 10 h 138"/>
                                <a:gd name="T8" fmla="*/ 102 w 779"/>
                                <a:gd name="T9" fmla="*/ 18 h 138"/>
                                <a:gd name="T10" fmla="*/ 95 w 779"/>
                                <a:gd name="T11" fmla="*/ 29 h 138"/>
                                <a:gd name="T12" fmla="*/ 89 w 779"/>
                                <a:gd name="T13" fmla="*/ 40 h 138"/>
                                <a:gd name="T14" fmla="*/ 86 w 779"/>
                                <a:gd name="T15" fmla="*/ 54 h 138"/>
                                <a:gd name="T16" fmla="*/ 85 w 779"/>
                                <a:gd name="T17" fmla="*/ 68 h 138"/>
                                <a:gd name="T18" fmla="*/ 86 w 779"/>
                                <a:gd name="T19" fmla="*/ 83 h 138"/>
                                <a:gd name="T20" fmla="*/ 89 w 779"/>
                                <a:gd name="T21" fmla="*/ 97 h 138"/>
                                <a:gd name="T22" fmla="*/ 95 w 779"/>
                                <a:gd name="T23" fmla="*/ 109 h 138"/>
                                <a:gd name="T24" fmla="*/ 102 w 779"/>
                                <a:gd name="T25" fmla="*/ 119 h 138"/>
                                <a:gd name="T26" fmla="*/ 111 w 779"/>
                                <a:gd name="T27" fmla="*/ 127 h 138"/>
                                <a:gd name="T28" fmla="*/ 121 w 779"/>
                                <a:gd name="T29" fmla="*/ 133 h 138"/>
                                <a:gd name="T30" fmla="*/ 133 w 779"/>
                                <a:gd name="T31" fmla="*/ 136 h 138"/>
                                <a:gd name="T32" fmla="*/ 147 w 779"/>
                                <a:gd name="T33" fmla="*/ 137 h 138"/>
                                <a:gd name="T34" fmla="*/ 160 w 779"/>
                                <a:gd name="T35" fmla="*/ 136 h 138"/>
                                <a:gd name="T36" fmla="*/ 172 w 779"/>
                                <a:gd name="T37" fmla="*/ 133 h 138"/>
                                <a:gd name="T38" fmla="*/ 182 w 779"/>
                                <a:gd name="T39" fmla="*/ 127 h 138"/>
                                <a:gd name="T40" fmla="*/ 187 w 779"/>
                                <a:gd name="T41" fmla="*/ 123 h 138"/>
                                <a:gd name="T42" fmla="*/ 134 w 779"/>
                                <a:gd name="T43" fmla="*/ 123 h 138"/>
                                <a:gd name="T44" fmla="*/ 123 w 779"/>
                                <a:gd name="T45" fmla="*/ 118 h 138"/>
                                <a:gd name="T46" fmla="*/ 115 w 779"/>
                                <a:gd name="T47" fmla="*/ 108 h 138"/>
                                <a:gd name="T48" fmla="*/ 110 w 779"/>
                                <a:gd name="T49" fmla="*/ 100 h 138"/>
                                <a:gd name="T50" fmla="*/ 107 w 779"/>
                                <a:gd name="T51" fmla="*/ 91 h 138"/>
                                <a:gd name="T52" fmla="*/ 105 w 779"/>
                                <a:gd name="T53" fmla="*/ 80 h 138"/>
                                <a:gd name="T54" fmla="*/ 104 w 779"/>
                                <a:gd name="T55" fmla="*/ 68 h 138"/>
                                <a:gd name="T56" fmla="*/ 105 w 779"/>
                                <a:gd name="T57" fmla="*/ 57 h 138"/>
                                <a:gd name="T58" fmla="*/ 107 w 779"/>
                                <a:gd name="T59" fmla="*/ 46 h 138"/>
                                <a:gd name="T60" fmla="*/ 110 w 779"/>
                                <a:gd name="T61" fmla="*/ 37 h 138"/>
                                <a:gd name="T62" fmla="*/ 115 w 779"/>
                                <a:gd name="T63" fmla="*/ 29 h 138"/>
                                <a:gd name="T64" fmla="*/ 123 w 779"/>
                                <a:gd name="T65" fmla="*/ 19 h 138"/>
                                <a:gd name="T66" fmla="*/ 134 w 779"/>
                                <a:gd name="T67" fmla="*/ 14 h 138"/>
                                <a:gd name="T68" fmla="*/ 187 w 779"/>
                                <a:gd name="T69" fmla="*/ 14 h 138"/>
                                <a:gd name="T70" fmla="*/ 182 w 779"/>
                                <a:gd name="T71" fmla="*/ 10 h 138"/>
                                <a:gd name="T72" fmla="*/ 172 w 779"/>
                                <a:gd name="T73" fmla="*/ 4 h 138"/>
                                <a:gd name="T74" fmla="*/ 160 w 779"/>
                                <a:gd name="T75" fmla="*/ 1 h 138"/>
                                <a:gd name="T76" fmla="*/ 147 w 779"/>
                                <a:gd name="T77" fmla="*/ 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47" y="0"/>
                                  </a:moveTo>
                                  <a:lnTo>
                                    <a:pt x="133" y="1"/>
                                  </a:lnTo>
                                  <a:lnTo>
                                    <a:pt x="121" y="4"/>
                                  </a:lnTo>
                                  <a:lnTo>
                                    <a:pt x="111" y="10"/>
                                  </a:lnTo>
                                  <a:lnTo>
                                    <a:pt x="102" y="18"/>
                                  </a:lnTo>
                                  <a:lnTo>
                                    <a:pt x="95" y="29"/>
                                  </a:lnTo>
                                  <a:lnTo>
                                    <a:pt x="89" y="40"/>
                                  </a:lnTo>
                                  <a:lnTo>
                                    <a:pt x="86" y="54"/>
                                  </a:lnTo>
                                  <a:lnTo>
                                    <a:pt x="85" y="68"/>
                                  </a:lnTo>
                                  <a:lnTo>
                                    <a:pt x="86" y="83"/>
                                  </a:lnTo>
                                  <a:lnTo>
                                    <a:pt x="89" y="97"/>
                                  </a:lnTo>
                                  <a:lnTo>
                                    <a:pt x="95" y="109"/>
                                  </a:lnTo>
                                  <a:lnTo>
                                    <a:pt x="102" y="119"/>
                                  </a:lnTo>
                                  <a:lnTo>
                                    <a:pt x="111" y="127"/>
                                  </a:lnTo>
                                  <a:lnTo>
                                    <a:pt x="121" y="133"/>
                                  </a:lnTo>
                                  <a:lnTo>
                                    <a:pt x="133" y="136"/>
                                  </a:lnTo>
                                  <a:lnTo>
                                    <a:pt x="147" y="137"/>
                                  </a:lnTo>
                                  <a:lnTo>
                                    <a:pt x="160" y="136"/>
                                  </a:lnTo>
                                  <a:lnTo>
                                    <a:pt x="172" y="133"/>
                                  </a:lnTo>
                                  <a:lnTo>
                                    <a:pt x="182" y="127"/>
                                  </a:lnTo>
                                  <a:lnTo>
                                    <a:pt x="187" y="123"/>
                                  </a:lnTo>
                                  <a:lnTo>
                                    <a:pt x="134" y="123"/>
                                  </a:lnTo>
                                  <a:lnTo>
                                    <a:pt x="123" y="118"/>
                                  </a:lnTo>
                                  <a:lnTo>
                                    <a:pt x="115" y="108"/>
                                  </a:lnTo>
                                  <a:lnTo>
                                    <a:pt x="110" y="100"/>
                                  </a:lnTo>
                                  <a:lnTo>
                                    <a:pt x="107" y="91"/>
                                  </a:lnTo>
                                  <a:lnTo>
                                    <a:pt x="105" y="80"/>
                                  </a:lnTo>
                                  <a:lnTo>
                                    <a:pt x="104" y="68"/>
                                  </a:lnTo>
                                  <a:lnTo>
                                    <a:pt x="105" y="57"/>
                                  </a:lnTo>
                                  <a:lnTo>
                                    <a:pt x="107" y="46"/>
                                  </a:lnTo>
                                  <a:lnTo>
                                    <a:pt x="110" y="37"/>
                                  </a:lnTo>
                                  <a:lnTo>
                                    <a:pt x="115" y="29"/>
                                  </a:lnTo>
                                  <a:lnTo>
                                    <a:pt x="123" y="19"/>
                                  </a:lnTo>
                                  <a:lnTo>
                                    <a:pt x="134" y="14"/>
                                  </a:lnTo>
                                  <a:lnTo>
                                    <a:pt x="187" y="14"/>
                                  </a:lnTo>
                                  <a:lnTo>
                                    <a:pt x="182" y="10"/>
                                  </a:lnTo>
                                  <a:lnTo>
                                    <a:pt x="172" y="4"/>
                                  </a:lnTo>
                                  <a:lnTo>
                                    <a:pt x="160" y="1"/>
                                  </a:lnTo>
                                  <a:lnTo>
                                    <a:pt x="14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Freeform 143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87 w 779"/>
                                <a:gd name="T1" fmla="*/ 14 h 138"/>
                                <a:gd name="T2" fmla="*/ 160 w 779"/>
                                <a:gd name="T3" fmla="*/ 14 h 138"/>
                                <a:gd name="T4" fmla="*/ 170 w 779"/>
                                <a:gd name="T5" fmla="*/ 19 h 138"/>
                                <a:gd name="T6" fmla="*/ 178 w 779"/>
                                <a:gd name="T7" fmla="*/ 29 h 138"/>
                                <a:gd name="T8" fmla="*/ 183 w 779"/>
                                <a:gd name="T9" fmla="*/ 37 h 138"/>
                                <a:gd name="T10" fmla="*/ 186 w 779"/>
                                <a:gd name="T11" fmla="*/ 46 h 138"/>
                                <a:gd name="T12" fmla="*/ 188 w 779"/>
                                <a:gd name="T13" fmla="*/ 57 h 138"/>
                                <a:gd name="T14" fmla="*/ 189 w 779"/>
                                <a:gd name="T15" fmla="*/ 68 h 138"/>
                                <a:gd name="T16" fmla="*/ 188 w 779"/>
                                <a:gd name="T17" fmla="*/ 80 h 138"/>
                                <a:gd name="T18" fmla="*/ 186 w 779"/>
                                <a:gd name="T19" fmla="*/ 91 h 138"/>
                                <a:gd name="T20" fmla="*/ 183 w 779"/>
                                <a:gd name="T21" fmla="*/ 100 h 138"/>
                                <a:gd name="T22" fmla="*/ 178 w 779"/>
                                <a:gd name="T23" fmla="*/ 108 h 138"/>
                                <a:gd name="T24" fmla="*/ 170 w 779"/>
                                <a:gd name="T25" fmla="*/ 118 h 138"/>
                                <a:gd name="T26" fmla="*/ 160 w 779"/>
                                <a:gd name="T27" fmla="*/ 123 h 138"/>
                                <a:gd name="T28" fmla="*/ 187 w 779"/>
                                <a:gd name="T29" fmla="*/ 123 h 138"/>
                                <a:gd name="T30" fmla="*/ 191 w 779"/>
                                <a:gd name="T31" fmla="*/ 119 h 138"/>
                                <a:gd name="T32" fmla="*/ 198 w 779"/>
                                <a:gd name="T33" fmla="*/ 109 h 138"/>
                                <a:gd name="T34" fmla="*/ 204 w 779"/>
                                <a:gd name="T35" fmla="*/ 97 h 138"/>
                                <a:gd name="T36" fmla="*/ 207 w 779"/>
                                <a:gd name="T37" fmla="*/ 83 h 138"/>
                                <a:gd name="T38" fmla="*/ 208 w 779"/>
                                <a:gd name="T39" fmla="*/ 68 h 138"/>
                                <a:gd name="T40" fmla="*/ 207 w 779"/>
                                <a:gd name="T41" fmla="*/ 54 h 138"/>
                                <a:gd name="T42" fmla="*/ 204 w 779"/>
                                <a:gd name="T43" fmla="*/ 40 h 138"/>
                                <a:gd name="T44" fmla="*/ 198 w 779"/>
                                <a:gd name="T45" fmla="*/ 29 h 138"/>
                                <a:gd name="T46" fmla="*/ 191 w 779"/>
                                <a:gd name="T47" fmla="*/ 18 h 138"/>
                                <a:gd name="T48" fmla="*/ 187 w 779"/>
                                <a:gd name="T49" fmla="*/ 14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87" y="14"/>
                                  </a:moveTo>
                                  <a:lnTo>
                                    <a:pt x="160" y="14"/>
                                  </a:lnTo>
                                  <a:lnTo>
                                    <a:pt x="170" y="19"/>
                                  </a:lnTo>
                                  <a:lnTo>
                                    <a:pt x="178" y="29"/>
                                  </a:lnTo>
                                  <a:lnTo>
                                    <a:pt x="183" y="37"/>
                                  </a:lnTo>
                                  <a:lnTo>
                                    <a:pt x="186" y="46"/>
                                  </a:lnTo>
                                  <a:lnTo>
                                    <a:pt x="188" y="57"/>
                                  </a:lnTo>
                                  <a:lnTo>
                                    <a:pt x="189" y="68"/>
                                  </a:lnTo>
                                  <a:lnTo>
                                    <a:pt x="188" y="80"/>
                                  </a:lnTo>
                                  <a:lnTo>
                                    <a:pt x="186" y="91"/>
                                  </a:lnTo>
                                  <a:lnTo>
                                    <a:pt x="183" y="100"/>
                                  </a:lnTo>
                                  <a:lnTo>
                                    <a:pt x="178" y="108"/>
                                  </a:lnTo>
                                  <a:lnTo>
                                    <a:pt x="170" y="118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87" y="123"/>
                                  </a:lnTo>
                                  <a:lnTo>
                                    <a:pt x="191" y="119"/>
                                  </a:lnTo>
                                  <a:lnTo>
                                    <a:pt x="198" y="109"/>
                                  </a:lnTo>
                                  <a:lnTo>
                                    <a:pt x="204" y="97"/>
                                  </a:lnTo>
                                  <a:lnTo>
                                    <a:pt x="207" y="83"/>
                                  </a:lnTo>
                                  <a:lnTo>
                                    <a:pt x="208" y="68"/>
                                  </a:lnTo>
                                  <a:lnTo>
                                    <a:pt x="207" y="54"/>
                                  </a:lnTo>
                                  <a:lnTo>
                                    <a:pt x="204" y="40"/>
                                  </a:lnTo>
                                  <a:lnTo>
                                    <a:pt x="198" y="29"/>
                                  </a:lnTo>
                                  <a:lnTo>
                                    <a:pt x="191" y="18"/>
                                  </a:lnTo>
                                  <a:lnTo>
                                    <a:pt x="187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144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50 w 779"/>
                                <a:gd name="T1" fmla="*/ 2 h 138"/>
                                <a:gd name="T2" fmla="*/ 291 w 779"/>
                                <a:gd name="T3" fmla="*/ 2 h 138"/>
                                <a:gd name="T4" fmla="*/ 291 w 779"/>
                                <a:gd name="T5" fmla="*/ 135 h 138"/>
                                <a:gd name="T6" fmla="*/ 353 w 779"/>
                                <a:gd name="T7" fmla="*/ 135 h 138"/>
                                <a:gd name="T8" fmla="*/ 365 w 779"/>
                                <a:gd name="T9" fmla="*/ 132 h 138"/>
                                <a:gd name="T10" fmla="*/ 379 w 779"/>
                                <a:gd name="T11" fmla="*/ 120 h 138"/>
                                <a:gd name="T12" fmla="*/ 309 w 779"/>
                                <a:gd name="T13" fmla="*/ 120 h 138"/>
                                <a:gd name="T14" fmla="*/ 309 w 779"/>
                                <a:gd name="T15" fmla="*/ 71 h 138"/>
                                <a:gd name="T16" fmla="*/ 375 w 779"/>
                                <a:gd name="T17" fmla="*/ 71 h 138"/>
                                <a:gd name="T18" fmla="*/ 373 w 779"/>
                                <a:gd name="T19" fmla="*/ 69 h 138"/>
                                <a:gd name="T20" fmla="*/ 366 w 779"/>
                                <a:gd name="T21" fmla="*/ 65 h 138"/>
                                <a:gd name="T22" fmla="*/ 357 w 779"/>
                                <a:gd name="T23" fmla="*/ 63 h 138"/>
                                <a:gd name="T24" fmla="*/ 364 w 779"/>
                                <a:gd name="T25" fmla="*/ 62 h 138"/>
                                <a:gd name="T26" fmla="*/ 370 w 779"/>
                                <a:gd name="T27" fmla="*/ 59 h 138"/>
                                <a:gd name="T28" fmla="*/ 372 w 779"/>
                                <a:gd name="T29" fmla="*/ 57 h 138"/>
                                <a:gd name="T30" fmla="*/ 309 w 779"/>
                                <a:gd name="T31" fmla="*/ 57 h 138"/>
                                <a:gd name="T32" fmla="*/ 309 w 779"/>
                                <a:gd name="T33" fmla="*/ 17 h 138"/>
                                <a:gd name="T34" fmla="*/ 376 w 779"/>
                                <a:gd name="T35" fmla="*/ 17 h 138"/>
                                <a:gd name="T36" fmla="*/ 376 w 779"/>
                                <a:gd name="T37" fmla="*/ 16 h 138"/>
                                <a:gd name="T38" fmla="*/ 361 w 779"/>
                                <a:gd name="T39" fmla="*/ 5 h 138"/>
                                <a:gd name="T40" fmla="*/ 350 w 779"/>
                                <a:gd name="T41" fmla="*/ 2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50" y="2"/>
                                  </a:moveTo>
                                  <a:lnTo>
                                    <a:pt x="291" y="2"/>
                                  </a:lnTo>
                                  <a:lnTo>
                                    <a:pt x="291" y="135"/>
                                  </a:lnTo>
                                  <a:lnTo>
                                    <a:pt x="353" y="135"/>
                                  </a:lnTo>
                                  <a:lnTo>
                                    <a:pt x="365" y="132"/>
                                  </a:lnTo>
                                  <a:lnTo>
                                    <a:pt x="379" y="120"/>
                                  </a:lnTo>
                                  <a:lnTo>
                                    <a:pt x="309" y="120"/>
                                  </a:lnTo>
                                  <a:lnTo>
                                    <a:pt x="309" y="71"/>
                                  </a:lnTo>
                                  <a:lnTo>
                                    <a:pt x="375" y="71"/>
                                  </a:lnTo>
                                  <a:lnTo>
                                    <a:pt x="373" y="69"/>
                                  </a:lnTo>
                                  <a:lnTo>
                                    <a:pt x="366" y="65"/>
                                  </a:lnTo>
                                  <a:lnTo>
                                    <a:pt x="357" y="63"/>
                                  </a:lnTo>
                                  <a:lnTo>
                                    <a:pt x="364" y="62"/>
                                  </a:lnTo>
                                  <a:lnTo>
                                    <a:pt x="370" y="59"/>
                                  </a:lnTo>
                                  <a:lnTo>
                                    <a:pt x="372" y="57"/>
                                  </a:lnTo>
                                  <a:lnTo>
                                    <a:pt x="309" y="57"/>
                                  </a:lnTo>
                                  <a:lnTo>
                                    <a:pt x="309" y="17"/>
                                  </a:lnTo>
                                  <a:lnTo>
                                    <a:pt x="376" y="17"/>
                                  </a:lnTo>
                                  <a:lnTo>
                                    <a:pt x="376" y="16"/>
                                  </a:lnTo>
                                  <a:lnTo>
                                    <a:pt x="361" y="5"/>
                                  </a:lnTo>
                                  <a:lnTo>
                                    <a:pt x="35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Freeform 145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75 w 779"/>
                                <a:gd name="T1" fmla="*/ 71 h 138"/>
                                <a:gd name="T2" fmla="*/ 347 w 779"/>
                                <a:gd name="T3" fmla="*/ 71 h 138"/>
                                <a:gd name="T4" fmla="*/ 354 w 779"/>
                                <a:gd name="T5" fmla="*/ 73 h 138"/>
                                <a:gd name="T6" fmla="*/ 359 w 779"/>
                                <a:gd name="T7" fmla="*/ 77 h 138"/>
                                <a:gd name="T8" fmla="*/ 364 w 779"/>
                                <a:gd name="T9" fmla="*/ 81 h 138"/>
                                <a:gd name="T10" fmla="*/ 366 w 779"/>
                                <a:gd name="T11" fmla="*/ 87 h 138"/>
                                <a:gd name="T12" fmla="*/ 366 w 779"/>
                                <a:gd name="T13" fmla="*/ 104 h 138"/>
                                <a:gd name="T14" fmla="*/ 364 w 779"/>
                                <a:gd name="T15" fmla="*/ 110 h 138"/>
                                <a:gd name="T16" fmla="*/ 354 w 779"/>
                                <a:gd name="T17" fmla="*/ 118 h 138"/>
                                <a:gd name="T18" fmla="*/ 347 w 779"/>
                                <a:gd name="T19" fmla="*/ 120 h 138"/>
                                <a:gd name="T20" fmla="*/ 379 w 779"/>
                                <a:gd name="T21" fmla="*/ 120 h 138"/>
                                <a:gd name="T22" fmla="*/ 381 w 779"/>
                                <a:gd name="T23" fmla="*/ 118 h 138"/>
                                <a:gd name="T24" fmla="*/ 385 w 779"/>
                                <a:gd name="T25" fmla="*/ 109 h 138"/>
                                <a:gd name="T26" fmla="*/ 385 w 779"/>
                                <a:gd name="T27" fmla="*/ 88 h 138"/>
                                <a:gd name="T28" fmla="*/ 383 w 779"/>
                                <a:gd name="T29" fmla="*/ 81 h 138"/>
                                <a:gd name="T30" fmla="*/ 378 w 779"/>
                                <a:gd name="T31" fmla="*/ 75 h 138"/>
                                <a:gd name="T32" fmla="*/ 375 w 779"/>
                                <a:gd name="T33" fmla="*/ 71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75" y="71"/>
                                  </a:moveTo>
                                  <a:lnTo>
                                    <a:pt x="347" y="71"/>
                                  </a:lnTo>
                                  <a:lnTo>
                                    <a:pt x="354" y="73"/>
                                  </a:lnTo>
                                  <a:lnTo>
                                    <a:pt x="359" y="77"/>
                                  </a:lnTo>
                                  <a:lnTo>
                                    <a:pt x="364" y="81"/>
                                  </a:lnTo>
                                  <a:lnTo>
                                    <a:pt x="366" y="87"/>
                                  </a:lnTo>
                                  <a:lnTo>
                                    <a:pt x="366" y="104"/>
                                  </a:lnTo>
                                  <a:lnTo>
                                    <a:pt x="364" y="110"/>
                                  </a:lnTo>
                                  <a:lnTo>
                                    <a:pt x="354" y="118"/>
                                  </a:lnTo>
                                  <a:lnTo>
                                    <a:pt x="347" y="120"/>
                                  </a:lnTo>
                                  <a:lnTo>
                                    <a:pt x="379" y="120"/>
                                  </a:lnTo>
                                  <a:lnTo>
                                    <a:pt x="381" y="118"/>
                                  </a:lnTo>
                                  <a:lnTo>
                                    <a:pt x="385" y="109"/>
                                  </a:lnTo>
                                  <a:lnTo>
                                    <a:pt x="385" y="88"/>
                                  </a:lnTo>
                                  <a:lnTo>
                                    <a:pt x="383" y="81"/>
                                  </a:lnTo>
                                  <a:lnTo>
                                    <a:pt x="378" y="75"/>
                                  </a:lnTo>
                                  <a:lnTo>
                                    <a:pt x="375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Freeform 146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76 w 779"/>
                                <a:gd name="T1" fmla="*/ 17 h 138"/>
                                <a:gd name="T2" fmla="*/ 344 w 779"/>
                                <a:gd name="T3" fmla="*/ 17 h 138"/>
                                <a:gd name="T4" fmla="*/ 351 w 779"/>
                                <a:gd name="T5" fmla="*/ 18 h 138"/>
                                <a:gd name="T6" fmla="*/ 355 w 779"/>
                                <a:gd name="T7" fmla="*/ 22 h 138"/>
                                <a:gd name="T8" fmla="*/ 359 w 779"/>
                                <a:gd name="T9" fmla="*/ 25 h 138"/>
                                <a:gd name="T10" fmla="*/ 361 w 779"/>
                                <a:gd name="T11" fmla="*/ 30 h 138"/>
                                <a:gd name="T12" fmla="*/ 361 w 779"/>
                                <a:gd name="T13" fmla="*/ 44 h 138"/>
                                <a:gd name="T14" fmla="*/ 359 w 779"/>
                                <a:gd name="T15" fmla="*/ 49 h 138"/>
                                <a:gd name="T16" fmla="*/ 351 w 779"/>
                                <a:gd name="T17" fmla="*/ 55 h 138"/>
                                <a:gd name="T18" fmla="*/ 344 w 779"/>
                                <a:gd name="T19" fmla="*/ 57 h 138"/>
                                <a:gd name="T20" fmla="*/ 372 w 779"/>
                                <a:gd name="T21" fmla="*/ 57 h 138"/>
                                <a:gd name="T22" fmla="*/ 374 w 779"/>
                                <a:gd name="T23" fmla="*/ 54 h 138"/>
                                <a:gd name="T24" fmla="*/ 378 w 779"/>
                                <a:gd name="T25" fmla="*/ 49 h 138"/>
                                <a:gd name="T26" fmla="*/ 380 w 779"/>
                                <a:gd name="T27" fmla="*/ 43 h 138"/>
                                <a:gd name="T28" fmla="*/ 380 w 779"/>
                                <a:gd name="T29" fmla="*/ 24 h 138"/>
                                <a:gd name="T30" fmla="*/ 376 w 779"/>
                                <a:gd name="T31" fmla="*/ 1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76" y="17"/>
                                  </a:moveTo>
                                  <a:lnTo>
                                    <a:pt x="344" y="17"/>
                                  </a:lnTo>
                                  <a:lnTo>
                                    <a:pt x="351" y="18"/>
                                  </a:lnTo>
                                  <a:lnTo>
                                    <a:pt x="355" y="22"/>
                                  </a:lnTo>
                                  <a:lnTo>
                                    <a:pt x="359" y="25"/>
                                  </a:lnTo>
                                  <a:lnTo>
                                    <a:pt x="361" y="30"/>
                                  </a:lnTo>
                                  <a:lnTo>
                                    <a:pt x="361" y="44"/>
                                  </a:lnTo>
                                  <a:lnTo>
                                    <a:pt x="359" y="49"/>
                                  </a:lnTo>
                                  <a:lnTo>
                                    <a:pt x="351" y="55"/>
                                  </a:lnTo>
                                  <a:lnTo>
                                    <a:pt x="344" y="57"/>
                                  </a:lnTo>
                                  <a:lnTo>
                                    <a:pt x="372" y="57"/>
                                  </a:lnTo>
                                  <a:lnTo>
                                    <a:pt x="374" y="54"/>
                                  </a:lnTo>
                                  <a:lnTo>
                                    <a:pt x="378" y="49"/>
                                  </a:lnTo>
                                  <a:lnTo>
                                    <a:pt x="380" y="43"/>
                                  </a:lnTo>
                                  <a:lnTo>
                                    <a:pt x="380" y="24"/>
                                  </a:lnTo>
                                  <a:lnTo>
                                    <a:pt x="37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Freeform 147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68 w 779"/>
                                <a:gd name="T1" fmla="*/ 33 h 138"/>
                                <a:gd name="T2" fmla="*/ 440 w 779"/>
                                <a:gd name="T3" fmla="*/ 33 h 138"/>
                                <a:gd name="T4" fmla="*/ 428 w 779"/>
                                <a:gd name="T5" fmla="*/ 38 h 138"/>
                                <a:gd name="T6" fmla="*/ 419 w 779"/>
                                <a:gd name="T7" fmla="*/ 47 h 138"/>
                                <a:gd name="T8" fmla="*/ 413 w 779"/>
                                <a:gd name="T9" fmla="*/ 55 h 138"/>
                                <a:gd name="T10" fmla="*/ 409 w 779"/>
                                <a:gd name="T11" fmla="*/ 64 h 138"/>
                                <a:gd name="T12" fmla="*/ 407 w 779"/>
                                <a:gd name="T13" fmla="*/ 74 h 138"/>
                                <a:gd name="T14" fmla="*/ 406 w 779"/>
                                <a:gd name="T15" fmla="*/ 86 h 138"/>
                                <a:gd name="T16" fmla="*/ 407 w 779"/>
                                <a:gd name="T17" fmla="*/ 97 h 138"/>
                                <a:gd name="T18" fmla="*/ 409 w 779"/>
                                <a:gd name="T19" fmla="*/ 107 h 138"/>
                                <a:gd name="T20" fmla="*/ 414 w 779"/>
                                <a:gd name="T21" fmla="*/ 116 h 138"/>
                                <a:gd name="T22" fmla="*/ 420 w 779"/>
                                <a:gd name="T23" fmla="*/ 124 h 138"/>
                                <a:gd name="T24" fmla="*/ 427 w 779"/>
                                <a:gd name="T25" fmla="*/ 130 h 138"/>
                                <a:gd name="T26" fmla="*/ 436 w 779"/>
                                <a:gd name="T27" fmla="*/ 134 h 138"/>
                                <a:gd name="T28" fmla="*/ 446 w 779"/>
                                <a:gd name="T29" fmla="*/ 136 h 138"/>
                                <a:gd name="T30" fmla="*/ 458 w 779"/>
                                <a:gd name="T31" fmla="*/ 137 h 138"/>
                                <a:gd name="T32" fmla="*/ 464 w 779"/>
                                <a:gd name="T33" fmla="*/ 137 h 138"/>
                                <a:gd name="T34" fmla="*/ 470 w 779"/>
                                <a:gd name="T35" fmla="*/ 137 h 138"/>
                                <a:gd name="T36" fmla="*/ 482 w 779"/>
                                <a:gd name="T37" fmla="*/ 134 h 138"/>
                                <a:gd name="T38" fmla="*/ 488 w 779"/>
                                <a:gd name="T39" fmla="*/ 132 h 138"/>
                                <a:gd name="T40" fmla="*/ 494 w 779"/>
                                <a:gd name="T41" fmla="*/ 130 h 138"/>
                                <a:gd name="T42" fmla="*/ 494 w 779"/>
                                <a:gd name="T43" fmla="*/ 123 h 138"/>
                                <a:gd name="T44" fmla="*/ 448 w 779"/>
                                <a:gd name="T45" fmla="*/ 123 h 138"/>
                                <a:gd name="T46" fmla="*/ 439 w 779"/>
                                <a:gd name="T47" fmla="*/ 120 h 138"/>
                                <a:gd name="T48" fmla="*/ 427 w 779"/>
                                <a:gd name="T49" fmla="*/ 109 h 138"/>
                                <a:gd name="T50" fmla="*/ 424 w 779"/>
                                <a:gd name="T51" fmla="*/ 100 h 138"/>
                                <a:gd name="T52" fmla="*/ 423 w 779"/>
                                <a:gd name="T53" fmla="*/ 89 h 138"/>
                                <a:gd name="T54" fmla="*/ 498 w 779"/>
                                <a:gd name="T55" fmla="*/ 89 h 138"/>
                                <a:gd name="T56" fmla="*/ 498 w 779"/>
                                <a:gd name="T57" fmla="*/ 76 h 138"/>
                                <a:gd name="T58" fmla="*/ 423 w 779"/>
                                <a:gd name="T59" fmla="*/ 76 h 138"/>
                                <a:gd name="T60" fmla="*/ 424 w 779"/>
                                <a:gd name="T61" fmla="*/ 67 h 138"/>
                                <a:gd name="T62" fmla="*/ 427 w 779"/>
                                <a:gd name="T63" fmla="*/ 60 h 138"/>
                                <a:gd name="T64" fmla="*/ 438 w 779"/>
                                <a:gd name="T65" fmla="*/ 49 h 138"/>
                                <a:gd name="T66" fmla="*/ 446 w 779"/>
                                <a:gd name="T67" fmla="*/ 47 h 138"/>
                                <a:gd name="T68" fmla="*/ 487 w 779"/>
                                <a:gd name="T69" fmla="*/ 47 h 138"/>
                                <a:gd name="T70" fmla="*/ 479 w 779"/>
                                <a:gd name="T71" fmla="*/ 37 h 138"/>
                                <a:gd name="T72" fmla="*/ 468 w 779"/>
                                <a:gd name="T73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68" y="33"/>
                                  </a:moveTo>
                                  <a:lnTo>
                                    <a:pt x="440" y="33"/>
                                  </a:lnTo>
                                  <a:lnTo>
                                    <a:pt x="428" y="38"/>
                                  </a:lnTo>
                                  <a:lnTo>
                                    <a:pt x="419" y="47"/>
                                  </a:lnTo>
                                  <a:lnTo>
                                    <a:pt x="413" y="55"/>
                                  </a:lnTo>
                                  <a:lnTo>
                                    <a:pt x="409" y="64"/>
                                  </a:lnTo>
                                  <a:lnTo>
                                    <a:pt x="407" y="74"/>
                                  </a:lnTo>
                                  <a:lnTo>
                                    <a:pt x="406" y="86"/>
                                  </a:lnTo>
                                  <a:lnTo>
                                    <a:pt x="407" y="97"/>
                                  </a:lnTo>
                                  <a:lnTo>
                                    <a:pt x="409" y="107"/>
                                  </a:lnTo>
                                  <a:lnTo>
                                    <a:pt x="414" y="116"/>
                                  </a:lnTo>
                                  <a:lnTo>
                                    <a:pt x="420" y="124"/>
                                  </a:lnTo>
                                  <a:lnTo>
                                    <a:pt x="427" y="130"/>
                                  </a:lnTo>
                                  <a:lnTo>
                                    <a:pt x="436" y="134"/>
                                  </a:lnTo>
                                  <a:lnTo>
                                    <a:pt x="446" y="136"/>
                                  </a:lnTo>
                                  <a:lnTo>
                                    <a:pt x="458" y="137"/>
                                  </a:lnTo>
                                  <a:lnTo>
                                    <a:pt x="464" y="137"/>
                                  </a:lnTo>
                                  <a:lnTo>
                                    <a:pt x="470" y="137"/>
                                  </a:lnTo>
                                  <a:lnTo>
                                    <a:pt x="482" y="134"/>
                                  </a:lnTo>
                                  <a:lnTo>
                                    <a:pt x="488" y="132"/>
                                  </a:lnTo>
                                  <a:lnTo>
                                    <a:pt x="494" y="130"/>
                                  </a:lnTo>
                                  <a:lnTo>
                                    <a:pt x="494" y="123"/>
                                  </a:lnTo>
                                  <a:lnTo>
                                    <a:pt x="448" y="123"/>
                                  </a:lnTo>
                                  <a:lnTo>
                                    <a:pt x="439" y="120"/>
                                  </a:lnTo>
                                  <a:lnTo>
                                    <a:pt x="427" y="109"/>
                                  </a:lnTo>
                                  <a:lnTo>
                                    <a:pt x="424" y="100"/>
                                  </a:lnTo>
                                  <a:lnTo>
                                    <a:pt x="423" y="89"/>
                                  </a:lnTo>
                                  <a:lnTo>
                                    <a:pt x="498" y="89"/>
                                  </a:lnTo>
                                  <a:lnTo>
                                    <a:pt x="498" y="76"/>
                                  </a:lnTo>
                                  <a:lnTo>
                                    <a:pt x="423" y="76"/>
                                  </a:lnTo>
                                  <a:lnTo>
                                    <a:pt x="424" y="67"/>
                                  </a:lnTo>
                                  <a:lnTo>
                                    <a:pt x="427" y="60"/>
                                  </a:lnTo>
                                  <a:lnTo>
                                    <a:pt x="438" y="49"/>
                                  </a:lnTo>
                                  <a:lnTo>
                                    <a:pt x="446" y="47"/>
                                  </a:lnTo>
                                  <a:lnTo>
                                    <a:pt x="487" y="47"/>
                                  </a:lnTo>
                                  <a:lnTo>
                                    <a:pt x="479" y="37"/>
                                  </a:lnTo>
                                  <a:lnTo>
                                    <a:pt x="468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Freeform 148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94 w 779"/>
                                <a:gd name="T1" fmla="*/ 114 h 138"/>
                                <a:gd name="T2" fmla="*/ 488 w 779"/>
                                <a:gd name="T3" fmla="*/ 117 h 138"/>
                                <a:gd name="T4" fmla="*/ 483 w 779"/>
                                <a:gd name="T5" fmla="*/ 120 h 138"/>
                                <a:gd name="T6" fmla="*/ 477 w 779"/>
                                <a:gd name="T7" fmla="*/ 121 h 138"/>
                                <a:gd name="T8" fmla="*/ 471 w 779"/>
                                <a:gd name="T9" fmla="*/ 123 h 138"/>
                                <a:gd name="T10" fmla="*/ 465 w 779"/>
                                <a:gd name="T11" fmla="*/ 123 h 138"/>
                                <a:gd name="T12" fmla="*/ 494 w 779"/>
                                <a:gd name="T13" fmla="*/ 123 h 138"/>
                                <a:gd name="T14" fmla="*/ 494 w 779"/>
                                <a:gd name="T15" fmla="*/ 114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94" y="114"/>
                                  </a:moveTo>
                                  <a:lnTo>
                                    <a:pt x="488" y="117"/>
                                  </a:lnTo>
                                  <a:lnTo>
                                    <a:pt x="483" y="120"/>
                                  </a:lnTo>
                                  <a:lnTo>
                                    <a:pt x="477" y="121"/>
                                  </a:lnTo>
                                  <a:lnTo>
                                    <a:pt x="471" y="123"/>
                                  </a:lnTo>
                                  <a:lnTo>
                                    <a:pt x="465" y="123"/>
                                  </a:lnTo>
                                  <a:lnTo>
                                    <a:pt x="494" y="123"/>
                                  </a:lnTo>
                                  <a:lnTo>
                                    <a:pt x="494" y="1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Freeform 149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87 w 779"/>
                                <a:gd name="T1" fmla="*/ 47 h 138"/>
                                <a:gd name="T2" fmla="*/ 463 w 779"/>
                                <a:gd name="T3" fmla="*/ 47 h 138"/>
                                <a:gd name="T4" fmla="*/ 469 w 779"/>
                                <a:gd name="T5" fmla="*/ 49 h 138"/>
                                <a:gd name="T6" fmla="*/ 474 w 779"/>
                                <a:gd name="T7" fmla="*/ 55 h 138"/>
                                <a:gd name="T8" fmla="*/ 479 w 779"/>
                                <a:gd name="T9" fmla="*/ 60 h 138"/>
                                <a:gd name="T10" fmla="*/ 482 w 779"/>
                                <a:gd name="T11" fmla="*/ 67 h 138"/>
                                <a:gd name="T12" fmla="*/ 482 w 779"/>
                                <a:gd name="T13" fmla="*/ 76 h 138"/>
                                <a:gd name="T14" fmla="*/ 498 w 779"/>
                                <a:gd name="T15" fmla="*/ 76 h 138"/>
                                <a:gd name="T16" fmla="*/ 498 w 779"/>
                                <a:gd name="T17" fmla="*/ 66 h 138"/>
                                <a:gd name="T18" fmla="*/ 494 w 779"/>
                                <a:gd name="T19" fmla="*/ 54 h 138"/>
                                <a:gd name="T20" fmla="*/ 487 w 779"/>
                                <a:gd name="T21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87" y="47"/>
                                  </a:moveTo>
                                  <a:lnTo>
                                    <a:pt x="463" y="47"/>
                                  </a:lnTo>
                                  <a:lnTo>
                                    <a:pt x="469" y="49"/>
                                  </a:lnTo>
                                  <a:lnTo>
                                    <a:pt x="474" y="55"/>
                                  </a:lnTo>
                                  <a:lnTo>
                                    <a:pt x="479" y="60"/>
                                  </a:lnTo>
                                  <a:lnTo>
                                    <a:pt x="482" y="67"/>
                                  </a:lnTo>
                                  <a:lnTo>
                                    <a:pt x="482" y="76"/>
                                  </a:lnTo>
                                  <a:lnTo>
                                    <a:pt x="498" y="76"/>
                                  </a:lnTo>
                                  <a:lnTo>
                                    <a:pt x="498" y="66"/>
                                  </a:lnTo>
                                  <a:lnTo>
                                    <a:pt x="494" y="54"/>
                                  </a:lnTo>
                                  <a:lnTo>
                                    <a:pt x="487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Freeform 150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593 w 779"/>
                                <a:gd name="T1" fmla="*/ 47 h 138"/>
                                <a:gd name="T2" fmla="*/ 565 w 779"/>
                                <a:gd name="T3" fmla="*/ 47 h 138"/>
                                <a:gd name="T4" fmla="*/ 572 w 779"/>
                                <a:gd name="T5" fmla="*/ 49 h 138"/>
                                <a:gd name="T6" fmla="*/ 577 w 779"/>
                                <a:gd name="T7" fmla="*/ 53 h 138"/>
                                <a:gd name="T8" fmla="*/ 582 w 779"/>
                                <a:gd name="T9" fmla="*/ 57 h 138"/>
                                <a:gd name="T10" fmla="*/ 585 w 779"/>
                                <a:gd name="T11" fmla="*/ 63 h 138"/>
                                <a:gd name="T12" fmla="*/ 585 w 779"/>
                                <a:gd name="T13" fmla="*/ 72 h 138"/>
                                <a:gd name="T14" fmla="*/ 547 w 779"/>
                                <a:gd name="T15" fmla="*/ 72 h 138"/>
                                <a:gd name="T16" fmla="*/ 536 w 779"/>
                                <a:gd name="T17" fmla="*/ 75 h 138"/>
                                <a:gd name="T18" fmla="*/ 521 w 779"/>
                                <a:gd name="T19" fmla="*/ 86 h 138"/>
                                <a:gd name="T20" fmla="*/ 517 w 779"/>
                                <a:gd name="T21" fmla="*/ 95 h 138"/>
                                <a:gd name="T22" fmla="*/ 517 w 779"/>
                                <a:gd name="T23" fmla="*/ 115 h 138"/>
                                <a:gd name="T24" fmla="*/ 520 w 779"/>
                                <a:gd name="T25" fmla="*/ 123 h 138"/>
                                <a:gd name="T26" fmla="*/ 532 w 779"/>
                                <a:gd name="T27" fmla="*/ 134 h 138"/>
                                <a:gd name="T28" fmla="*/ 540 w 779"/>
                                <a:gd name="T29" fmla="*/ 137 h 138"/>
                                <a:gd name="T30" fmla="*/ 558 w 779"/>
                                <a:gd name="T31" fmla="*/ 137 h 138"/>
                                <a:gd name="T32" fmla="*/ 565 w 779"/>
                                <a:gd name="T33" fmla="*/ 136 h 138"/>
                                <a:gd name="T34" fmla="*/ 576 w 779"/>
                                <a:gd name="T35" fmla="*/ 130 h 138"/>
                                <a:gd name="T36" fmla="*/ 581 w 779"/>
                                <a:gd name="T37" fmla="*/ 126 h 138"/>
                                <a:gd name="T38" fmla="*/ 582 w 779"/>
                                <a:gd name="T39" fmla="*/ 124 h 138"/>
                                <a:gd name="T40" fmla="*/ 548 w 779"/>
                                <a:gd name="T41" fmla="*/ 124 h 138"/>
                                <a:gd name="T42" fmla="*/ 543 w 779"/>
                                <a:gd name="T43" fmla="*/ 122 h 138"/>
                                <a:gd name="T44" fmla="*/ 539 w 779"/>
                                <a:gd name="T45" fmla="*/ 118 h 138"/>
                                <a:gd name="T46" fmla="*/ 535 w 779"/>
                                <a:gd name="T47" fmla="*/ 115 h 138"/>
                                <a:gd name="T48" fmla="*/ 533 w 779"/>
                                <a:gd name="T49" fmla="*/ 110 h 138"/>
                                <a:gd name="T50" fmla="*/ 533 w 779"/>
                                <a:gd name="T51" fmla="*/ 97 h 138"/>
                                <a:gd name="T52" fmla="*/ 536 w 779"/>
                                <a:gd name="T53" fmla="*/ 92 h 138"/>
                                <a:gd name="T54" fmla="*/ 546 w 779"/>
                                <a:gd name="T55" fmla="*/ 86 h 138"/>
                                <a:gd name="T56" fmla="*/ 555 w 779"/>
                                <a:gd name="T57" fmla="*/ 85 h 138"/>
                                <a:gd name="T58" fmla="*/ 601 w 779"/>
                                <a:gd name="T59" fmla="*/ 85 h 138"/>
                                <a:gd name="T60" fmla="*/ 601 w 779"/>
                                <a:gd name="T61" fmla="*/ 63 h 138"/>
                                <a:gd name="T62" fmla="*/ 597 w 779"/>
                                <a:gd name="T63" fmla="*/ 51 h 138"/>
                                <a:gd name="T64" fmla="*/ 593 w 779"/>
                                <a:gd name="T65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593" y="47"/>
                                  </a:moveTo>
                                  <a:lnTo>
                                    <a:pt x="565" y="47"/>
                                  </a:lnTo>
                                  <a:lnTo>
                                    <a:pt x="572" y="49"/>
                                  </a:lnTo>
                                  <a:lnTo>
                                    <a:pt x="577" y="53"/>
                                  </a:lnTo>
                                  <a:lnTo>
                                    <a:pt x="582" y="57"/>
                                  </a:lnTo>
                                  <a:lnTo>
                                    <a:pt x="585" y="63"/>
                                  </a:lnTo>
                                  <a:lnTo>
                                    <a:pt x="585" y="72"/>
                                  </a:lnTo>
                                  <a:lnTo>
                                    <a:pt x="547" y="72"/>
                                  </a:lnTo>
                                  <a:lnTo>
                                    <a:pt x="536" y="75"/>
                                  </a:lnTo>
                                  <a:lnTo>
                                    <a:pt x="521" y="86"/>
                                  </a:lnTo>
                                  <a:lnTo>
                                    <a:pt x="517" y="95"/>
                                  </a:lnTo>
                                  <a:lnTo>
                                    <a:pt x="517" y="115"/>
                                  </a:lnTo>
                                  <a:lnTo>
                                    <a:pt x="520" y="123"/>
                                  </a:lnTo>
                                  <a:lnTo>
                                    <a:pt x="532" y="134"/>
                                  </a:lnTo>
                                  <a:lnTo>
                                    <a:pt x="540" y="137"/>
                                  </a:lnTo>
                                  <a:lnTo>
                                    <a:pt x="558" y="137"/>
                                  </a:lnTo>
                                  <a:lnTo>
                                    <a:pt x="565" y="136"/>
                                  </a:lnTo>
                                  <a:lnTo>
                                    <a:pt x="576" y="130"/>
                                  </a:lnTo>
                                  <a:lnTo>
                                    <a:pt x="581" y="126"/>
                                  </a:lnTo>
                                  <a:lnTo>
                                    <a:pt x="582" y="124"/>
                                  </a:lnTo>
                                  <a:lnTo>
                                    <a:pt x="548" y="124"/>
                                  </a:lnTo>
                                  <a:lnTo>
                                    <a:pt x="543" y="122"/>
                                  </a:lnTo>
                                  <a:lnTo>
                                    <a:pt x="539" y="118"/>
                                  </a:lnTo>
                                  <a:lnTo>
                                    <a:pt x="535" y="115"/>
                                  </a:lnTo>
                                  <a:lnTo>
                                    <a:pt x="533" y="110"/>
                                  </a:lnTo>
                                  <a:lnTo>
                                    <a:pt x="533" y="97"/>
                                  </a:lnTo>
                                  <a:lnTo>
                                    <a:pt x="536" y="92"/>
                                  </a:lnTo>
                                  <a:lnTo>
                                    <a:pt x="546" y="86"/>
                                  </a:lnTo>
                                  <a:lnTo>
                                    <a:pt x="555" y="85"/>
                                  </a:lnTo>
                                  <a:lnTo>
                                    <a:pt x="601" y="85"/>
                                  </a:lnTo>
                                  <a:lnTo>
                                    <a:pt x="601" y="63"/>
                                  </a:lnTo>
                                  <a:lnTo>
                                    <a:pt x="597" y="51"/>
                                  </a:lnTo>
                                  <a:lnTo>
                                    <a:pt x="593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Freeform 151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01 w 779"/>
                                <a:gd name="T1" fmla="*/ 120 h 138"/>
                                <a:gd name="T2" fmla="*/ 585 w 779"/>
                                <a:gd name="T3" fmla="*/ 120 h 138"/>
                                <a:gd name="T4" fmla="*/ 585 w 779"/>
                                <a:gd name="T5" fmla="*/ 135 h 138"/>
                                <a:gd name="T6" fmla="*/ 601 w 779"/>
                                <a:gd name="T7" fmla="*/ 135 h 138"/>
                                <a:gd name="T8" fmla="*/ 601 w 779"/>
                                <a:gd name="T9" fmla="*/ 12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01" y="120"/>
                                  </a:moveTo>
                                  <a:lnTo>
                                    <a:pt x="585" y="120"/>
                                  </a:lnTo>
                                  <a:lnTo>
                                    <a:pt x="585" y="135"/>
                                  </a:lnTo>
                                  <a:lnTo>
                                    <a:pt x="601" y="135"/>
                                  </a:lnTo>
                                  <a:lnTo>
                                    <a:pt x="601" y="1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Freeform 152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01 w 779"/>
                                <a:gd name="T1" fmla="*/ 85 h 138"/>
                                <a:gd name="T2" fmla="*/ 585 w 779"/>
                                <a:gd name="T3" fmla="*/ 85 h 138"/>
                                <a:gd name="T4" fmla="*/ 585 w 779"/>
                                <a:gd name="T5" fmla="*/ 99 h 138"/>
                                <a:gd name="T6" fmla="*/ 582 w 779"/>
                                <a:gd name="T7" fmla="*/ 108 h 138"/>
                                <a:gd name="T8" fmla="*/ 571 w 779"/>
                                <a:gd name="T9" fmla="*/ 120 h 138"/>
                                <a:gd name="T10" fmla="*/ 564 w 779"/>
                                <a:gd name="T11" fmla="*/ 124 h 138"/>
                                <a:gd name="T12" fmla="*/ 582 w 779"/>
                                <a:gd name="T13" fmla="*/ 124 h 138"/>
                                <a:gd name="T14" fmla="*/ 585 w 779"/>
                                <a:gd name="T15" fmla="*/ 120 h 138"/>
                                <a:gd name="T16" fmla="*/ 601 w 779"/>
                                <a:gd name="T17" fmla="*/ 120 h 138"/>
                                <a:gd name="T18" fmla="*/ 601 w 779"/>
                                <a:gd name="T19" fmla="*/ 85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01" y="85"/>
                                  </a:moveTo>
                                  <a:lnTo>
                                    <a:pt x="585" y="85"/>
                                  </a:lnTo>
                                  <a:lnTo>
                                    <a:pt x="585" y="99"/>
                                  </a:lnTo>
                                  <a:lnTo>
                                    <a:pt x="582" y="108"/>
                                  </a:lnTo>
                                  <a:lnTo>
                                    <a:pt x="571" y="120"/>
                                  </a:lnTo>
                                  <a:lnTo>
                                    <a:pt x="564" y="124"/>
                                  </a:lnTo>
                                  <a:lnTo>
                                    <a:pt x="582" y="124"/>
                                  </a:lnTo>
                                  <a:lnTo>
                                    <a:pt x="585" y="120"/>
                                  </a:lnTo>
                                  <a:lnTo>
                                    <a:pt x="601" y="120"/>
                                  </a:lnTo>
                                  <a:lnTo>
                                    <a:pt x="601" y="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Freeform 153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573 w 779"/>
                                <a:gd name="T1" fmla="*/ 33 h 138"/>
                                <a:gd name="T2" fmla="*/ 553 w 779"/>
                                <a:gd name="T3" fmla="*/ 33 h 138"/>
                                <a:gd name="T4" fmla="*/ 547 w 779"/>
                                <a:gd name="T5" fmla="*/ 33 h 138"/>
                                <a:gd name="T6" fmla="*/ 536 w 779"/>
                                <a:gd name="T7" fmla="*/ 36 h 138"/>
                                <a:gd name="T8" fmla="*/ 530 w 779"/>
                                <a:gd name="T9" fmla="*/ 37 h 138"/>
                                <a:gd name="T10" fmla="*/ 524 w 779"/>
                                <a:gd name="T11" fmla="*/ 40 h 138"/>
                                <a:gd name="T12" fmla="*/ 524 w 779"/>
                                <a:gd name="T13" fmla="*/ 55 h 138"/>
                                <a:gd name="T14" fmla="*/ 529 w 779"/>
                                <a:gd name="T15" fmla="*/ 52 h 138"/>
                                <a:gd name="T16" fmla="*/ 534 w 779"/>
                                <a:gd name="T17" fmla="*/ 50 h 138"/>
                                <a:gd name="T18" fmla="*/ 540 w 779"/>
                                <a:gd name="T19" fmla="*/ 49 h 138"/>
                                <a:gd name="T20" fmla="*/ 545 w 779"/>
                                <a:gd name="T21" fmla="*/ 47 h 138"/>
                                <a:gd name="T22" fmla="*/ 551 w 779"/>
                                <a:gd name="T23" fmla="*/ 47 h 138"/>
                                <a:gd name="T24" fmla="*/ 593 w 779"/>
                                <a:gd name="T25" fmla="*/ 47 h 138"/>
                                <a:gd name="T26" fmla="*/ 590 w 779"/>
                                <a:gd name="T27" fmla="*/ 44 h 138"/>
                                <a:gd name="T28" fmla="*/ 583 w 779"/>
                                <a:gd name="T29" fmla="*/ 36 h 138"/>
                                <a:gd name="T30" fmla="*/ 573 w 779"/>
                                <a:gd name="T31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573" y="33"/>
                                  </a:moveTo>
                                  <a:lnTo>
                                    <a:pt x="553" y="33"/>
                                  </a:lnTo>
                                  <a:lnTo>
                                    <a:pt x="547" y="33"/>
                                  </a:lnTo>
                                  <a:lnTo>
                                    <a:pt x="536" y="36"/>
                                  </a:lnTo>
                                  <a:lnTo>
                                    <a:pt x="530" y="37"/>
                                  </a:lnTo>
                                  <a:lnTo>
                                    <a:pt x="524" y="40"/>
                                  </a:lnTo>
                                  <a:lnTo>
                                    <a:pt x="524" y="55"/>
                                  </a:lnTo>
                                  <a:lnTo>
                                    <a:pt x="529" y="52"/>
                                  </a:lnTo>
                                  <a:lnTo>
                                    <a:pt x="534" y="50"/>
                                  </a:lnTo>
                                  <a:lnTo>
                                    <a:pt x="540" y="49"/>
                                  </a:lnTo>
                                  <a:lnTo>
                                    <a:pt x="545" y="47"/>
                                  </a:lnTo>
                                  <a:lnTo>
                                    <a:pt x="551" y="47"/>
                                  </a:lnTo>
                                  <a:lnTo>
                                    <a:pt x="593" y="47"/>
                                  </a:lnTo>
                                  <a:lnTo>
                                    <a:pt x="590" y="44"/>
                                  </a:lnTo>
                                  <a:lnTo>
                                    <a:pt x="583" y="36"/>
                                  </a:lnTo>
                                  <a:lnTo>
                                    <a:pt x="573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Freeform 154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49 w 779"/>
                                <a:gd name="T1" fmla="*/ 35 h 138"/>
                                <a:gd name="T2" fmla="*/ 633 w 779"/>
                                <a:gd name="T3" fmla="*/ 35 h 138"/>
                                <a:gd name="T4" fmla="*/ 633 w 779"/>
                                <a:gd name="T5" fmla="*/ 135 h 138"/>
                                <a:gd name="T6" fmla="*/ 649 w 779"/>
                                <a:gd name="T7" fmla="*/ 135 h 138"/>
                                <a:gd name="T8" fmla="*/ 649 w 779"/>
                                <a:gd name="T9" fmla="*/ 69 h 138"/>
                                <a:gd name="T10" fmla="*/ 651 w 779"/>
                                <a:gd name="T11" fmla="*/ 61 h 138"/>
                                <a:gd name="T12" fmla="*/ 652 w 779"/>
                                <a:gd name="T13" fmla="*/ 61 h 138"/>
                                <a:gd name="T14" fmla="*/ 656 w 779"/>
                                <a:gd name="T15" fmla="*/ 55 h 138"/>
                                <a:gd name="T16" fmla="*/ 660 w 779"/>
                                <a:gd name="T17" fmla="*/ 51 h 138"/>
                                <a:gd name="T18" fmla="*/ 649 w 779"/>
                                <a:gd name="T19" fmla="*/ 51 h 138"/>
                                <a:gd name="T20" fmla="*/ 649 w 779"/>
                                <a:gd name="T21" fmla="*/ 35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49" y="35"/>
                                  </a:moveTo>
                                  <a:lnTo>
                                    <a:pt x="633" y="35"/>
                                  </a:lnTo>
                                  <a:lnTo>
                                    <a:pt x="633" y="135"/>
                                  </a:lnTo>
                                  <a:lnTo>
                                    <a:pt x="649" y="135"/>
                                  </a:lnTo>
                                  <a:lnTo>
                                    <a:pt x="649" y="69"/>
                                  </a:lnTo>
                                  <a:lnTo>
                                    <a:pt x="651" y="61"/>
                                  </a:lnTo>
                                  <a:lnTo>
                                    <a:pt x="652" y="61"/>
                                  </a:lnTo>
                                  <a:lnTo>
                                    <a:pt x="656" y="55"/>
                                  </a:lnTo>
                                  <a:lnTo>
                                    <a:pt x="660" y="51"/>
                                  </a:lnTo>
                                  <a:lnTo>
                                    <a:pt x="649" y="51"/>
                                  </a:lnTo>
                                  <a:lnTo>
                                    <a:pt x="649" y="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Freeform 155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08 w 779"/>
                                <a:gd name="T1" fmla="*/ 47 h 138"/>
                                <a:gd name="T2" fmla="*/ 683 w 779"/>
                                <a:gd name="T3" fmla="*/ 47 h 138"/>
                                <a:gd name="T4" fmla="*/ 689 w 779"/>
                                <a:gd name="T5" fmla="*/ 49 h 138"/>
                                <a:gd name="T6" fmla="*/ 692 w 779"/>
                                <a:gd name="T7" fmla="*/ 54 h 138"/>
                                <a:gd name="T8" fmla="*/ 695 w 779"/>
                                <a:gd name="T9" fmla="*/ 59 h 138"/>
                                <a:gd name="T10" fmla="*/ 697 w 779"/>
                                <a:gd name="T11" fmla="*/ 66 h 138"/>
                                <a:gd name="T12" fmla="*/ 697 w 779"/>
                                <a:gd name="T13" fmla="*/ 135 h 138"/>
                                <a:gd name="T14" fmla="*/ 713 w 779"/>
                                <a:gd name="T15" fmla="*/ 135 h 138"/>
                                <a:gd name="T16" fmla="*/ 713 w 779"/>
                                <a:gd name="T17" fmla="*/ 69 h 138"/>
                                <a:gd name="T18" fmla="*/ 716 w 779"/>
                                <a:gd name="T19" fmla="*/ 61 h 138"/>
                                <a:gd name="T20" fmla="*/ 721 w 779"/>
                                <a:gd name="T21" fmla="*/ 55 h 138"/>
                                <a:gd name="T22" fmla="*/ 722 w 779"/>
                                <a:gd name="T23" fmla="*/ 54 h 138"/>
                                <a:gd name="T24" fmla="*/ 711 w 779"/>
                                <a:gd name="T25" fmla="*/ 54 h 138"/>
                                <a:gd name="T26" fmla="*/ 708 w 779"/>
                                <a:gd name="T27" fmla="*/ 47 h 138"/>
                                <a:gd name="T28" fmla="*/ 708 w 779"/>
                                <a:gd name="T29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08" y="47"/>
                                  </a:moveTo>
                                  <a:lnTo>
                                    <a:pt x="683" y="47"/>
                                  </a:lnTo>
                                  <a:lnTo>
                                    <a:pt x="689" y="49"/>
                                  </a:lnTo>
                                  <a:lnTo>
                                    <a:pt x="692" y="54"/>
                                  </a:lnTo>
                                  <a:lnTo>
                                    <a:pt x="695" y="59"/>
                                  </a:lnTo>
                                  <a:lnTo>
                                    <a:pt x="697" y="66"/>
                                  </a:lnTo>
                                  <a:lnTo>
                                    <a:pt x="697" y="135"/>
                                  </a:lnTo>
                                  <a:lnTo>
                                    <a:pt x="713" y="135"/>
                                  </a:lnTo>
                                  <a:lnTo>
                                    <a:pt x="713" y="69"/>
                                  </a:lnTo>
                                  <a:lnTo>
                                    <a:pt x="716" y="61"/>
                                  </a:lnTo>
                                  <a:lnTo>
                                    <a:pt x="721" y="55"/>
                                  </a:lnTo>
                                  <a:lnTo>
                                    <a:pt x="722" y="54"/>
                                  </a:lnTo>
                                  <a:lnTo>
                                    <a:pt x="711" y="54"/>
                                  </a:lnTo>
                                  <a:lnTo>
                                    <a:pt x="708" y="47"/>
                                  </a:lnTo>
                                  <a:lnTo>
                                    <a:pt x="708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Freeform 156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72 w 779"/>
                                <a:gd name="T1" fmla="*/ 47 h 138"/>
                                <a:gd name="T2" fmla="*/ 748 w 779"/>
                                <a:gd name="T3" fmla="*/ 47 h 138"/>
                                <a:gd name="T4" fmla="*/ 753 w 779"/>
                                <a:gd name="T5" fmla="*/ 49 h 138"/>
                                <a:gd name="T6" fmla="*/ 756 w 779"/>
                                <a:gd name="T7" fmla="*/ 54 h 138"/>
                                <a:gd name="T8" fmla="*/ 760 w 779"/>
                                <a:gd name="T9" fmla="*/ 59 h 138"/>
                                <a:gd name="T10" fmla="*/ 762 w 779"/>
                                <a:gd name="T11" fmla="*/ 66 h 138"/>
                                <a:gd name="T12" fmla="*/ 762 w 779"/>
                                <a:gd name="T13" fmla="*/ 135 h 138"/>
                                <a:gd name="T14" fmla="*/ 778 w 779"/>
                                <a:gd name="T15" fmla="*/ 135 h 138"/>
                                <a:gd name="T16" fmla="*/ 778 w 779"/>
                                <a:gd name="T17" fmla="*/ 61 h 138"/>
                                <a:gd name="T18" fmla="*/ 775 w 779"/>
                                <a:gd name="T19" fmla="*/ 51 h 138"/>
                                <a:gd name="T20" fmla="*/ 772 w 779"/>
                                <a:gd name="T21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72" y="47"/>
                                  </a:moveTo>
                                  <a:lnTo>
                                    <a:pt x="748" y="47"/>
                                  </a:lnTo>
                                  <a:lnTo>
                                    <a:pt x="753" y="49"/>
                                  </a:lnTo>
                                  <a:lnTo>
                                    <a:pt x="756" y="54"/>
                                  </a:lnTo>
                                  <a:lnTo>
                                    <a:pt x="760" y="59"/>
                                  </a:lnTo>
                                  <a:lnTo>
                                    <a:pt x="762" y="66"/>
                                  </a:lnTo>
                                  <a:lnTo>
                                    <a:pt x="762" y="135"/>
                                  </a:lnTo>
                                  <a:lnTo>
                                    <a:pt x="778" y="135"/>
                                  </a:lnTo>
                                  <a:lnTo>
                                    <a:pt x="778" y="61"/>
                                  </a:lnTo>
                                  <a:lnTo>
                                    <a:pt x="775" y="51"/>
                                  </a:lnTo>
                                  <a:lnTo>
                                    <a:pt x="77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Freeform 157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56 w 779"/>
                                <a:gd name="T1" fmla="*/ 33 h 138"/>
                                <a:gd name="T2" fmla="*/ 738 w 779"/>
                                <a:gd name="T3" fmla="*/ 33 h 138"/>
                                <a:gd name="T4" fmla="*/ 731 w 779"/>
                                <a:gd name="T5" fmla="*/ 34 h 138"/>
                                <a:gd name="T6" fmla="*/ 720 w 779"/>
                                <a:gd name="T7" fmla="*/ 41 h 138"/>
                                <a:gd name="T8" fmla="*/ 715 w 779"/>
                                <a:gd name="T9" fmla="*/ 47 h 138"/>
                                <a:gd name="T10" fmla="*/ 711 w 779"/>
                                <a:gd name="T11" fmla="*/ 54 h 138"/>
                                <a:gd name="T12" fmla="*/ 722 w 779"/>
                                <a:gd name="T13" fmla="*/ 54 h 138"/>
                                <a:gd name="T14" fmla="*/ 726 w 779"/>
                                <a:gd name="T15" fmla="*/ 50 h 138"/>
                                <a:gd name="T16" fmla="*/ 732 w 779"/>
                                <a:gd name="T17" fmla="*/ 47 h 138"/>
                                <a:gd name="T18" fmla="*/ 772 w 779"/>
                                <a:gd name="T19" fmla="*/ 47 h 138"/>
                                <a:gd name="T20" fmla="*/ 769 w 779"/>
                                <a:gd name="T21" fmla="*/ 44 h 138"/>
                                <a:gd name="T22" fmla="*/ 764 w 779"/>
                                <a:gd name="T23" fmla="*/ 36 h 138"/>
                                <a:gd name="T24" fmla="*/ 756 w 779"/>
                                <a:gd name="T25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56" y="33"/>
                                  </a:moveTo>
                                  <a:lnTo>
                                    <a:pt x="738" y="33"/>
                                  </a:lnTo>
                                  <a:lnTo>
                                    <a:pt x="731" y="34"/>
                                  </a:lnTo>
                                  <a:lnTo>
                                    <a:pt x="720" y="41"/>
                                  </a:lnTo>
                                  <a:lnTo>
                                    <a:pt x="715" y="47"/>
                                  </a:lnTo>
                                  <a:lnTo>
                                    <a:pt x="711" y="54"/>
                                  </a:lnTo>
                                  <a:lnTo>
                                    <a:pt x="722" y="54"/>
                                  </a:lnTo>
                                  <a:lnTo>
                                    <a:pt x="726" y="50"/>
                                  </a:lnTo>
                                  <a:lnTo>
                                    <a:pt x="732" y="47"/>
                                  </a:lnTo>
                                  <a:lnTo>
                                    <a:pt x="772" y="47"/>
                                  </a:lnTo>
                                  <a:lnTo>
                                    <a:pt x="769" y="44"/>
                                  </a:lnTo>
                                  <a:lnTo>
                                    <a:pt x="764" y="36"/>
                                  </a:lnTo>
                                  <a:lnTo>
                                    <a:pt x="756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Freeform 158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88 w 779"/>
                                <a:gd name="T1" fmla="*/ 33 h 138"/>
                                <a:gd name="T2" fmla="*/ 674 w 779"/>
                                <a:gd name="T3" fmla="*/ 33 h 138"/>
                                <a:gd name="T4" fmla="*/ 668 w 779"/>
                                <a:gd name="T5" fmla="*/ 34 h 138"/>
                                <a:gd name="T6" fmla="*/ 662 w 779"/>
                                <a:gd name="T7" fmla="*/ 37 h 138"/>
                                <a:gd name="T8" fmla="*/ 657 w 779"/>
                                <a:gd name="T9" fmla="*/ 40 h 138"/>
                                <a:gd name="T10" fmla="*/ 653 w 779"/>
                                <a:gd name="T11" fmla="*/ 45 h 138"/>
                                <a:gd name="T12" fmla="*/ 649 w 779"/>
                                <a:gd name="T13" fmla="*/ 51 h 138"/>
                                <a:gd name="T14" fmla="*/ 660 w 779"/>
                                <a:gd name="T15" fmla="*/ 51 h 138"/>
                                <a:gd name="T16" fmla="*/ 661 w 779"/>
                                <a:gd name="T17" fmla="*/ 50 h 138"/>
                                <a:gd name="T18" fmla="*/ 668 w 779"/>
                                <a:gd name="T19" fmla="*/ 47 h 138"/>
                                <a:gd name="T20" fmla="*/ 708 w 779"/>
                                <a:gd name="T21" fmla="*/ 47 h 138"/>
                                <a:gd name="T22" fmla="*/ 704 w 779"/>
                                <a:gd name="T23" fmla="*/ 42 h 138"/>
                                <a:gd name="T24" fmla="*/ 694 w 779"/>
                                <a:gd name="T25" fmla="*/ 35 h 138"/>
                                <a:gd name="T26" fmla="*/ 688 w 779"/>
                                <a:gd name="T27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88" y="33"/>
                                  </a:moveTo>
                                  <a:lnTo>
                                    <a:pt x="674" y="33"/>
                                  </a:lnTo>
                                  <a:lnTo>
                                    <a:pt x="668" y="34"/>
                                  </a:lnTo>
                                  <a:lnTo>
                                    <a:pt x="662" y="37"/>
                                  </a:lnTo>
                                  <a:lnTo>
                                    <a:pt x="657" y="40"/>
                                  </a:lnTo>
                                  <a:lnTo>
                                    <a:pt x="653" y="45"/>
                                  </a:lnTo>
                                  <a:lnTo>
                                    <a:pt x="649" y="51"/>
                                  </a:lnTo>
                                  <a:lnTo>
                                    <a:pt x="660" y="51"/>
                                  </a:lnTo>
                                  <a:lnTo>
                                    <a:pt x="661" y="50"/>
                                  </a:lnTo>
                                  <a:lnTo>
                                    <a:pt x="668" y="47"/>
                                  </a:lnTo>
                                  <a:lnTo>
                                    <a:pt x="708" y="47"/>
                                  </a:lnTo>
                                  <a:lnTo>
                                    <a:pt x="704" y="42"/>
                                  </a:lnTo>
                                  <a:lnTo>
                                    <a:pt x="694" y="35"/>
                                  </a:lnTo>
                                  <a:lnTo>
                                    <a:pt x="688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8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5" y="2871"/>
                            <a:ext cx="22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59" name="Group 160"/>
                        <wpg:cNvGrpSpPr>
                          <a:grpSpLocks/>
                        </wpg:cNvGrpSpPr>
                        <wpg:grpSpPr bwMode="auto">
                          <a:xfrm>
                            <a:off x="2069" y="136"/>
                            <a:ext cx="1170" cy="159"/>
                            <a:chOff x="2069" y="136"/>
                            <a:chExt cx="1170" cy="159"/>
                          </a:xfrm>
                        </wpg:grpSpPr>
                        <wps:wsp>
                          <wps:cNvPr id="160" name="Freeform 16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90 w 1170"/>
                                <a:gd name="T1" fmla="*/ 137 h 159"/>
                                <a:gd name="T2" fmla="*/ 68 w 1170"/>
                                <a:gd name="T3" fmla="*/ 137 h 159"/>
                                <a:gd name="T4" fmla="*/ 88 w 1170"/>
                                <a:gd name="T5" fmla="*/ 158 h 159"/>
                                <a:gd name="T6" fmla="*/ 110 w 1170"/>
                                <a:gd name="T7" fmla="*/ 158 h 159"/>
                                <a:gd name="T8" fmla="*/ 90 w 1170"/>
                                <a:gd name="T9" fmla="*/ 13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90" y="137"/>
                                  </a:moveTo>
                                  <a:lnTo>
                                    <a:pt x="68" y="137"/>
                                  </a:lnTo>
                                  <a:lnTo>
                                    <a:pt x="88" y="158"/>
                                  </a:lnTo>
                                  <a:lnTo>
                                    <a:pt x="110" y="158"/>
                                  </a:lnTo>
                                  <a:lnTo>
                                    <a:pt x="90" y="1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Freeform 16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1 w 1170"/>
                                <a:gd name="T1" fmla="*/ 0 h 159"/>
                                <a:gd name="T2" fmla="*/ 48 w 1170"/>
                                <a:gd name="T3" fmla="*/ 1 h 159"/>
                                <a:gd name="T4" fmla="*/ 36 w 1170"/>
                                <a:gd name="T5" fmla="*/ 4 h 159"/>
                                <a:gd name="T6" fmla="*/ 25 w 1170"/>
                                <a:gd name="T7" fmla="*/ 10 h 159"/>
                                <a:gd name="T8" fmla="*/ 16 w 1170"/>
                                <a:gd name="T9" fmla="*/ 18 h 159"/>
                                <a:gd name="T10" fmla="*/ 9 w 1170"/>
                                <a:gd name="T11" fmla="*/ 29 h 159"/>
                                <a:gd name="T12" fmla="*/ 4 w 1170"/>
                                <a:gd name="T13" fmla="*/ 40 h 159"/>
                                <a:gd name="T14" fmla="*/ 1 w 1170"/>
                                <a:gd name="T15" fmla="*/ 54 h 159"/>
                                <a:gd name="T16" fmla="*/ 0 w 1170"/>
                                <a:gd name="T17" fmla="*/ 68 h 159"/>
                                <a:gd name="T18" fmla="*/ 1 w 1170"/>
                                <a:gd name="T19" fmla="*/ 83 h 159"/>
                                <a:gd name="T20" fmla="*/ 4 w 1170"/>
                                <a:gd name="T21" fmla="*/ 97 h 159"/>
                                <a:gd name="T22" fmla="*/ 9 w 1170"/>
                                <a:gd name="T23" fmla="*/ 109 h 159"/>
                                <a:gd name="T24" fmla="*/ 16 w 1170"/>
                                <a:gd name="T25" fmla="*/ 119 h 159"/>
                                <a:gd name="T26" fmla="*/ 25 w 1170"/>
                                <a:gd name="T27" fmla="*/ 127 h 159"/>
                                <a:gd name="T28" fmla="*/ 36 w 1170"/>
                                <a:gd name="T29" fmla="*/ 133 h 159"/>
                                <a:gd name="T30" fmla="*/ 48 w 1170"/>
                                <a:gd name="T31" fmla="*/ 136 h 159"/>
                                <a:gd name="T32" fmla="*/ 61 w 1170"/>
                                <a:gd name="T33" fmla="*/ 137 h 159"/>
                                <a:gd name="T34" fmla="*/ 62 w 1170"/>
                                <a:gd name="T35" fmla="*/ 137 h 159"/>
                                <a:gd name="T36" fmla="*/ 68 w 1170"/>
                                <a:gd name="T37" fmla="*/ 137 h 159"/>
                                <a:gd name="T38" fmla="*/ 90 w 1170"/>
                                <a:gd name="T39" fmla="*/ 137 h 159"/>
                                <a:gd name="T40" fmla="*/ 86 w 1170"/>
                                <a:gd name="T41" fmla="*/ 132 h 159"/>
                                <a:gd name="T42" fmla="*/ 98 w 1170"/>
                                <a:gd name="T43" fmla="*/ 127 h 159"/>
                                <a:gd name="T44" fmla="*/ 103 w 1170"/>
                                <a:gd name="T45" fmla="*/ 123 h 159"/>
                                <a:gd name="T46" fmla="*/ 48 w 1170"/>
                                <a:gd name="T47" fmla="*/ 123 h 159"/>
                                <a:gd name="T48" fmla="*/ 37 w 1170"/>
                                <a:gd name="T49" fmla="*/ 118 h 159"/>
                                <a:gd name="T50" fmla="*/ 30 w 1170"/>
                                <a:gd name="T51" fmla="*/ 108 h 159"/>
                                <a:gd name="T52" fmla="*/ 25 w 1170"/>
                                <a:gd name="T53" fmla="*/ 100 h 159"/>
                                <a:gd name="T54" fmla="*/ 21 w 1170"/>
                                <a:gd name="T55" fmla="*/ 91 h 159"/>
                                <a:gd name="T56" fmla="*/ 19 w 1170"/>
                                <a:gd name="T57" fmla="*/ 80 h 159"/>
                                <a:gd name="T58" fmla="*/ 18 w 1170"/>
                                <a:gd name="T59" fmla="*/ 68 h 159"/>
                                <a:gd name="T60" fmla="*/ 19 w 1170"/>
                                <a:gd name="T61" fmla="*/ 57 h 159"/>
                                <a:gd name="T62" fmla="*/ 21 w 1170"/>
                                <a:gd name="T63" fmla="*/ 46 h 159"/>
                                <a:gd name="T64" fmla="*/ 25 w 1170"/>
                                <a:gd name="T65" fmla="*/ 37 h 159"/>
                                <a:gd name="T66" fmla="*/ 30 w 1170"/>
                                <a:gd name="T67" fmla="*/ 29 h 159"/>
                                <a:gd name="T68" fmla="*/ 37 w 1170"/>
                                <a:gd name="T69" fmla="*/ 19 h 159"/>
                                <a:gd name="T70" fmla="*/ 48 w 1170"/>
                                <a:gd name="T71" fmla="*/ 14 h 159"/>
                                <a:gd name="T72" fmla="*/ 101 w 1170"/>
                                <a:gd name="T73" fmla="*/ 14 h 159"/>
                                <a:gd name="T74" fmla="*/ 96 w 1170"/>
                                <a:gd name="T75" fmla="*/ 10 h 159"/>
                                <a:gd name="T76" fmla="*/ 86 w 1170"/>
                                <a:gd name="T77" fmla="*/ 4 h 159"/>
                                <a:gd name="T78" fmla="*/ 74 w 1170"/>
                                <a:gd name="T79" fmla="*/ 1 h 159"/>
                                <a:gd name="T80" fmla="*/ 61 w 1170"/>
                                <a:gd name="T81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1" y="0"/>
                                  </a:moveTo>
                                  <a:lnTo>
                                    <a:pt x="48" y="1"/>
                                  </a:lnTo>
                                  <a:lnTo>
                                    <a:pt x="36" y="4"/>
                                  </a:lnTo>
                                  <a:lnTo>
                                    <a:pt x="25" y="10"/>
                                  </a:lnTo>
                                  <a:lnTo>
                                    <a:pt x="16" y="18"/>
                                  </a:lnTo>
                                  <a:lnTo>
                                    <a:pt x="9" y="29"/>
                                  </a:lnTo>
                                  <a:lnTo>
                                    <a:pt x="4" y="40"/>
                                  </a:lnTo>
                                  <a:lnTo>
                                    <a:pt x="1" y="54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1" y="83"/>
                                  </a:lnTo>
                                  <a:lnTo>
                                    <a:pt x="4" y="97"/>
                                  </a:lnTo>
                                  <a:lnTo>
                                    <a:pt x="9" y="109"/>
                                  </a:lnTo>
                                  <a:lnTo>
                                    <a:pt x="16" y="119"/>
                                  </a:lnTo>
                                  <a:lnTo>
                                    <a:pt x="25" y="127"/>
                                  </a:lnTo>
                                  <a:lnTo>
                                    <a:pt x="36" y="133"/>
                                  </a:lnTo>
                                  <a:lnTo>
                                    <a:pt x="48" y="136"/>
                                  </a:lnTo>
                                  <a:lnTo>
                                    <a:pt x="61" y="137"/>
                                  </a:lnTo>
                                  <a:lnTo>
                                    <a:pt x="62" y="137"/>
                                  </a:lnTo>
                                  <a:lnTo>
                                    <a:pt x="68" y="137"/>
                                  </a:lnTo>
                                  <a:lnTo>
                                    <a:pt x="90" y="137"/>
                                  </a:lnTo>
                                  <a:lnTo>
                                    <a:pt x="86" y="132"/>
                                  </a:lnTo>
                                  <a:lnTo>
                                    <a:pt x="98" y="127"/>
                                  </a:lnTo>
                                  <a:lnTo>
                                    <a:pt x="103" y="123"/>
                                  </a:lnTo>
                                  <a:lnTo>
                                    <a:pt x="48" y="123"/>
                                  </a:lnTo>
                                  <a:lnTo>
                                    <a:pt x="37" y="118"/>
                                  </a:lnTo>
                                  <a:lnTo>
                                    <a:pt x="30" y="108"/>
                                  </a:lnTo>
                                  <a:lnTo>
                                    <a:pt x="25" y="100"/>
                                  </a:lnTo>
                                  <a:lnTo>
                                    <a:pt x="21" y="91"/>
                                  </a:lnTo>
                                  <a:lnTo>
                                    <a:pt x="19" y="80"/>
                                  </a:lnTo>
                                  <a:lnTo>
                                    <a:pt x="18" y="68"/>
                                  </a:lnTo>
                                  <a:lnTo>
                                    <a:pt x="19" y="57"/>
                                  </a:lnTo>
                                  <a:lnTo>
                                    <a:pt x="21" y="46"/>
                                  </a:lnTo>
                                  <a:lnTo>
                                    <a:pt x="25" y="37"/>
                                  </a:lnTo>
                                  <a:lnTo>
                                    <a:pt x="30" y="29"/>
                                  </a:lnTo>
                                  <a:lnTo>
                                    <a:pt x="37" y="19"/>
                                  </a:lnTo>
                                  <a:lnTo>
                                    <a:pt x="48" y="14"/>
                                  </a:lnTo>
                                  <a:lnTo>
                                    <a:pt x="101" y="14"/>
                                  </a:lnTo>
                                  <a:lnTo>
                                    <a:pt x="96" y="10"/>
                                  </a:lnTo>
                                  <a:lnTo>
                                    <a:pt x="86" y="4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Freeform 163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1 w 1170"/>
                                <a:gd name="T1" fmla="*/ 14 h 159"/>
                                <a:gd name="T2" fmla="*/ 74 w 1170"/>
                                <a:gd name="T3" fmla="*/ 14 h 159"/>
                                <a:gd name="T4" fmla="*/ 84 w 1170"/>
                                <a:gd name="T5" fmla="*/ 19 h 159"/>
                                <a:gd name="T6" fmla="*/ 92 w 1170"/>
                                <a:gd name="T7" fmla="*/ 29 h 159"/>
                                <a:gd name="T8" fmla="*/ 97 w 1170"/>
                                <a:gd name="T9" fmla="*/ 37 h 159"/>
                                <a:gd name="T10" fmla="*/ 101 w 1170"/>
                                <a:gd name="T11" fmla="*/ 46 h 159"/>
                                <a:gd name="T12" fmla="*/ 103 w 1170"/>
                                <a:gd name="T13" fmla="*/ 57 h 159"/>
                                <a:gd name="T14" fmla="*/ 103 w 1170"/>
                                <a:gd name="T15" fmla="*/ 68 h 159"/>
                                <a:gd name="T16" fmla="*/ 103 w 1170"/>
                                <a:gd name="T17" fmla="*/ 80 h 159"/>
                                <a:gd name="T18" fmla="*/ 101 w 1170"/>
                                <a:gd name="T19" fmla="*/ 91 h 159"/>
                                <a:gd name="T20" fmla="*/ 97 w 1170"/>
                                <a:gd name="T21" fmla="*/ 100 h 159"/>
                                <a:gd name="T22" fmla="*/ 92 w 1170"/>
                                <a:gd name="T23" fmla="*/ 108 h 159"/>
                                <a:gd name="T24" fmla="*/ 84 w 1170"/>
                                <a:gd name="T25" fmla="*/ 118 h 159"/>
                                <a:gd name="T26" fmla="*/ 74 w 1170"/>
                                <a:gd name="T27" fmla="*/ 123 h 159"/>
                                <a:gd name="T28" fmla="*/ 103 w 1170"/>
                                <a:gd name="T29" fmla="*/ 123 h 159"/>
                                <a:gd name="T30" fmla="*/ 107 w 1170"/>
                                <a:gd name="T31" fmla="*/ 119 h 159"/>
                                <a:gd name="T32" fmla="*/ 113 w 1170"/>
                                <a:gd name="T33" fmla="*/ 108 h 159"/>
                                <a:gd name="T34" fmla="*/ 117 w 1170"/>
                                <a:gd name="T35" fmla="*/ 99 h 159"/>
                                <a:gd name="T36" fmla="*/ 120 w 1170"/>
                                <a:gd name="T37" fmla="*/ 90 h 159"/>
                                <a:gd name="T38" fmla="*/ 122 w 1170"/>
                                <a:gd name="T39" fmla="*/ 80 h 159"/>
                                <a:gd name="T40" fmla="*/ 122 w 1170"/>
                                <a:gd name="T41" fmla="*/ 68 h 159"/>
                                <a:gd name="T42" fmla="*/ 121 w 1170"/>
                                <a:gd name="T43" fmla="*/ 54 h 159"/>
                                <a:gd name="T44" fmla="*/ 118 w 1170"/>
                                <a:gd name="T45" fmla="*/ 40 h 159"/>
                                <a:gd name="T46" fmla="*/ 113 w 1170"/>
                                <a:gd name="T47" fmla="*/ 29 h 159"/>
                                <a:gd name="T48" fmla="*/ 105 w 1170"/>
                                <a:gd name="T49" fmla="*/ 18 h 159"/>
                                <a:gd name="T50" fmla="*/ 101 w 1170"/>
                                <a:gd name="T51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1" y="14"/>
                                  </a:moveTo>
                                  <a:lnTo>
                                    <a:pt x="74" y="14"/>
                                  </a:lnTo>
                                  <a:lnTo>
                                    <a:pt x="84" y="19"/>
                                  </a:lnTo>
                                  <a:lnTo>
                                    <a:pt x="92" y="29"/>
                                  </a:lnTo>
                                  <a:lnTo>
                                    <a:pt x="97" y="37"/>
                                  </a:lnTo>
                                  <a:lnTo>
                                    <a:pt x="101" y="46"/>
                                  </a:lnTo>
                                  <a:lnTo>
                                    <a:pt x="103" y="57"/>
                                  </a:lnTo>
                                  <a:lnTo>
                                    <a:pt x="103" y="68"/>
                                  </a:lnTo>
                                  <a:lnTo>
                                    <a:pt x="103" y="80"/>
                                  </a:lnTo>
                                  <a:lnTo>
                                    <a:pt x="101" y="91"/>
                                  </a:lnTo>
                                  <a:lnTo>
                                    <a:pt x="97" y="100"/>
                                  </a:lnTo>
                                  <a:lnTo>
                                    <a:pt x="92" y="108"/>
                                  </a:lnTo>
                                  <a:lnTo>
                                    <a:pt x="84" y="118"/>
                                  </a:lnTo>
                                  <a:lnTo>
                                    <a:pt x="74" y="123"/>
                                  </a:lnTo>
                                  <a:lnTo>
                                    <a:pt x="103" y="123"/>
                                  </a:lnTo>
                                  <a:lnTo>
                                    <a:pt x="107" y="119"/>
                                  </a:lnTo>
                                  <a:lnTo>
                                    <a:pt x="113" y="108"/>
                                  </a:lnTo>
                                  <a:lnTo>
                                    <a:pt x="117" y="99"/>
                                  </a:lnTo>
                                  <a:lnTo>
                                    <a:pt x="120" y="90"/>
                                  </a:lnTo>
                                  <a:lnTo>
                                    <a:pt x="122" y="80"/>
                                  </a:lnTo>
                                  <a:lnTo>
                                    <a:pt x="122" y="68"/>
                                  </a:lnTo>
                                  <a:lnTo>
                                    <a:pt x="121" y="54"/>
                                  </a:lnTo>
                                  <a:lnTo>
                                    <a:pt x="118" y="40"/>
                                  </a:lnTo>
                                  <a:lnTo>
                                    <a:pt x="113" y="29"/>
                                  </a:lnTo>
                                  <a:lnTo>
                                    <a:pt x="105" y="18"/>
                                  </a:lnTo>
                                  <a:lnTo>
                                    <a:pt x="101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Freeform 164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04 w 1170"/>
                                <a:gd name="T1" fmla="*/ 2 h 159"/>
                                <a:gd name="T2" fmla="*/ 148 w 1170"/>
                                <a:gd name="T3" fmla="*/ 2 h 159"/>
                                <a:gd name="T4" fmla="*/ 148 w 1170"/>
                                <a:gd name="T5" fmla="*/ 135 h 159"/>
                                <a:gd name="T6" fmla="*/ 166 w 1170"/>
                                <a:gd name="T7" fmla="*/ 135 h 159"/>
                                <a:gd name="T8" fmla="*/ 166 w 1170"/>
                                <a:gd name="T9" fmla="*/ 81 h 159"/>
                                <a:gd name="T10" fmla="*/ 204 w 1170"/>
                                <a:gd name="T11" fmla="*/ 81 h 159"/>
                                <a:gd name="T12" fmla="*/ 215 w 1170"/>
                                <a:gd name="T13" fmla="*/ 78 h 159"/>
                                <a:gd name="T14" fmla="*/ 228 w 1170"/>
                                <a:gd name="T15" fmla="*/ 67 h 159"/>
                                <a:gd name="T16" fmla="*/ 166 w 1170"/>
                                <a:gd name="T17" fmla="*/ 67 h 159"/>
                                <a:gd name="T18" fmla="*/ 166 w 1170"/>
                                <a:gd name="T19" fmla="*/ 17 h 159"/>
                                <a:gd name="T20" fmla="*/ 228 w 1170"/>
                                <a:gd name="T21" fmla="*/ 17 h 159"/>
                                <a:gd name="T22" fmla="*/ 222 w 1170"/>
                                <a:gd name="T23" fmla="*/ 12 h 159"/>
                                <a:gd name="T24" fmla="*/ 215 w 1170"/>
                                <a:gd name="T25" fmla="*/ 5 h 159"/>
                                <a:gd name="T26" fmla="*/ 204 w 1170"/>
                                <a:gd name="T27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04" y="2"/>
                                  </a:moveTo>
                                  <a:lnTo>
                                    <a:pt x="148" y="2"/>
                                  </a:lnTo>
                                  <a:lnTo>
                                    <a:pt x="148" y="135"/>
                                  </a:lnTo>
                                  <a:lnTo>
                                    <a:pt x="166" y="135"/>
                                  </a:lnTo>
                                  <a:lnTo>
                                    <a:pt x="166" y="81"/>
                                  </a:lnTo>
                                  <a:lnTo>
                                    <a:pt x="204" y="81"/>
                                  </a:lnTo>
                                  <a:lnTo>
                                    <a:pt x="215" y="78"/>
                                  </a:lnTo>
                                  <a:lnTo>
                                    <a:pt x="228" y="67"/>
                                  </a:lnTo>
                                  <a:lnTo>
                                    <a:pt x="166" y="67"/>
                                  </a:lnTo>
                                  <a:lnTo>
                                    <a:pt x="166" y="17"/>
                                  </a:lnTo>
                                  <a:lnTo>
                                    <a:pt x="228" y="17"/>
                                  </a:lnTo>
                                  <a:lnTo>
                                    <a:pt x="222" y="12"/>
                                  </a:lnTo>
                                  <a:lnTo>
                                    <a:pt x="215" y="5"/>
                                  </a:lnTo>
                                  <a:lnTo>
                                    <a:pt x="204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Freeform 165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28 w 1170"/>
                                <a:gd name="T1" fmla="*/ 17 h 159"/>
                                <a:gd name="T2" fmla="*/ 197 w 1170"/>
                                <a:gd name="T3" fmla="*/ 17 h 159"/>
                                <a:gd name="T4" fmla="*/ 203 w 1170"/>
                                <a:gd name="T5" fmla="*/ 19 h 159"/>
                                <a:gd name="T6" fmla="*/ 208 w 1170"/>
                                <a:gd name="T7" fmla="*/ 23 h 159"/>
                                <a:gd name="T8" fmla="*/ 213 w 1170"/>
                                <a:gd name="T9" fmla="*/ 28 h 159"/>
                                <a:gd name="T10" fmla="*/ 215 w 1170"/>
                                <a:gd name="T11" fmla="*/ 34 h 159"/>
                                <a:gd name="T12" fmla="*/ 215 w 1170"/>
                                <a:gd name="T13" fmla="*/ 50 h 159"/>
                                <a:gd name="T14" fmla="*/ 213 w 1170"/>
                                <a:gd name="T15" fmla="*/ 56 h 159"/>
                                <a:gd name="T16" fmla="*/ 208 w 1170"/>
                                <a:gd name="T17" fmla="*/ 60 h 159"/>
                                <a:gd name="T18" fmla="*/ 203 w 1170"/>
                                <a:gd name="T19" fmla="*/ 64 h 159"/>
                                <a:gd name="T20" fmla="*/ 197 w 1170"/>
                                <a:gd name="T21" fmla="*/ 67 h 159"/>
                                <a:gd name="T22" fmla="*/ 228 w 1170"/>
                                <a:gd name="T23" fmla="*/ 67 h 159"/>
                                <a:gd name="T24" fmla="*/ 230 w 1170"/>
                                <a:gd name="T25" fmla="*/ 65 h 159"/>
                                <a:gd name="T26" fmla="*/ 234 w 1170"/>
                                <a:gd name="T27" fmla="*/ 55 h 159"/>
                                <a:gd name="T28" fmla="*/ 234 w 1170"/>
                                <a:gd name="T29" fmla="*/ 29 h 159"/>
                                <a:gd name="T30" fmla="*/ 230 w 1170"/>
                                <a:gd name="T31" fmla="*/ 19 h 159"/>
                                <a:gd name="T32" fmla="*/ 228 w 1170"/>
                                <a:gd name="T33" fmla="*/ 1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28" y="17"/>
                                  </a:moveTo>
                                  <a:lnTo>
                                    <a:pt x="197" y="17"/>
                                  </a:lnTo>
                                  <a:lnTo>
                                    <a:pt x="203" y="19"/>
                                  </a:lnTo>
                                  <a:lnTo>
                                    <a:pt x="208" y="23"/>
                                  </a:lnTo>
                                  <a:lnTo>
                                    <a:pt x="213" y="28"/>
                                  </a:lnTo>
                                  <a:lnTo>
                                    <a:pt x="215" y="34"/>
                                  </a:lnTo>
                                  <a:lnTo>
                                    <a:pt x="215" y="50"/>
                                  </a:lnTo>
                                  <a:lnTo>
                                    <a:pt x="213" y="56"/>
                                  </a:lnTo>
                                  <a:lnTo>
                                    <a:pt x="208" y="60"/>
                                  </a:lnTo>
                                  <a:lnTo>
                                    <a:pt x="203" y="64"/>
                                  </a:lnTo>
                                  <a:lnTo>
                                    <a:pt x="197" y="67"/>
                                  </a:lnTo>
                                  <a:lnTo>
                                    <a:pt x="228" y="67"/>
                                  </a:lnTo>
                                  <a:lnTo>
                                    <a:pt x="230" y="65"/>
                                  </a:lnTo>
                                  <a:lnTo>
                                    <a:pt x="234" y="55"/>
                                  </a:lnTo>
                                  <a:lnTo>
                                    <a:pt x="234" y="29"/>
                                  </a:lnTo>
                                  <a:lnTo>
                                    <a:pt x="230" y="19"/>
                                  </a:lnTo>
                                  <a:lnTo>
                                    <a:pt x="22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Freeform 166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93 w 1170"/>
                                <a:gd name="T1" fmla="*/ 2 h 159"/>
                                <a:gd name="T2" fmla="*/ 256 w 1170"/>
                                <a:gd name="T3" fmla="*/ 2 h 159"/>
                                <a:gd name="T4" fmla="*/ 256 w 1170"/>
                                <a:gd name="T5" fmla="*/ 135 h 159"/>
                                <a:gd name="T6" fmla="*/ 293 w 1170"/>
                                <a:gd name="T7" fmla="*/ 135 h 159"/>
                                <a:gd name="T8" fmla="*/ 311 w 1170"/>
                                <a:gd name="T9" fmla="*/ 134 h 159"/>
                                <a:gd name="T10" fmla="*/ 327 w 1170"/>
                                <a:gd name="T11" fmla="*/ 131 h 159"/>
                                <a:gd name="T12" fmla="*/ 339 w 1170"/>
                                <a:gd name="T13" fmla="*/ 126 h 159"/>
                                <a:gd name="T14" fmla="*/ 348 w 1170"/>
                                <a:gd name="T15" fmla="*/ 120 h 159"/>
                                <a:gd name="T16" fmla="*/ 274 w 1170"/>
                                <a:gd name="T17" fmla="*/ 120 h 159"/>
                                <a:gd name="T18" fmla="*/ 274 w 1170"/>
                                <a:gd name="T19" fmla="*/ 17 h 159"/>
                                <a:gd name="T20" fmla="*/ 348 w 1170"/>
                                <a:gd name="T21" fmla="*/ 17 h 159"/>
                                <a:gd name="T22" fmla="*/ 340 w 1170"/>
                                <a:gd name="T23" fmla="*/ 11 h 159"/>
                                <a:gd name="T24" fmla="*/ 327 w 1170"/>
                                <a:gd name="T25" fmla="*/ 6 h 159"/>
                                <a:gd name="T26" fmla="*/ 311 w 1170"/>
                                <a:gd name="T27" fmla="*/ 3 h 159"/>
                                <a:gd name="T28" fmla="*/ 293 w 1170"/>
                                <a:gd name="T29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93" y="2"/>
                                  </a:moveTo>
                                  <a:lnTo>
                                    <a:pt x="256" y="2"/>
                                  </a:lnTo>
                                  <a:lnTo>
                                    <a:pt x="256" y="135"/>
                                  </a:lnTo>
                                  <a:lnTo>
                                    <a:pt x="293" y="135"/>
                                  </a:lnTo>
                                  <a:lnTo>
                                    <a:pt x="311" y="134"/>
                                  </a:lnTo>
                                  <a:lnTo>
                                    <a:pt x="327" y="131"/>
                                  </a:lnTo>
                                  <a:lnTo>
                                    <a:pt x="339" y="126"/>
                                  </a:lnTo>
                                  <a:lnTo>
                                    <a:pt x="348" y="120"/>
                                  </a:lnTo>
                                  <a:lnTo>
                                    <a:pt x="274" y="120"/>
                                  </a:lnTo>
                                  <a:lnTo>
                                    <a:pt x="274" y="17"/>
                                  </a:lnTo>
                                  <a:lnTo>
                                    <a:pt x="348" y="17"/>
                                  </a:lnTo>
                                  <a:lnTo>
                                    <a:pt x="340" y="11"/>
                                  </a:lnTo>
                                  <a:lnTo>
                                    <a:pt x="327" y="6"/>
                                  </a:lnTo>
                                  <a:lnTo>
                                    <a:pt x="311" y="3"/>
                                  </a:lnTo>
                                  <a:lnTo>
                                    <a:pt x="293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Freeform 167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348 w 1170"/>
                                <a:gd name="T1" fmla="*/ 17 h 159"/>
                                <a:gd name="T2" fmla="*/ 296 w 1170"/>
                                <a:gd name="T3" fmla="*/ 17 h 159"/>
                                <a:gd name="T4" fmla="*/ 309 w 1170"/>
                                <a:gd name="T5" fmla="*/ 18 h 159"/>
                                <a:gd name="T6" fmla="*/ 320 w 1170"/>
                                <a:gd name="T7" fmla="*/ 20 h 159"/>
                                <a:gd name="T8" fmla="*/ 329 w 1170"/>
                                <a:gd name="T9" fmla="*/ 24 h 159"/>
                                <a:gd name="T10" fmla="*/ 336 w 1170"/>
                                <a:gd name="T11" fmla="*/ 29 h 159"/>
                                <a:gd name="T12" fmla="*/ 342 w 1170"/>
                                <a:gd name="T13" fmla="*/ 36 h 159"/>
                                <a:gd name="T14" fmla="*/ 346 w 1170"/>
                                <a:gd name="T15" fmla="*/ 45 h 159"/>
                                <a:gd name="T16" fmla="*/ 348 w 1170"/>
                                <a:gd name="T17" fmla="*/ 56 h 159"/>
                                <a:gd name="T18" fmla="*/ 349 w 1170"/>
                                <a:gd name="T19" fmla="*/ 68 h 159"/>
                                <a:gd name="T20" fmla="*/ 348 w 1170"/>
                                <a:gd name="T21" fmla="*/ 81 h 159"/>
                                <a:gd name="T22" fmla="*/ 346 w 1170"/>
                                <a:gd name="T23" fmla="*/ 91 h 159"/>
                                <a:gd name="T24" fmla="*/ 342 w 1170"/>
                                <a:gd name="T25" fmla="*/ 100 h 159"/>
                                <a:gd name="T26" fmla="*/ 336 w 1170"/>
                                <a:gd name="T27" fmla="*/ 108 h 159"/>
                                <a:gd name="T28" fmla="*/ 329 w 1170"/>
                                <a:gd name="T29" fmla="*/ 113 h 159"/>
                                <a:gd name="T30" fmla="*/ 320 w 1170"/>
                                <a:gd name="T31" fmla="*/ 117 h 159"/>
                                <a:gd name="T32" fmla="*/ 309 w 1170"/>
                                <a:gd name="T33" fmla="*/ 119 h 159"/>
                                <a:gd name="T34" fmla="*/ 296 w 1170"/>
                                <a:gd name="T35" fmla="*/ 120 h 159"/>
                                <a:gd name="T36" fmla="*/ 348 w 1170"/>
                                <a:gd name="T37" fmla="*/ 120 h 159"/>
                                <a:gd name="T38" fmla="*/ 350 w 1170"/>
                                <a:gd name="T39" fmla="*/ 119 h 159"/>
                                <a:gd name="T40" fmla="*/ 358 w 1170"/>
                                <a:gd name="T41" fmla="*/ 109 h 159"/>
                                <a:gd name="T42" fmla="*/ 363 w 1170"/>
                                <a:gd name="T43" fmla="*/ 98 h 159"/>
                                <a:gd name="T44" fmla="*/ 367 w 1170"/>
                                <a:gd name="T45" fmla="*/ 84 h 159"/>
                                <a:gd name="T46" fmla="*/ 368 w 1170"/>
                                <a:gd name="T47" fmla="*/ 68 h 159"/>
                                <a:gd name="T48" fmla="*/ 367 w 1170"/>
                                <a:gd name="T49" fmla="*/ 52 h 159"/>
                                <a:gd name="T50" fmla="*/ 363 w 1170"/>
                                <a:gd name="T51" fmla="*/ 39 h 159"/>
                                <a:gd name="T52" fmla="*/ 358 w 1170"/>
                                <a:gd name="T53" fmla="*/ 27 h 159"/>
                                <a:gd name="T54" fmla="*/ 350 w 1170"/>
                                <a:gd name="T55" fmla="*/ 18 h 159"/>
                                <a:gd name="T56" fmla="*/ 348 w 1170"/>
                                <a:gd name="T57" fmla="*/ 1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348" y="17"/>
                                  </a:moveTo>
                                  <a:lnTo>
                                    <a:pt x="296" y="17"/>
                                  </a:lnTo>
                                  <a:lnTo>
                                    <a:pt x="309" y="18"/>
                                  </a:lnTo>
                                  <a:lnTo>
                                    <a:pt x="320" y="20"/>
                                  </a:lnTo>
                                  <a:lnTo>
                                    <a:pt x="329" y="24"/>
                                  </a:lnTo>
                                  <a:lnTo>
                                    <a:pt x="336" y="29"/>
                                  </a:lnTo>
                                  <a:lnTo>
                                    <a:pt x="342" y="36"/>
                                  </a:lnTo>
                                  <a:lnTo>
                                    <a:pt x="346" y="45"/>
                                  </a:lnTo>
                                  <a:lnTo>
                                    <a:pt x="348" y="56"/>
                                  </a:lnTo>
                                  <a:lnTo>
                                    <a:pt x="349" y="68"/>
                                  </a:lnTo>
                                  <a:lnTo>
                                    <a:pt x="348" y="81"/>
                                  </a:lnTo>
                                  <a:lnTo>
                                    <a:pt x="346" y="91"/>
                                  </a:lnTo>
                                  <a:lnTo>
                                    <a:pt x="342" y="100"/>
                                  </a:lnTo>
                                  <a:lnTo>
                                    <a:pt x="336" y="108"/>
                                  </a:lnTo>
                                  <a:lnTo>
                                    <a:pt x="329" y="113"/>
                                  </a:lnTo>
                                  <a:lnTo>
                                    <a:pt x="320" y="117"/>
                                  </a:lnTo>
                                  <a:lnTo>
                                    <a:pt x="309" y="119"/>
                                  </a:lnTo>
                                  <a:lnTo>
                                    <a:pt x="296" y="120"/>
                                  </a:lnTo>
                                  <a:lnTo>
                                    <a:pt x="348" y="120"/>
                                  </a:lnTo>
                                  <a:lnTo>
                                    <a:pt x="350" y="119"/>
                                  </a:lnTo>
                                  <a:lnTo>
                                    <a:pt x="358" y="109"/>
                                  </a:lnTo>
                                  <a:lnTo>
                                    <a:pt x="363" y="98"/>
                                  </a:lnTo>
                                  <a:lnTo>
                                    <a:pt x="367" y="84"/>
                                  </a:lnTo>
                                  <a:lnTo>
                                    <a:pt x="368" y="68"/>
                                  </a:lnTo>
                                  <a:lnTo>
                                    <a:pt x="367" y="52"/>
                                  </a:lnTo>
                                  <a:lnTo>
                                    <a:pt x="363" y="39"/>
                                  </a:lnTo>
                                  <a:lnTo>
                                    <a:pt x="358" y="27"/>
                                  </a:lnTo>
                                  <a:lnTo>
                                    <a:pt x="350" y="18"/>
                                  </a:lnTo>
                                  <a:lnTo>
                                    <a:pt x="34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Freeform 168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03 w 1170"/>
                                <a:gd name="T1" fmla="*/ 33 h 159"/>
                                <a:gd name="T2" fmla="*/ 475 w 1170"/>
                                <a:gd name="T3" fmla="*/ 33 h 159"/>
                                <a:gd name="T4" fmla="*/ 464 w 1170"/>
                                <a:gd name="T5" fmla="*/ 37 h 159"/>
                                <a:gd name="T6" fmla="*/ 455 w 1170"/>
                                <a:gd name="T7" fmla="*/ 47 h 159"/>
                                <a:gd name="T8" fmla="*/ 450 w 1170"/>
                                <a:gd name="T9" fmla="*/ 54 h 159"/>
                                <a:gd name="T10" fmla="*/ 446 w 1170"/>
                                <a:gd name="T11" fmla="*/ 63 h 159"/>
                                <a:gd name="T12" fmla="*/ 444 w 1170"/>
                                <a:gd name="T13" fmla="*/ 73 h 159"/>
                                <a:gd name="T14" fmla="*/ 443 w 1170"/>
                                <a:gd name="T15" fmla="*/ 85 h 159"/>
                                <a:gd name="T16" fmla="*/ 444 w 1170"/>
                                <a:gd name="T17" fmla="*/ 97 h 159"/>
                                <a:gd name="T18" fmla="*/ 446 w 1170"/>
                                <a:gd name="T19" fmla="*/ 107 h 159"/>
                                <a:gd name="T20" fmla="*/ 450 w 1170"/>
                                <a:gd name="T21" fmla="*/ 116 h 159"/>
                                <a:gd name="T22" fmla="*/ 455 w 1170"/>
                                <a:gd name="T23" fmla="*/ 124 h 159"/>
                                <a:gd name="T24" fmla="*/ 464 w 1170"/>
                                <a:gd name="T25" fmla="*/ 133 h 159"/>
                                <a:gd name="T26" fmla="*/ 475 w 1170"/>
                                <a:gd name="T27" fmla="*/ 137 h 159"/>
                                <a:gd name="T28" fmla="*/ 503 w 1170"/>
                                <a:gd name="T29" fmla="*/ 137 h 159"/>
                                <a:gd name="T30" fmla="*/ 514 w 1170"/>
                                <a:gd name="T31" fmla="*/ 133 h 159"/>
                                <a:gd name="T32" fmla="*/ 523 w 1170"/>
                                <a:gd name="T33" fmla="*/ 124 h 159"/>
                                <a:gd name="T34" fmla="*/ 523 w 1170"/>
                                <a:gd name="T35" fmla="*/ 123 h 159"/>
                                <a:gd name="T36" fmla="*/ 480 w 1170"/>
                                <a:gd name="T37" fmla="*/ 123 h 159"/>
                                <a:gd name="T38" fmla="*/ 473 w 1170"/>
                                <a:gd name="T39" fmla="*/ 120 h 159"/>
                                <a:gd name="T40" fmla="*/ 468 w 1170"/>
                                <a:gd name="T41" fmla="*/ 113 h 159"/>
                                <a:gd name="T42" fmla="*/ 463 w 1170"/>
                                <a:gd name="T43" fmla="*/ 106 h 159"/>
                                <a:gd name="T44" fmla="*/ 461 w 1170"/>
                                <a:gd name="T45" fmla="*/ 97 h 159"/>
                                <a:gd name="T46" fmla="*/ 461 w 1170"/>
                                <a:gd name="T47" fmla="*/ 73 h 159"/>
                                <a:gd name="T48" fmla="*/ 463 w 1170"/>
                                <a:gd name="T49" fmla="*/ 64 h 159"/>
                                <a:gd name="T50" fmla="*/ 473 w 1170"/>
                                <a:gd name="T51" fmla="*/ 50 h 159"/>
                                <a:gd name="T52" fmla="*/ 480 w 1170"/>
                                <a:gd name="T53" fmla="*/ 47 h 159"/>
                                <a:gd name="T54" fmla="*/ 522 w 1170"/>
                                <a:gd name="T55" fmla="*/ 47 h 159"/>
                                <a:gd name="T56" fmla="*/ 514 w 1170"/>
                                <a:gd name="T57" fmla="*/ 37 h 159"/>
                                <a:gd name="T58" fmla="*/ 503 w 1170"/>
                                <a:gd name="T59" fmla="*/ 33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03" y="33"/>
                                  </a:moveTo>
                                  <a:lnTo>
                                    <a:pt x="475" y="33"/>
                                  </a:lnTo>
                                  <a:lnTo>
                                    <a:pt x="464" y="37"/>
                                  </a:lnTo>
                                  <a:lnTo>
                                    <a:pt x="455" y="47"/>
                                  </a:lnTo>
                                  <a:lnTo>
                                    <a:pt x="450" y="54"/>
                                  </a:lnTo>
                                  <a:lnTo>
                                    <a:pt x="446" y="63"/>
                                  </a:lnTo>
                                  <a:lnTo>
                                    <a:pt x="444" y="73"/>
                                  </a:lnTo>
                                  <a:lnTo>
                                    <a:pt x="443" y="85"/>
                                  </a:lnTo>
                                  <a:lnTo>
                                    <a:pt x="444" y="97"/>
                                  </a:lnTo>
                                  <a:lnTo>
                                    <a:pt x="446" y="107"/>
                                  </a:lnTo>
                                  <a:lnTo>
                                    <a:pt x="450" y="116"/>
                                  </a:lnTo>
                                  <a:lnTo>
                                    <a:pt x="455" y="124"/>
                                  </a:lnTo>
                                  <a:lnTo>
                                    <a:pt x="464" y="133"/>
                                  </a:lnTo>
                                  <a:lnTo>
                                    <a:pt x="475" y="137"/>
                                  </a:lnTo>
                                  <a:lnTo>
                                    <a:pt x="503" y="137"/>
                                  </a:lnTo>
                                  <a:lnTo>
                                    <a:pt x="514" y="133"/>
                                  </a:lnTo>
                                  <a:lnTo>
                                    <a:pt x="523" y="124"/>
                                  </a:lnTo>
                                  <a:lnTo>
                                    <a:pt x="523" y="123"/>
                                  </a:lnTo>
                                  <a:lnTo>
                                    <a:pt x="480" y="123"/>
                                  </a:lnTo>
                                  <a:lnTo>
                                    <a:pt x="473" y="120"/>
                                  </a:lnTo>
                                  <a:lnTo>
                                    <a:pt x="468" y="113"/>
                                  </a:lnTo>
                                  <a:lnTo>
                                    <a:pt x="463" y="106"/>
                                  </a:lnTo>
                                  <a:lnTo>
                                    <a:pt x="461" y="97"/>
                                  </a:lnTo>
                                  <a:lnTo>
                                    <a:pt x="461" y="73"/>
                                  </a:lnTo>
                                  <a:lnTo>
                                    <a:pt x="463" y="64"/>
                                  </a:lnTo>
                                  <a:lnTo>
                                    <a:pt x="473" y="50"/>
                                  </a:lnTo>
                                  <a:lnTo>
                                    <a:pt x="480" y="47"/>
                                  </a:lnTo>
                                  <a:lnTo>
                                    <a:pt x="522" y="47"/>
                                  </a:lnTo>
                                  <a:lnTo>
                                    <a:pt x="514" y="37"/>
                                  </a:lnTo>
                                  <a:lnTo>
                                    <a:pt x="503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Freeform 169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22 w 1170"/>
                                <a:gd name="T1" fmla="*/ 47 h 159"/>
                                <a:gd name="T2" fmla="*/ 498 w 1170"/>
                                <a:gd name="T3" fmla="*/ 47 h 159"/>
                                <a:gd name="T4" fmla="*/ 505 w 1170"/>
                                <a:gd name="T5" fmla="*/ 50 h 159"/>
                                <a:gd name="T6" fmla="*/ 515 w 1170"/>
                                <a:gd name="T7" fmla="*/ 64 h 159"/>
                                <a:gd name="T8" fmla="*/ 517 w 1170"/>
                                <a:gd name="T9" fmla="*/ 73 h 159"/>
                                <a:gd name="T10" fmla="*/ 517 w 1170"/>
                                <a:gd name="T11" fmla="*/ 97 h 159"/>
                                <a:gd name="T12" fmla="*/ 515 w 1170"/>
                                <a:gd name="T13" fmla="*/ 106 h 159"/>
                                <a:gd name="T14" fmla="*/ 505 w 1170"/>
                                <a:gd name="T15" fmla="*/ 120 h 159"/>
                                <a:gd name="T16" fmla="*/ 498 w 1170"/>
                                <a:gd name="T17" fmla="*/ 123 h 159"/>
                                <a:gd name="T18" fmla="*/ 523 w 1170"/>
                                <a:gd name="T19" fmla="*/ 123 h 159"/>
                                <a:gd name="T20" fmla="*/ 528 w 1170"/>
                                <a:gd name="T21" fmla="*/ 116 h 159"/>
                                <a:gd name="T22" fmla="*/ 532 w 1170"/>
                                <a:gd name="T23" fmla="*/ 107 h 159"/>
                                <a:gd name="T24" fmla="*/ 534 w 1170"/>
                                <a:gd name="T25" fmla="*/ 97 h 159"/>
                                <a:gd name="T26" fmla="*/ 535 w 1170"/>
                                <a:gd name="T27" fmla="*/ 85 h 159"/>
                                <a:gd name="T28" fmla="*/ 534 w 1170"/>
                                <a:gd name="T29" fmla="*/ 73 h 159"/>
                                <a:gd name="T30" fmla="*/ 532 w 1170"/>
                                <a:gd name="T31" fmla="*/ 63 h 159"/>
                                <a:gd name="T32" fmla="*/ 528 w 1170"/>
                                <a:gd name="T33" fmla="*/ 54 h 159"/>
                                <a:gd name="T34" fmla="*/ 523 w 1170"/>
                                <a:gd name="T35" fmla="*/ 47 h 159"/>
                                <a:gd name="T36" fmla="*/ 522 w 1170"/>
                                <a:gd name="T37" fmla="*/ 4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22" y="47"/>
                                  </a:moveTo>
                                  <a:lnTo>
                                    <a:pt x="498" y="47"/>
                                  </a:lnTo>
                                  <a:lnTo>
                                    <a:pt x="505" y="50"/>
                                  </a:lnTo>
                                  <a:lnTo>
                                    <a:pt x="515" y="64"/>
                                  </a:lnTo>
                                  <a:lnTo>
                                    <a:pt x="517" y="73"/>
                                  </a:lnTo>
                                  <a:lnTo>
                                    <a:pt x="517" y="97"/>
                                  </a:lnTo>
                                  <a:lnTo>
                                    <a:pt x="515" y="106"/>
                                  </a:lnTo>
                                  <a:lnTo>
                                    <a:pt x="505" y="120"/>
                                  </a:lnTo>
                                  <a:lnTo>
                                    <a:pt x="498" y="123"/>
                                  </a:lnTo>
                                  <a:lnTo>
                                    <a:pt x="523" y="123"/>
                                  </a:lnTo>
                                  <a:lnTo>
                                    <a:pt x="528" y="116"/>
                                  </a:lnTo>
                                  <a:lnTo>
                                    <a:pt x="532" y="107"/>
                                  </a:lnTo>
                                  <a:lnTo>
                                    <a:pt x="534" y="97"/>
                                  </a:lnTo>
                                  <a:lnTo>
                                    <a:pt x="535" y="85"/>
                                  </a:lnTo>
                                  <a:lnTo>
                                    <a:pt x="534" y="73"/>
                                  </a:lnTo>
                                  <a:lnTo>
                                    <a:pt x="532" y="63"/>
                                  </a:lnTo>
                                  <a:lnTo>
                                    <a:pt x="528" y="54"/>
                                  </a:lnTo>
                                  <a:lnTo>
                                    <a:pt x="523" y="47"/>
                                  </a:lnTo>
                                  <a:lnTo>
                                    <a:pt x="52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Freeform 170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76 w 1170"/>
                                <a:gd name="T1" fmla="*/ 35 h 159"/>
                                <a:gd name="T2" fmla="*/ 560 w 1170"/>
                                <a:gd name="T3" fmla="*/ 35 h 159"/>
                                <a:gd name="T4" fmla="*/ 560 w 1170"/>
                                <a:gd name="T5" fmla="*/ 135 h 159"/>
                                <a:gd name="T6" fmla="*/ 576 w 1170"/>
                                <a:gd name="T7" fmla="*/ 135 h 159"/>
                                <a:gd name="T8" fmla="*/ 576 w 1170"/>
                                <a:gd name="T9" fmla="*/ 69 h 159"/>
                                <a:gd name="T10" fmla="*/ 578 w 1170"/>
                                <a:gd name="T11" fmla="*/ 61 h 159"/>
                                <a:gd name="T12" fmla="*/ 584 w 1170"/>
                                <a:gd name="T13" fmla="*/ 55 h 159"/>
                                <a:gd name="T14" fmla="*/ 588 w 1170"/>
                                <a:gd name="T15" fmla="*/ 51 h 159"/>
                                <a:gd name="T16" fmla="*/ 576 w 1170"/>
                                <a:gd name="T17" fmla="*/ 51 h 159"/>
                                <a:gd name="T18" fmla="*/ 576 w 1170"/>
                                <a:gd name="T19" fmla="*/ 35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76" y="35"/>
                                  </a:moveTo>
                                  <a:lnTo>
                                    <a:pt x="560" y="35"/>
                                  </a:lnTo>
                                  <a:lnTo>
                                    <a:pt x="560" y="135"/>
                                  </a:lnTo>
                                  <a:lnTo>
                                    <a:pt x="576" y="135"/>
                                  </a:lnTo>
                                  <a:lnTo>
                                    <a:pt x="576" y="69"/>
                                  </a:lnTo>
                                  <a:lnTo>
                                    <a:pt x="578" y="61"/>
                                  </a:lnTo>
                                  <a:lnTo>
                                    <a:pt x="584" y="55"/>
                                  </a:lnTo>
                                  <a:lnTo>
                                    <a:pt x="588" y="51"/>
                                  </a:lnTo>
                                  <a:lnTo>
                                    <a:pt x="576" y="51"/>
                                  </a:lnTo>
                                  <a:lnTo>
                                    <a:pt x="576" y="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Freeform 17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37 w 1170"/>
                                <a:gd name="T1" fmla="*/ 47 h 159"/>
                                <a:gd name="T2" fmla="*/ 612 w 1170"/>
                                <a:gd name="T3" fmla="*/ 47 h 159"/>
                                <a:gd name="T4" fmla="*/ 617 w 1170"/>
                                <a:gd name="T5" fmla="*/ 49 h 159"/>
                                <a:gd name="T6" fmla="*/ 621 w 1170"/>
                                <a:gd name="T7" fmla="*/ 54 h 159"/>
                                <a:gd name="T8" fmla="*/ 625 w 1170"/>
                                <a:gd name="T9" fmla="*/ 59 h 159"/>
                                <a:gd name="T10" fmla="*/ 627 w 1170"/>
                                <a:gd name="T11" fmla="*/ 66 h 159"/>
                                <a:gd name="T12" fmla="*/ 627 w 1170"/>
                                <a:gd name="T13" fmla="*/ 135 h 159"/>
                                <a:gd name="T14" fmla="*/ 643 w 1170"/>
                                <a:gd name="T15" fmla="*/ 135 h 159"/>
                                <a:gd name="T16" fmla="*/ 643 w 1170"/>
                                <a:gd name="T17" fmla="*/ 61 h 159"/>
                                <a:gd name="T18" fmla="*/ 640 w 1170"/>
                                <a:gd name="T19" fmla="*/ 50 h 159"/>
                                <a:gd name="T20" fmla="*/ 637 w 1170"/>
                                <a:gd name="T21" fmla="*/ 4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37" y="47"/>
                                  </a:moveTo>
                                  <a:lnTo>
                                    <a:pt x="612" y="47"/>
                                  </a:lnTo>
                                  <a:lnTo>
                                    <a:pt x="617" y="49"/>
                                  </a:lnTo>
                                  <a:lnTo>
                                    <a:pt x="621" y="54"/>
                                  </a:lnTo>
                                  <a:lnTo>
                                    <a:pt x="625" y="59"/>
                                  </a:lnTo>
                                  <a:lnTo>
                                    <a:pt x="627" y="66"/>
                                  </a:lnTo>
                                  <a:lnTo>
                                    <a:pt x="627" y="135"/>
                                  </a:lnTo>
                                  <a:lnTo>
                                    <a:pt x="643" y="135"/>
                                  </a:lnTo>
                                  <a:lnTo>
                                    <a:pt x="643" y="61"/>
                                  </a:lnTo>
                                  <a:lnTo>
                                    <a:pt x="640" y="50"/>
                                  </a:lnTo>
                                  <a:lnTo>
                                    <a:pt x="637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Freeform 17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20 w 1170"/>
                                <a:gd name="T1" fmla="*/ 33 h 159"/>
                                <a:gd name="T2" fmla="*/ 601 w 1170"/>
                                <a:gd name="T3" fmla="*/ 33 h 159"/>
                                <a:gd name="T4" fmla="*/ 595 w 1170"/>
                                <a:gd name="T5" fmla="*/ 34 h 159"/>
                                <a:gd name="T6" fmla="*/ 590 w 1170"/>
                                <a:gd name="T7" fmla="*/ 37 h 159"/>
                                <a:gd name="T8" fmla="*/ 585 w 1170"/>
                                <a:gd name="T9" fmla="*/ 40 h 159"/>
                                <a:gd name="T10" fmla="*/ 580 w 1170"/>
                                <a:gd name="T11" fmla="*/ 45 h 159"/>
                                <a:gd name="T12" fmla="*/ 576 w 1170"/>
                                <a:gd name="T13" fmla="*/ 51 h 159"/>
                                <a:gd name="T14" fmla="*/ 588 w 1170"/>
                                <a:gd name="T15" fmla="*/ 51 h 159"/>
                                <a:gd name="T16" fmla="*/ 589 w 1170"/>
                                <a:gd name="T17" fmla="*/ 50 h 159"/>
                                <a:gd name="T18" fmla="*/ 596 w 1170"/>
                                <a:gd name="T19" fmla="*/ 47 h 159"/>
                                <a:gd name="T20" fmla="*/ 637 w 1170"/>
                                <a:gd name="T21" fmla="*/ 47 h 159"/>
                                <a:gd name="T22" fmla="*/ 634 w 1170"/>
                                <a:gd name="T23" fmla="*/ 43 h 159"/>
                                <a:gd name="T24" fmla="*/ 628 w 1170"/>
                                <a:gd name="T25" fmla="*/ 36 h 159"/>
                                <a:gd name="T26" fmla="*/ 620 w 1170"/>
                                <a:gd name="T27" fmla="*/ 33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20" y="33"/>
                                  </a:moveTo>
                                  <a:lnTo>
                                    <a:pt x="601" y="33"/>
                                  </a:lnTo>
                                  <a:lnTo>
                                    <a:pt x="595" y="34"/>
                                  </a:lnTo>
                                  <a:lnTo>
                                    <a:pt x="590" y="37"/>
                                  </a:lnTo>
                                  <a:lnTo>
                                    <a:pt x="585" y="40"/>
                                  </a:lnTo>
                                  <a:lnTo>
                                    <a:pt x="580" y="45"/>
                                  </a:lnTo>
                                  <a:lnTo>
                                    <a:pt x="576" y="51"/>
                                  </a:lnTo>
                                  <a:lnTo>
                                    <a:pt x="588" y="51"/>
                                  </a:lnTo>
                                  <a:lnTo>
                                    <a:pt x="589" y="50"/>
                                  </a:lnTo>
                                  <a:lnTo>
                                    <a:pt x="596" y="47"/>
                                  </a:lnTo>
                                  <a:lnTo>
                                    <a:pt x="637" y="47"/>
                                  </a:lnTo>
                                  <a:lnTo>
                                    <a:pt x="634" y="43"/>
                                  </a:lnTo>
                                  <a:lnTo>
                                    <a:pt x="628" y="36"/>
                                  </a:lnTo>
                                  <a:lnTo>
                                    <a:pt x="620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Freeform 173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726 w 1170"/>
                                <a:gd name="T1" fmla="*/ 110 h 159"/>
                                <a:gd name="T2" fmla="*/ 726 w 1170"/>
                                <a:gd name="T3" fmla="*/ 129 h 159"/>
                                <a:gd name="T4" fmla="*/ 734 w 1170"/>
                                <a:gd name="T5" fmla="*/ 132 h 159"/>
                                <a:gd name="T6" fmla="*/ 741 w 1170"/>
                                <a:gd name="T7" fmla="*/ 134 h 159"/>
                                <a:gd name="T8" fmla="*/ 755 w 1170"/>
                                <a:gd name="T9" fmla="*/ 137 h 159"/>
                                <a:gd name="T10" fmla="*/ 762 w 1170"/>
                                <a:gd name="T11" fmla="*/ 137 h 159"/>
                                <a:gd name="T12" fmla="*/ 785 w 1170"/>
                                <a:gd name="T13" fmla="*/ 137 h 159"/>
                                <a:gd name="T14" fmla="*/ 798 w 1170"/>
                                <a:gd name="T15" fmla="*/ 134 h 159"/>
                                <a:gd name="T16" fmla="*/ 806 w 1170"/>
                                <a:gd name="T17" fmla="*/ 127 h 159"/>
                                <a:gd name="T18" fmla="*/ 812 w 1170"/>
                                <a:gd name="T19" fmla="*/ 123 h 159"/>
                                <a:gd name="T20" fmla="*/ 761 w 1170"/>
                                <a:gd name="T21" fmla="*/ 123 h 159"/>
                                <a:gd name="T22" fmla="*/ 755 w 1170"/>
                                <a:gd name="T23" fmla="*/ 122 h 159"/>
                                <a:gd name="T24" fmla="*/ 741 w 1170"/>
                                <a:gd name="T25" fmla="*/ 118 h 159"/>
                                <a:gd name="T26" fmla="*/ 733 w 1170"/>
                                <a:gd name="T27" fmla="*/ 115 h 159"/>
                                <a:gd name="T28" fmla="*/ 726 w 1170"/>
                                <a:gd name="T29" fmla="*/ 11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726" y="110"/>
                                  </a:moveTo>
                                  <a:lnTo>
                                    <a:pt x="726" y="129"/>
                                  </a:lnTo>
                                  <a:lnTo>
                                    <a:pt x="734" y="132"/>
                                  </a:lnTo>
                                  <a:lnTo>
                                    <a:pt x="741" y="134"/>
                                  </a:lnTo>
                                  <a:lnTo>
                                    <a:pt x="755" y="137"/>
                                  </a:lnTo>
                                  <a:lnTo>
                                    <a:pt x="762" y="137"/>
                                  </a:lnTo>
                                  <a:lnTo>
                                    <a:pt x="785" y="137"/>
                                  </a:lnTo>
                                  <a:lnTo>
                                    <a:pt x="798" y="134"/>
                                  </a:lnTo>
                                  <a:lnTo>
                                    <a:pt x="806" y="127"/>
                                  </a:lnTo>
                                  <a:lnTo>
                                    <a:pt x="812" y="123"/>
                                  </a:lnTo>
                                  <a:lnTo>
                                    <a:pt x="761" y="123"/>
                                  </a:lnTo>
                                  <a:lnTo>
                                    <a:pt x="755" y="122"/>
                                  </a:lnTo>
                                  <a:lnTo>
                                    <a:pt x="741" y="118"/>
                                  </a:lnTo>
                                  <a:lnTo>
                                    <a:pt x="733" y="115"/>
                                  </a:lnTo>
                                  <a:lnTo>
                                    <a:pt x="726" y="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Freeform 174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778 w 1170"/>
                                <a:gd name="T1" fmla="*/ 0 h 159"/>
                                <a:gd name="T2" fmla="*/ 758 w 1170"/>
                                <a:gd name="T3" fmla="*/ 0 h 159"/>
                                <a:gd name="T4" fmla="*/ 746 w 1170"/>
                                <a:gd name="T5" fmla="*/ 3 h 159"/>
                                <a:gd name="T6" fmla="*/ 730 w 1170"/>
                                <a:gd name="T7" fmla="*/ 17 h 159"/>
                                <a:gd name="T8" fmla="*/ 726 w 1170"/>
                                <a:gd name="T9" fmla="*/ 26 h 159"/>
                                <a:gd name="T10" fmla="*/ 726 w 1170"/>
                                <a:gd name="T11" fmla="*/ 48 h 159"/>
                                <a:gd name="T12" fmla="*/ 729 w 1170"/>
                                <a:gd name="T13" fmla="*/ 55 h 159"/>
                                <a:gd name="T14" fmla="*/ 741 w 1170"/>
                                <a:gd name="T15" fmla="*/ 67 h 159"/>
                                <a:gd name="T16" fmla="*/ 750 w 1170"/>
                                <a:gd name="T17" fmla="*/ 71 h 159"/>
                                <a:gd name="T18" fmla="*/ 775 w 1170"/>
                                <a:gd name="T19" fmla="*/ 76 h 159"/>
                                <a:gd name="T20" fmla="*/ 784 w 1170"/>
                                <a:gd name="T21" fmla="*/ 78 h 159"/>
                                <a:gd name="T22" fmla="*/ 790 w 1170"/>
                                <a:gd name="T23" fmla="*/ 81 h 159"/>
                                <a:gd name="T24" fmla="*/ 794 w 1170"/>
                                <a:gd name="T25" fmla="*/ 84 h 159"/>
                                <a:gd name="T26" fmla="*/ 798 w 1170"/>
                                <a:gd name="T27" fmla="*/ 88 h 159"/>
                                <a:gd name="T28" fmla="*/ 800 w 1170"/>
                                <a:gd name="T29" fmla="*/ 93 h 159"/>
                                <a:gd name="T30" fmla="*/ 800 w 1170"/>
                                <a:gd name="T31" fmla="*/ 107 h 159"/>
                                <a:gd name="T32" fmla="*/ 798 w 1170"/>
                                <a:gd name="T33" fmla="*/ 113 h 159"/>
                                <a:gd name="T34" fmla="*/ 792 w 1170"/>
                                <a:gd name="T35" fmla="*/ 117 h 159"/>
                                <a:gd name="T36" fmla="*/ 786 w 1170"/>
                                <a:gd name="T37" fmla="*/ 121 h 159"/>
                                <a:gd name="T38" fmla="*/ 779 w 1170"/>
                                <a:gd name="T39" fmla="*/ 123 h 159"/>
                                <a:gd name="T40" fmla="*/ 812 w 1170"/>
                                <a:gd name="T41" fmla="*/ 123 h 159"/>
                                <a:gd name="T42" fmla="*/ 815 w 1170"/>
                                <a:gd name="T43" fmla="*/ 121 h 159"/>
                                <a:gd name="T44" fmla="*/ 819 w 1170"/>
                                <a:gd name="T45" fmla="*/ 111 h 159"/>
                                <a:gd name="T46" fmla="*/ 819 w 1170"/>
                                <a:gd name="T47" fmla="*/ 87 h 159"/>
                                <a:gd name="T48" fmla="*/ 816 w 1170"/>
                                <a:gd name="T49" fmla="*/ 79 h 159"/>
                                <a:gd name="T50" fmla="*/ 810 w 1170"/>
                                <a:gd name="T51" fmla="*/ 72 h 159"/>
                                <a:gd name="T52" fmla="*/ 803 w 1170"/>
                                <a:gd name="T53" fmla="*/ 66 h 159"/>
                                <a:gd name="T54" fmla="*/ 793 w 1170"/>
                                <a:gd name="T55" fmla="*/ 61 h 159"/>
                                <a:gd name="T56" fmla="*/ 759 w 1170"/>
                                <a:gd name="T57" fmla="*/ 55 h 159"/>
                                <a:gd name="T58" fmla="*/ 753 w 1170"/>
                                <a:gd name="T59" fmla="*/ 52 h 159"/>
                                <a:gd name="T60" fmla="*/ 749 w 1170"/>
                                <a:gd name="T61" fmla="*/ 49 h 159"/>
                                <a:gd name="T62" fmla="*/ 745 w 1170"/>
                                <a:gd name="T63" fmla="*/ 46 h 159"/>
                                <a:gd name="T64" fmla="*/ 744 w 1170"/>
                                <a:gd name="T65" fmla="*/ 42 h 159"/>
                                <a:gd name="T66" fmla="*/ 744 w 1170"/>
                                <a:gd name="T67" fmla="*/ 29 h 159"/>
                                <a:gd name="T68" fmla="*/ 746 w 1170"/>
                                <a:gd name="T69" fmla="*/ 24 h 159"/>
                                <a:gd name="T70" fmla="*/ 752 w 1170"/>
                                <a:gd name="T71" fmla="*/ 20 h 159"/>
                                <a:gd name="T72" fmla="*/ 757 w 1170"/>
                                <a:gd name="T73" fmla="*/ 16 h 159"/>
                                <a:gd name="T74" fmla="*/ 765 w 1170"/>
                                <a:gd name="T75" fmla="*/ 14 h 159"/>
                                <a:gd name="T76" fmla="*/ 811 w 1170"/>
                                <a:gd name="T77" fmla="*/ 14 h 159"/>
                                <a:gd name="T78" fmla="*/ 811 w 1170"/>
                                <a:gd name="T79" fmla="*/ 6 h 159"/>
                                <a:gd name="T80" fmla="*/ 804 w 1170"/>
                                <a:gd name="T81" fmla="*/ 4 h 159"/>
                                <a:gd name="T82" fmla="*/ 798 w 1170"/>
                                <a:gd name="T83" fmla="*/ 2 h 159"/>
                                <a:gd name="T84" fmla="*/ 785 w 1170"/>
                                <a:gd name="T85" fmla="*/ 0 h 159"/>
                                <a:gd name="T86" fmla="*/ 778 w 1170"/>
                                <a:gd name="T87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778" y="0"/>
                                  </a:moveTo>
                                  <a:lnTo>
                                    <a:pt x="758" y="0"/>
                                  </a:lnTo>
                                  <a:lnTo>
                                    <a:pt x="746" y="3"/>
                                  </a:lnTo>
                                  <a:lnTo>
                                    <a:pt x="730" y="17"/>
                                  </a:lnTo>
                                  <a:lnTo>
                                    <a:pt x="726" y="26"/>
                                  </a:lnTo>
                                  <a:lnTo>
                                    <a:pt x="726" y="48"/>
                                  </a:lnTo>
                                  <a:lnTo>
                                    <a:pt x="729" y="55"/>
                                  </a:lnTo>
                                  <a:lnTo>
                                    <a:pt x="741" y="67"/>
                                  </a:lnTo>
                                  <a:lnTo>
                                    <a:pt x="750" y="71"/>
                                  </a:lnTo>
                                  <a:lnTo>
                                    <a:pt x="775" y="76"/>
                                  </a:lnTo>
                                  <a:lnTo>
                                    <a:pt x="784" y="78"/>
                                  </a:lnTo>
                                  <a:lnTo>
                                    <a:pt x="790" y="81"/>
                                  </a:lnTo>
                                  <a:lnTo>
                                    <a:pt x="794" y="84"/>
                                  </a:lnTo>
                                  <a:lnTo>
                                    <a:pt x="798" y="88"/>
                                  </a:lnTo>
                                  <a:lnTo>
                                    <a:pt x="800" y="93"/>
                                  </a:lnTo>
                                  <a:lnTo>
                                    <a:pt x="800" y="107"/>
                                  </a:lnTo>
                                  <a:lnTo>
                                    <a:pt x="798" y="113"/>
                                  </a:lnTo>
                                  <a:lnTo>
                                    <a:pt x="792" y="117"/>
                                  </a:lnTo>
                                  <a:lnTo>
                                    <a:pt x="786" y="121"/>
                                  </a:lnTo>
                                  <a:lnTo>
                                    <a:pt x="779" y="123"/>
                                  </a:lnTo>
                                  <a:lnTo>
                                    <a:pt x="812" y="123"/>
                                  </a:lnTo>
                                  <a:lnTo>
                                    <a:pt x="815" y="121"/>
                                  </a:lnTo>
                                  <a:lnTo>
                                    <a:pt x="819" y="111"/>
                                  </a:lnTo>
                                  <a:lnTo>
                                    <a:pt x="819" y="87"/>
                                  </a:lnTo>
                                  <a:lnTo>
                                    <a:pt x="816" y="79"/>
                                  </a:lnTo>
                                  <a:lnTo>
                                    <a:pt x="810" y="72"/>
                                  </a:lnTo>
                                  <a:lnTo>
                                    <a:pt x="803" y="66"/>
                                  </a:lnTo>
                                  <a:lnTo>
                                    <a:pt x="793" y="61"/>
                                  </a:lnTo>
                                  <a:lnTo>
                                    <a:pt x="759" y="55"/>
                                  </a:lnTo>
                                  <a:lnTo>
                                    <a:pt x="753" y="52"/>
                                  </a:lnTo>
                                  <a:lnTo>
                                    <a:pt x="749" y="49"/>
                                  </a:lnTo>
                                  <a:lnTo>
                                    <a:pt x="745" y="46"/>
                                  </a:lnTo>
                                  <a:lnTo>
                                    <a:pt x="744" y="42"/>
                                  </a:lnTo>
                                  <a:lnTo>
                                    <a:pt x="744" y="29"/>
                                  </a:lnTo>
                                  <a:lnTo>
                                    <a:pt x="746" y="24"/>
                                  </a:lnTo>
                                  <a:lnTo>
                                    <a:pt x="752" y="20"/>
                                  </a:lnTo>
                                  <a:lnTo>
                                    <a:pt x="757" y="16"/>
                                  </a:lnTo>
                                  <a:lnTo>
                                    <a:pt x="765" y="14"/>
                                  </a:lnTo>
                                  <a:lnTo>
                                    <a:pt x="811" y="14"/>
                                  </a:lnTo>
                                  <a:lnTo>
                                    <a:pt x="811" y="6"/>
                                  </a:lnTo>
                                  <a:lnTo>
                                    <a:pt x="804" y="4"/>
                                  </a:lnTo>
                                  <a:lnTo>
                                    <a:pt x="798" y="2"/>
                                  </a:lnTo>
                                  <a:lnTo>
                                    <a:pt x="785" y="0"/>
                                  </a:lnTo>
                                  <a:lnTo>
                                    <a:pt x="77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175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811 w 1170"/>
                                <a:gd name="T1" fmla="*/ 14 h 159"/>
                                <a:gd name="T2" fmla="*/ 780 w 1170"/>
                                <a:gd name="T3" fmla="*/ 14 h 159"/>
                                <a:gd name="T4" fmla="*/ 786 w 1170"/>
                                <a:gd name="T5" fmla="*/ 15 h 159"/>
                                <a:gd name="T6" fmla="*/ 798 w 1170"/>
                                <a:gd name="T7" fmla="*/ 18 h 159"/>
                                <a:gd name="T8" fmla="*/ 804 w 1170"/>
                                <a:gd name="T9" fmla="*/ 21 h 159"/>
                                <a:gd name="T10" fmla="*/ 811 w 1170"/>
                                <a:gd name="T11" fmla="*/ 24 h 159"/>
                                <a:gd name="T12" fmla="*/ 811 w 1170"/>
                                <a:gd name="T13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811" y="14"/>
                                  </a:moveTo>
                                  <a:lnTo>
                                    <a:pt x="780" y="14"/>
                                  </a:lnTo>
                                  <a:lnTo>
                                    <a:pt x="786" y="15"/>
                                  </a:lnTo>
                                  <a:lnTo>
                                    <a:pt x="798" y="18"/>
                                  </a:lnTo>
                                  <a:lnTo>
                                    <a:pt x="804" y="21"/>
                                  </a:lnTo>
                                  <a:lnTo>
                                    <a:pt x="811" y="24"/>
                                  </a:lnTo>
                                  <a:lnTo>
                                    <a:pt x="811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Freeform 176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889 w 1170"/>
                                <a:gd name="T1" fmla="*/ 2 h 159"/>
                                <a:gd name="T2" fmla="*/ 874 w 1170"/>
                                <a:gd name="T3" fmla="*/ 2 h 159"/>
                                <a:gd name="T4" fmla="*/ 827 w 1170"/>
                                <a:gd name="T5" fmla="*/ 152 h 159"/>
                                <a:gd name="T6" fmla="*/ 843 w 1170"/>
                                <a:gd name="T7" fmla="*/ 152 h 159"/>
                                <a:gd name="T8" fmla="*/ 889 w 1170"/>
                                <a:gd name="T9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889" y="2"/>
                                  </a:moveTo>
                                  <a:lnTo>
                                    <a:pt x="874" y="2"/>
                                  </a:lnTo>
                                  <a:lnTo>
                                    <a:pt x="827" y="152"/>
                                  </a:lnTo>
                                  <a:lnTo>
                                    <a:pt x="843" y="152"/>
                                  </a:lnTo>
                                  <a:lnTo>
                                    <a:pt x="889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Freeform 177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971 w 1170"/>
                                <a:gd name="T1" fmla="*/ 0 h 159"/>
                                <a:gd name="T2" fmla="*/ 963 w 1170"/>
                                <a:gd name="T3" fmla="*/ 0 h 159"/>
                                <a:gd name="T4" fmla="*/ 949 w 1170"/>
                                <a:gd name="T5" fmla="*/ 1 h 159"/>
                                <a:gd name="T6" fmla="*/ 936 w 1170"/>
                                <a:gd name="T7" fmla="*/ 4 h 159"/>
                                <a:gd name="T8" fmla="*/ 925 w 1170"/>
                                <a:gd name="T9" fmla="*/ 10 h 159"/>
                                <a:gd name="T10" fmla="*/ 916 w 1170"/>
                                <a:gd name="T11" fmla="*/ 18 h 159"/>
                                <a:gd name="T12" fmla="*/ 908 w 1170"/>
                                <a:gd name="T13" fmla="*/ 28 h 159"/>
                                <a:gd name="T14" fmla="*/ 903 w 1170"/>
                                <a:gd name="T15" fmla="*/ 40 h 159"/>
                                <a:gd name="T16" fmla="*/ 899 w 1170"/>
                                <a:gd name="T17" fmla="*/ 53 h 159"/>
                                <a:gd name="T18" fmla="*/ 898 w 1170"/>
                                <a:gd name="T19" fmla="*/ 68 h 159"/>
                                <a:gd name="T20" fmla="*/ 899 w 1170"/>
                                <a:gd name="T21" fmla="*/ 84 h 159"/>
                                <a:gd name="T22" fmla="*/ 903 w 1170"/>
                                <a:gd name="T23" fmla="*/ 97 h 159"/>
                                <a:gd name="T24" fmla="*/ 908 w 1170"/>
                                <a:gd name="T25" fmla="*/ 109 h 159"/>
                                <a:gd name="T26" fmla="*/ 916 w 1170"/>
                                <a:gd name="T27" fmla="*/ 119 h 159"/>
                                <a:gd name="T28" fmla="*/ 925 w 1170"/>
                                <a:gd name="T29" fmla="*/ 127 h 159"/>
                                <a:gd name="T30" fmla="*/ 936 w 1170"/>
                                <a:gd name="T31" fmla="*/ 133 h 159"/>
                                <a:gd name="T32" fmla="*/ 949 w 1170"/>
                                <a:gd name="T33" fmla="*/ 136 h 159"/>
                                <a:gd name="T34" fmla="*/ 963 w 1170"/>
                                <a:gd name="T35" fmla="*/ 137 h 159"/>
                                <a:gd name="T36" fmla="*/ 971 w 1170"/>
                                <a:gd name="T37" fmla="*/ 137 h 159"/>
                                <a:gd name="T38" fmla="*/ 978 w 1170"/>
                                <a:gd name="T39" fmla="*/ 136 h 159"/>
                                <a:gd name="T40" fmla="*/ 985 w 1170"/>
                                <a:gd name="T41" fmla="*/ 134 h 159"/>
                                <a:gd name="T42" fmla="*/ 992 w 1170"/>
                                <a:gd name="T43" fmla="*/ 132 h 159"/>
                                <a:gd name="T44" fmla="*/ 999 w 1170"/>
                                <a:gd name="T45" fmla="*/ 129 h 159"/>
                                <a:gd name="T46" fmla="*/ 1005 w 1170"/>
                                <a:gd name="T47" fmla="*/ 124 h 159"/>
                                <a:gd name="T48" fmla="*/ 1005 w 1170"/>
                                <a:gd name="T49" fmla="*/ 122 h 159"/>
                                <a:gd name="T50" fmla="*/ 949 w 1170"/>
                                <a:gd name="T51" fmla="*/ 122 h 159"/>
                                <a:gd name="T52" fmla="*/ 937 w 1170"/>
                                <a:gd name="T53" fmla="*/ 118 h 159"/>
                                <a:gd name="T54" fmla="*/ 929 w 1170"/>
                                <a:gd name="T55" fmla="*/ 109 h 159"/>
                                <a:gd name="T56" fmla="*/ 924 w 1170"/>
                                <a:gd name="T57" fmla="*/ 101 h 159"/>
                                <a:gd name="T58" fmla="*/ 920 w 1170"/>
                                <a:gd name="T59" fmla="*/ 92 h 159"/>
                                <a:gd name="T60" fmla="*/ 918 w 1170"/>
                                <a:gd name="T61" fmla="*/ 81 h 159"/>
                                <a:gd name="T62" fmla="*/ 917 w 1170"/>
                                <a:gd name="T63" fmla="*/ 68 h 159"/>
                                <a:gd name="T64" fmla="*/ 918 w 1170"/>
                                <a:gd name="T65" fmla="*/ 56 h 159"/>
                                <a:gd name="T66" fmla="*/ 920 w 1170"/>
                                <a:gd name="T67" fmla="*/ 45 h 159"/>
                                <a:gd name="T68" fmla="*/ 924 w 1170"/>
                                <a:gd name="T69" fmla="*/ 36 h 159"/>
                                <a:gd name="T70" fmla="*/ 929 w 1170"/>
                                <a:gd name="T71" fmla="*/ 28 h 159"/>
                                <a:gd name="T72" fmla="*/ 937 w 1170"/>
                                <a:gd name="T73" fmla="*/ 19 h 159"/>
                                <a:gd name="T74" fmla="*/ 949 w 1170"/>
                                <a:gd name="T75" fmla="*/ 14 h 159"/>
                                <a:gd name="T76" fmla="*/ 1005 w 1170"/>
                                <a:gd name="T77" fmla="*/ 14 h 159"/>
                                <a:gd name="T78" fmla="*/ 1005 w 1170"/>
                                <a:gd name="T79" fmla="*/ 12 h 159"/>
                                <a:gd name="T80" fmla="*/ 999 w 1170"/>
                                <a:gd name="T81" fmla="*/ 8 h 159"/>
                                <a:gd name="T82" fmla="*/ 992 w 1170"/>
                                <a:gd name="T83" fmla="*/ 5 h 159"/>
                                <a:gd name="T84" fmla="*/ 985 w 1170"/>
                                <a:gd name="T85" fmla="*/ 3 h 159"/>
                                <a:gd name="T86" fmla="*/ 978 w 1170"/>
                                <a:gd name="T87" fmla="*/ 1 h 159"/>
                                <a:gd name="T88" fmla="*/ 971 w 1170"/>
                                <a:gd name="T89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971" y="0"/>
                                  </a:moveTo>
                                  <a:lnTo>
                                    <a:pt x="963" y="0"/>
                                  </a:lnTo>
                                  <a:lnTo>
                                    <a:pt x="949" y="1"/>
                                  </a:lnTo>
                                  <a:lnTo>
                                    <a:pt x="936" y="4"/>
                                  </a:lnTo>
                                  <a:lnTo>
                                    <a:pt x="925" y="10"/>
                                  </a:lnTo>
                                  <a:lnTo>
                                    <a:pt x="916" y="18"/>
                                  </a:lnTo>
                                  <a:lnTo>
                                    <a:pt x="908" y="28"/>
                                  </a:lnTo>
                                  <a:lnTo>
                                    <a:pt x="903" y="40"/>
                                  </a:lnTo>
                                  <a:lnTo>
                                    <a:pt x="899" y="53"/>
                                  </a:lnTo>
                                  <a:lnTo>
                                    <a:pt x="898" y="68"/>
                                  </a:lnTo>
                                  <a:lnTo>
                                    <a:pt x="899" y="84"/>
                                  </a:lnTo>
                                  <a:lnTo>
                                    <a:pt x="903" y="97"/>
                                  </a:lnTo>
                                  <a:lnTo>
                                    <a:pt x="908" y="109"/>
                                  </a:lnTo>
                                  <a:lnTo>
                                    <a:pt x="916" y="119"/>
                                  </a:lnTo>
                                  <a:lnTo>
                                    <a:pt x="925" y="127"/>
                                  </a:lnTo>
                                  <a:lnTo>
                                    <a:pt x="936" y="133"/>
                                  </a:lnTo>
                                  <a:lnTo>
                                    <a:pt x="949" y="136"/>
                                  </a:lnTo>
                                  <a:lnTo>
                                    <a:pt x="963" y="137"/>
                                  </a:lnTo>
                                  <a:lnTo>
                                    <a:pt x="971" y="137"/>
                                  </a:lnTo>
                                  <a:lnTo>
                                    <a:pt x="978" y="136"/>
                                  </a:lnTo>
                                  <a:lnTo>
                                    <a:pt x="985" y="134"/>
                                  </a:lnTo>
                                  <a:lnTo>
                                    <a:pt x="992" y="132"/>
                                  </a:lnTo>
                                  <a:lnTo>
                                    <a:pt x="999" y="129"/>
                                  </a:lnTo>
                                  <a:lnTo>
                                    <a:pt x="1005" y="124"/>
                                  </a:lnTo>
                                  <a:lnTo>
                                    <a:pt x="1005" y="122"/>
                                  </a:lnTo>
                                  <a:lnTo>
                                    <a:pt x="949" y="122"/>
                                  </a:lnTo>
                                  <a:lnTo>
                                    <a:pt x="937" y="118"/>
                                  </a:lnTo>
                                  <a:lnTo>
                                    <a:pt x="929" y="109"/>
                                  </a:lnTo>
                                  <a:lnTo>
                                    <a:pt x="924" y="101"/>
                                  </a:lnTo>
                                  <a:lnTo>
                                    <a:pt x="920" y="92"/>
                                  </a:lnTo>
                                  <a:lnTo>
                                    <a:pt x="918" y="81"/>
                                  </a:lnTo>
                                  <a:lnTo>
                                    <a:pt x="917" y="68"/>
                                  </a:lnTo>
                                  <a:lnTo>
                                    <a:pt x="918" y="56"/>
                                  </a:lnTo>
                                  <a:lnTo>
                                    <a:pt x="920" y="45"/>
                                  </a:lnTo>
                                  <a:lnTo>
                                    <a:pt x="924" y="36"/>
                                  </a:lnTo>
                                  <a:lnTo>
                                    <a:pt x="929" y="28"/>
                                  </a:lnTo>
                                  <a:lnTo>
                                    <a:pt x="937" y="19"/>
                                  </a:lnTo>
                                  <a:lnTo>
                                    <a:pt x="949" y="14"/>
                                  </a:lnTo>
                                  <a:lnTo>
                                    <a:pt x="1005" y="14"/>
                                  </a:lnTo>
                                  <a:lnTo>
                                    <a:pt x="1005" y="12"/>
                                  </a:lnTo>
                                  <a:lnTo>
                                    <a:pt x="999" y="8"/>
                                  </a:lnTo>
                                  <a:lnTo>
                                    <a:pt x="992" y="5"/>
                                  </a:lnTo>
                                  <a:lnTo>
                                    <a:pt x="985" y="3"/>
                                  </a:lnTo>
                                  <a:lnTo>
                                    <a:pt x="978" y="1"/>
                                  </a:lnTo>
                                  <a:lnTo>
                                    <a:pt x="97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Freeform 178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05 w 1170"/>
                                <a:gd name="T1" fmla="*/ 106 h 159"/>
                                <a:gd name="T2" fmla="*/ 999 w 1170"/>
                                <a:gd name="T3" fmla="*/ 111 h 159"/>
                                <a:gd name="T4" fmla="*/ 993 w 1170"/>
                                <a:gd name="T5" fmla="*/ 116 h 159"/>
                                <a:gd name="T6" fmla="*/ 986 w 1170"/>
                                <a:gd name="T7" fmla="*/ 118 h 159"/>
                                <a:gd name="T8" fmla="*/ 979 w 1170"/>
                                <a:gd name="T9" fmla="*/ 121 h 159"/>
                                <a:gd name="T10" fmla="*/ 972 w 1170"/>
                                <a:gd name="T11" fmla="*/ 122 h 159"/>
                                <a:gd name="T12" fmla="*/ 1005 w 1170"/>
                                <a:gd name="T13" fmla="*/ 122 h 159"/>
                                <a:gd name="T14" fmla="*/ 1005 w 1170"/>
                                <a:gd name="T15" fmla="*/ 106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05" y="106"/>
                                  </a:moveTo>
                                  <a:lnTo>
                                    <a:pt x="999" y="111"/>
                                  </a:lnTo>
                                  <a:lnTo>
                                    <a:pt x="993" y="116"/>
                                  </a:lnTo>
                                  <a:lnTo>
                                    <a:pt x="986" y="118"/>
                                  </a:lnTo>
                                  <a:lnTo>
                                    <a:pt x="979" y="121"/>
                                  </a:lnTo>
                                  <a:lnTo>
                                    <a:pt x="972" y="122"/>
                                  </a:lnTo>
                                  <a:lnTo>
                                    <a:pt x="1005" y="122"/>
                                  </a:lnTo>
                                  <a:lnTo>
                                    <a:pt x="1005" y="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179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05 w 1170"/>
                                <a:gd name="T1" fmla="*/ 14 h 159"/>
                                <a:gd name="T2" fmla="*/ 972 w 1170"/>
                                <a:gd name="T3" fmla="*/ 14 h 159"/>
                                <a:gd name="T4" fmla="*/ 979 w 1170"/>
                                <a:gd name="T5" fmla="*/ 16 h 159"/>
                                <a:gd name="T6" fmla="*/ 993 w 1170"/>
                                <a:gd name="T7" fmla="*/ 21 h 159"/>
                                <a:gd name="T8" fmla="*/ 999 w 1170"/>
                                <a:gd name="T9" fmla="*/ 26 h 159"/>
                                <a:gd name="T10" fmla="*/ 1005 w 1170"/>
                                <a:gd name="T11" fmla="*/ 31 h 159"/>
                                <a:gd name="T12" fmla="*/ 1005 w 1170"/>
                                <a:gd name="T13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05" y="14"/>
                                  </a:moveTo>
                                  <a:lnTo>
                                    <a:pt x="972" y="14"/>
                                  </a:lnTo>
                                  <a:lnTo>
                                    <a:pt x="979" y="16"/>
                                  </a:lnTo>
                                  <a:lnTo>
                                    <a:pt x="993" y="21"/>
                                  </a:lnTo>
                                  <a:lnTo>
                                    <a:pt x="999" y="26"/>
                                  </a:lnTo>
                                  <a:lnTo>
                                    <a:pt x="1005" y="31"/>
                                  </a:lnTo>
                                  <a:lnTo>
                                    <a:pt x="1005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180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69 w 1170"/>
                                <a:gd name="T1" fmla="*/ 120 h 159"/>
                                <a:gd name="T2" fmla="*/ 1093 w 1170"/>
                                <a:gd name="T3" fmla="*/ 120 h 159"/>
                                <a:gd name="T4" fmla="*/ 1093 w 1170"/>
                                <a:gd name="T5" fmla="*/ 135 h 159"/>
                                <a:gd name="T6" fmla="*/ 1169 w 1170"/>
                                <a:gd name="T7" fmla="*/ 135 h 159"/>
                                <a:gd name="T8" fmla="*/ 1169 w 1170"/>
                                <a:gd name="T9" fmla="*/ 12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69" y="120"/>
                                  </a:moveTo>
                                  <a:lnTo>
                                    <a:pt x="1093" y="120"/>
                                  </a:lnTo>
                                  <a:lnTo>
                                    <a:pt x="1093" y="135"/>
                                  </a:lnTo>
                                  <a:lnTo>
                                    <a:pt x="1169" y="135"/>
                                  </a:lnTo>
                                  <a:lnTo>
                                    <a:pt x="1169" y="1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Freeform 18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40 w 1170"/>
                                <a:gd name="T1" fmla="*/ 18 h 159"/>
                                <a:gd name="T2" fmla="*/ 1122 w 1170"/>
                                <a:gd name="T3" fmla="*/ 18 h 159"/>
                                <a:gd name="T4" fmla="*/ 1122 w 1170"/>
                                <a:gd name="T5" fmla="*/ 120 h 159"/>
                                <a:gd name="T6" fmla="*/ 1140 w 1170"/>
                                <a:gd name="T7" fmla="*/ 120 h 159"/>
                                <a:gd name="T8" fmla="*/ 1140 w 1170"/>
                                <a:gd name="T9" fmla="*/ 18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40" y="18"/>
                                  </a:moveTo>
                                  <a:lnTo>
                                    <a:pt x="1122" y="18"/>
                                  </a:lnTo>
                                  <a:lnTo>
                                    <a:pt x="1122" y="120"/>
                                  </a:lnTo>
                                  <a:lnTo>
                                    <a:pt x="1140" y="120"/>
                                  </a:lnTo>
                                  <a:lnTo>
                                    <a:pt x="114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18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40 w 1170"/>
                                <a:gd name="T1" fmla="*/ 2 h 159"/>
                                <a:gd name="T2" fmla="*/ 1122 w 1170"/>
                                <a:gd name="T3" fmla="*/ 2 h 159"/>
                                <a:gd name="T4" fmla="*/ 1090 w 1170"/>
                                <a:gd name="T5" fmla="*/ 8 h 159"/>
                                <a:gd name="T6" fmla="*/ 1090 w 1170"/>
                                <a:gd name="T7" fmla="*/ 25 h 159"/>
                                <a:gd name="T8" fmla="*/ 1122 w 1170"/>
                                <a:gd name="T9" fmla="*/ 18 h 159"/>
                                <a:gd name="T10" fmla="*/ 1140 w 1170"/>
                                <a:gd name="T11" fmla="*/ 18 h 159"/>
                                <a:gd name="T12" fmla="*/ 1140 w 1170"/>
                                <a:gd name="T13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40" y="2"/>
                                  </a:moveTo>
                                  <a:lnTo>
                                    <a:pt x="1122" y="2"/>
                                  </a:lnTo>
                                  <a:lnTo>
                                    <a:pt x="1090" y="8"/>
                                  </a:lnTo>
                                  <a:lnTo>
                                    <a:pt x="1090" y="25"/>
                                  </a:lnTo>
                                  <a:lnTo>
                                    <a:pt x="1122" y="18"/>
                                  </a:lnTo>
                                  <a:lnTo>
                                    <a:pt x="1140" y="18"/>
                                  </a:lnTo>
                                  <a:lnTo>
                                    <a:pt x="114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3390093" id="组合 83" o:spid="_x0000_s1026" style="width:201.75pt;height:158.2pt;mso-position-horizontal-relative:char;mso-position-vertical-relative:line" coordorigin="6,6" coordsize="4035,3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">
                <v:shape id="Freeform 85" o:spid="_x0000_s1027" style="position:absolute;left:6;top:6;width:4035;height:3164;visibility:visible;mso-wrap-style:square;v-text-anchor:top" coordsize="4035,3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" path="m306,l3727,r71,8l3862,31r57,36l3967,114r36,57l4026,235r8,71l4034,2857r-8,70l4003,2992r-36,57l3919,3096r-57,36l3798,3155r-71,8l306,3163r-71,-8l171,3132r-57,-36l67,3049,31,2992,8,2927,,2857,,306,8,235,31,171,67,114,114,67,171,31,235,8,306,xe" filled="f" strokeweight=".24692mm">
                  <v:path arrowok="t" o:connecttype="custom" o:connectlocs="306,0;3727,0;3798,8;3862,31;3919,67;3967,114;4003,171;4026,235;4034,306;4034,2857;4026,2927;4003,2992;3967,3049;3919,3096;3862,3132;3798,3155;3727,3163;306,3163;235,3155;171,3132;114,3096;67,3049;31,2992;8,2927;0,2857;0,306;8,235;31,171;67,114;114,67;171,31;235,8;306,0" o:connectangles="0,0,0,0,0,0,0,0,0,0,0,0,0,0,0,0,0,0,0,0,0,0,0,0,0,0,0,0,0,0,0,0,0"/>
                </v:shape>
                <v:shape id="Picture 86" o:spid="_x0000_s1028" type="#_x0000_t75" style="position:absolute;left:134;top:1939;width:2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">
                  <v:imagedata r:id="rId179" o:title=""/>
                </v:shape>
                <v:shape id="Picture 87" o:spid="_x0000_s1029" type="#_x0000_t75" style="position:absolute;left:1016;top:181;width:2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">
                  <v:imagedata r:id="rId180" o:title=""/>
                </v:shape>
                <v:shape id="Picture 88" o:spid="_x0000_s1030" type="#_x0000_t75" style="position:absolute;left:1001;top:1094;width:18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">
                  <v:imagedata r:id="rId181" o:title=""/>
                </v:shape>
                <v:shape id="Picture 89" o:spid="_x0000_s1031" type="#_x0000_t75" style="position:absolute;left:1662;top:805;width:1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">
                  <v:imagedata r:id="rId182" o:title=""/>
                </v:shape>
                <v:shape id="Picture 90" o:spid="_x0000_s1032" type="#_x0000_t75" style="position:absolute;left:1003;top:1705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">
                  <v:imagedata r:id="rId183" o:title=""/>
                </v:shape>
                <v:shape id="Picture 91" o:spid="_x0000_s1033" type="#_x0000_t75" style="position:absolute;left:1642;top:1440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">
                  <v:imagedata r:id="rId184" o:title=""/>
                </v:shape>
                <v:shape id="Freeform 92" o:spid="_x0000_s1034" style="position:absolute;left:467;top:327;width:1897;height:2076;visibility:visible;mso-wrap-style:square;v-text-anchor:top" coordsize="1897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" path="m,1458r2,70l10,1594r12,62l40,1714r21,55l88,1819r30,46l152,1907r38,37l232,1977r45,28l326,2029r51,19l431,2062r57,9l548,2075r62,-2l674,2067r66,-12l807,2037r70,-23l948,1985r70,-34l1088,1913r67,-43l1221,1823r64,-50l1347,1719r60,-56l1464,1603r54,-62l1570,1476r48,-66l1663,1341r42,-70l1743,1200r34,-72l1807,1055r27,-74l1855,907r18,-73l1885,760r8,-72l1896,616r-3,-70l1885,480r-12,-62l1855,360r-21,-55l1807,255r-30,-46l1743,167r-38,-37l1663,97,1618,69,1570,45,1518,26,1464,12,1407,3,1347,r-62,1l1221,7r-66,12l1088,37r-70,23l948,89r-71,34l807,162r-67,42l674,251r-64,50l548,355r-60,57l431,471r-54,62l326,598r-49,67l232,733r-42,70l152,874r-34,73l88,1020r-27,73l40,1167r-18,73l10,1314r-8,73l,1458xe" filled="f" strokeweight=".40231mm">
                  <v:path arrowok="t" o:connecttype="custom" o:connectlocs="2,1528;22,1656;61,1769;118,1865;190,1944;277,2005;377,2048;488,2071;610,2073;740,2055;877,2014;1018,1951;1155,1870;1285,1773;1407,1663;1518,1541;1618,1410;1705,1271;1777,1128;1834,981;1873,834;1893,688;1893,546;1873,418;1834,305;1777,209;1705,130;1618,69;1518,26;1407,3;1285,1;1155,19;1018,60;877,123;740,204;610,301;488,412;377,533;277,665;190,803;118,947;61,1093;22,1240;2,1387" o:connectangles="0,0,0,0,0,0,0,0,0,0,0,0,0,0,0,0,0,0,0,0,0,0,0,0,0,0,0,0,0,0,0,0,0,0,0,0,0,0,0,0,0,0,0,0"/>
                </v:shape>
                <v:shape id="Freeform 93" o:spid="_x0000_s1035" style="position:absolute;left:1405;top:562;width:20;height:20;visibility:visible;mso-wrap-style:square;v-text-anchor:top" coordsize="2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" path="m18,l,8e" filled="f" strokeweight=".31086mm">
                  <v:path arrowok="t" o:connecttype="custom" o:connectlocs="18,0;0,8" o:connectangles="0,0"/>
                </v:shape>
                <v:shape id="Freeform 94" o:spid="_x0000_s1036" style="position:absolute;left:1380;top:181;width:70;height:137;visibility:visible;mso-wrap-style:square;v-text-anchor:top" coordsize="70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" path="m69,106l34,,,136,34,86r35,20xe" fillcolor="black" stroked="f">
                  <v:path arrowok="t" o:connecttype="custom" o:connectlocs="69,106;34,0;0,136;34,86;69,106" o:connectangles="0,0,0,0,0"/>
                </v:shape>
                <v:shape id="Freeform 95" o:spid="_x0000_s1037" style="position:absolute;left:1380;top:181;width:70;height:137;visibility:visible;mso-wrap-style:square;v-text-anchor:top" coordsize="70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" path="m34,86l,136,34,,69,106,34,86xe" filled="f" strokeweight=".156mm">
                  <v:path arrowok="t" o:connecttype="custom" o:connectlocs="34,86;0,136;34,0;69,106;34,86" o:connectangles="0,0,0,0,0"/>
                </v:shape>
                <v:shape id="Freeform 97" o:spid="_x0000_s1038" style="position:absolute;left:233;top:1801;width:122;height:89;visibility:visible;mso-wrap-style:square;v-text-anchor:top" coordsize="122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" path="m121,l,88,121,69,86,50,121,xe" fillcolor="black" stroked="f">
                  <v:path arrowok="t" o:connecttype="custom" o:connectlocs="121,0;0,88;121,69;86,50;121,0" o:connectangles="0,0,0,0,0"/>
                </v:shape>
                <v:shape id="Freeform 98" o:spid="_x0000_s1039" style="position:absolute;left:233;top:1801;width:122;height:89;visibility:visible;mso-wrap-style:square;v-text-anchor:top" coordsize="122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" path="m86,50r35,19l,88,121,,86,50xe" filled="f" strokeweight=".15806mm">
                  <v:path arrowok="t" o:connecttype="custom" o:connectlocs="86,50;121,69;0,88;121,0;86,50" o:connectangles="0,0,0,0,0"/>
                </v:shape>
                <v:shape id="Freeform 99" o:spid="_x0000_s1040" style="position:absolute;left:473;top:947;width:2972;height:1658;visibility:visible;mso-wrap-style:square;v-text-anchor:top" coordsize="2972,1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" path="m2971,813l1896,,,843r1074,814l2971,813xe" stroked="f">
                  <v:path arrowok="t" o:connecttype="custom" o:connectlocs="2971,813;1896,0;0,843;1074,1657;2971,813" o:connectangles="0,0,0,0,0"/>
                </v:shape>
                <v:shape id="Freeform 100" o:spid="_x0000_s1041" style="position:absolute;left:473;top:947;width:2972;height:1658;visibility:visible;mso-wrap-style:square;v-text-anchor:top" coordsize="2972,1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" path="m2971,813l1896,,,843r1074,814l2971,813xe" filled="f" strokeweight=".1319mm">
                  <v:path arrowok="t" o:connecttype="custom" o:connectlocs="2971,813;1896,0;0,843;1074,1657;2971,813" o:connectangles="0,0,0,0,0"/>
                </v:shape>
                <v:shape id="Freeform 101" o:spid="_x0000_s1042" style="position:absolute;left:1419;top:1364;width:1766;height:512;visibility:visible;mso-wrap-style:square;v-text-anchor:top" coordsize="1766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" path="m1765,511l,e" filled="f" strokeweight=".24692mm">
                  <v:path arrowok="t" o:connecttype="custom" o:connectlocs="1765,511;0,0" o:connectangles="0,0"/>
                </v:shape>
                <v:shape id="Freeform 102" o:spid="_x0000_s1043" style="position:absolute;left:3185;top:1228;width:20;height:650;visibility:visible;mso-wrap-style:square;v-text-anchor:top" coordsize="20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" path="m,l,649e" filled="f" strokeweight=".24692mm">
                  <v:stroke dashstyle="dot"/>
                  <v:path arrowok="t" o:connecttype="custom" o:connectlocs="0,0;0,649" o:connectangles="0,0"/>
                </v:shape>
                <v:shape id="Freeform 103" o:spid="_x0000_s1044" style="position:absolute;left:2501;top:1875;width:683;height:306;visibility:visible;mso-wrap-style:square;v-text-anchor:top" coordsize="683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" path="m682,l,305e" filled="f" strokeweight=".163mm">
                  <v:stroke dashstyle="dot"/>
                  <v:path arrowok="t" o:connecttype="custom" o:connectlocs="682,0;0,305" o:connectangles="0,0"/>
                </v:shape>
                <v:shape id="Freeform 104" o:spid="_x0000_s1045" style="position:absolute;left:2501;top:1230;width:683;height:306;visibility:visible;mso-wrap-style:square;v-text-anchor:top" coordsize="683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" path="m682,l,305e" filled="f" strokeweight=".24692mm">
                  <v:stroke dashstyle="dot"/>
                  <v:path arrowok="t" o:connecttype="custom" o:connectlocs="682,0;0,305" o:connectangles="0,0"/>
                </v:shape>
                <v:shape id="Freeform 105" o:spid="_x0000_s1046" style="position:absolute;left:2532;top:1737;width:218;height:430;visibility:visible;mso-wrap-style:square;v-text-anchor:top" coordsize="218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" path="m157,r33,57l210,114r7,56l211,223r-19,50l162,320r-43,42l65,399,,429e" filled="f" strokeweight=".25361mm">
                  <v:path arrowok="t" o:connecttype="custom" o:connectlocs="157,0;190,57;210,114;217,170;211,223;192,273;162,320;119,362;65,399;0,429" o:connectangles="0,0,0,0,0,0,0,0,0,0"/>
                </v:shape>
                <v:shape id="Freeform 106" o:spid="_x0000_s1047" style="position:absolute;left:1419;top:1181;width:2463;height:183;visibility:visible;mso-wrap-style:square;v-text-anchor:top" coordsize="2463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" path="m2462,l2038,31,,182e" filled="f" strokecolor="red" strokeweight=".326mm">
                  <v:path arrowok="t" o:connecttype="custom" o:connectlocs="2462,0;2038,31;0,182" o:connectangles="0,0,0"/>
                </v:shape>
                <v:shape id="Freeform 107" o:spid="_x0000_s1048" style="position:absolute;left:3439;top:1168;width:132;height:74;visibility:visible;mso-wrap-style:square;v-text-anchor:top" coordsize="13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" path="m131,73l,46,126,,92,39r39,34xe" fillcolor="red" stroked="f">
                  <v:path arrowok="t" o:connecttype="custom" o:connectlocs="131,73;0,46;126,0;92,39;131,73" o:connectangles="0,0,0,0,0"/>
                </v:shape>
                <v:shape id="Freeform 108" o:spid="_x0000_s1049" style="position:absolute;left:3439;top:1168;width:132;height:74;visibility:visible;mso-wrap-style:square;v-text-anchor:top" coordsize="13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" path="m92,39l126,,,46,131,73,92,39xe" filled="f" strokecolor="red" strokeweight=".163mm">
                  <v:path arrowok="t" o:connecttype="custom" o:connectlocs="92,39;126,0;0,46;131,73;92,39" o:connectangles="0,0,0,0,0"/>
                </v:shape>
                <v:shape id="Freeform 109" o:spid="_x0000_s1050" style="position:absolute;left:1420;top:426;width:1082;height:1759;visibility:visible;mso-wrap-style:square;v-text-anchor:top" coordsize="1082,1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" path="m1081,824l,,,934r1081,824l1081,824xe" stroked="f">
                  <v:path arrowok="t" o:connecttype="custom" o:connectlocs="1081,824;0,0;0,934;1081,1758;1081,824" o:connectangles="0,0,0,0,0"/>
                </v:shape>
                <v:shape id="Freeform 110" o:spid="_x0000_s1051" style="position:absolute;left:1420;top:426;width:1082;height:1759;visibility:visible;mso-wrap-style:square;v-text-anchor:top" coordsize="1082,1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" path="m1081,824l,,,934r1081,824l1081,824xe" filled="f" strokeweight=".1384mm">
                  <v:path arrowok="t" o:connecttype="custom" o:connectlocs="1081,824;0,0;0,934;1081,1758;1081,824" o:connectangles="0,0,0,0,0"/>
                </v:shape>
                <v:shape id="Freeform 111" o:spid="_x0000_s1052" style="position:absolute;left:2072;top:1469;width:106;height:456;visibility:visible;mso-wrap-style:square;v-text-anchor:top" coordsize="106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" path="m95,455r10,-61l104,325,92,250,71,169,40,85,,e" filled="f" strokeweight=".30667mm">
                  <v:path arrowok="t" o:connecttype="custom" o:connectlocs="95,455;105,394;104,325;92,250;71,169;40,85;0,0" o:connectangles="0,0,0,0,0,0,0"/>
                </v:shape>
                <v:shape id="Freeform 112" o:spid="_x0000_s1053" style="position:absolute;left:2501;top:1531;width:20;height:646;visibility:visible;mso-wrap-style:square;v-text-anchor:top" coordsize="20,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" path="m,l,645e" filled="f" strokeweight=".163mm">
                  <v:stroke dashstyle="dot"/>
                  <v:path arrowok="t" o:connecttype="custom" o:connectlocs="0,0;0,645" o:connectangles="0,0"/>
                </v:shape>
                <v:shape id="Freeform 113" o:spid="_x0000_s1054" style="position:absolute;left:1419;top:1364;width:1084;height:173;visibility:visible;mso-wrap-style:square;v-text-anchor:top" coordsize="1084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" path="m1083,172l,e" filled="f" strokeweight=".24692mm">
                  <v:path arrowok="t" o:connecttype="custom" o:connectlocs="1083,172;0,0" o:connectangles="0,0"/>
                </v:shape>
                <v:shape id="Picture 114" o:spid="_x0000_s1055" type="#_x0000_t75" style="position:absolute;left:2527;top:1805;width:1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">
                  <v:imagedata r:id="rId185" o:title=""/>
                </v:shape>
                <v:shape id="Picture 115" o:spid="_x0000_s1056" type="#_x0000_t75" style="position:absolute;left:1908;top:1500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">
                  <v:imagedata r:id="rId186" o:title=""/>
                </v:shape>
                <v:group id="Group 116" o:spid="_x0000_s1057" style="position:absolute;left:2844;top:1050;width:791;height:158" coordorigin="2844,1050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<v:shape id="Freeform 117" o:spid="_x0000_s105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" path="m55,20l,24,,157r17,-1l17,100,44,98r29,l70,94,66,91,62,90r7,-2l74,85r-57,l17,38,48,36r34,l81,34,66,23,55,20xe" fillcolor="black" stroked="f">
                    <v:path arrowok="t" o:connecttype="custom" o:connectlocs="55,20;0,24;0,157;17,156;17,100;44,98;73,98;70,94;66,91;62,90;69,88;74,85;17,85;17,38;48,36;82,36;81,34;66,23;55,20" o:connectangles="0,0,0,0,0,0,0,0,0,0,0,0,0,0,0,0,0,0,0"/>
                  </v:shape>
                  <v:shape id="Freeform 118" o:spid="_x0000_s1059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" path="m73,98r-29,l49,99r5,3l58,104r4,6l66,118r17,33l103,150,81,108r-4,-6l73,98xe" fillcolor="black" stroked="f">
                    <v:path arrowok="t" o:connecttype="custom" o:connectlocs="73,98;44,98;49,99;54,102;58,104;62,110;66,118;83,151;103,150;81,108;77,102;73,98" o:connectangles="0,0,0,0,0,0,0,0,0,0,0,0"/>
                  </v:shape>
                  <v:shape id="Freeform 119" o:spid="_x0000_s1060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2on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" path="m82,36r-34,l55,37r4,4l64,44r2,6l66,66r-2,6l55,80r-7,3l17,85r57,l75,84r4,-6l83,72r2,-7l85,44,82,36xe" fillcolor="black" stroked="f">
                    <v:path arrowok="t" o:connecttype="custom" o:connectlocs="82,36;48,36;55,37;59,41;64,44;66,50;66,66;64,72;55,80;48,83;17,85;74,85;75,84;79,78;83,72;85,65;85,44;82,36" o:connectangles="0,0,0,0,0,0,0,0,0,0,0,0,0,0,0,0,0,0"/>
                  </v:shape>
                  <v:shape id="Freeform 120" o:spid="_x0000_s1061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" path="m137,15r-19,1l159,75r-47,74l131,148,168,89r21,l179,76r9,-14l170,62,137,15xe" fillcolor="black" stroked="f">
                    <v:path arrowok="t" o:connecttype="custom" o:connectlocs="137,15;118,16;159,75;112,149;131,148;168,89;189,89;179,76;188,62;170,62;137,15" o:connectangles="0,0,0,0,0,0,0,0,0,0,0"/>
                  </v:shape>
                  <v:shape id="Freeform 121" o:spid="_x0000_s1062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ayc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" path="m189,89r-21,l206,143r19,-1l189,89xe" fillcolor="black" stroked="f">
                    <v:path arrowok="t" o:connecttype="custom" o:connectlocs="189,89;168,89;206,143;225,142;189,89" o:connectangles="0,0,0,0,0"/>
                  </v:shape>
                  <v:shape id="Freeform 122" o:spid="_x0000_s1063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" path="m222,9r-19,1l170,62r18,l222,9xe" fillcolor="black" stroked="f">
                    <v:path arrowok="t" o:connecttype="custom" o:connectlocs="222,9;203,10;170,62;188,62;222,9" o:connectangles="0,0,0,0,0"/>
                  </v:shape>
                  <v:shape id="Freeform 123" o:spid="_x0000_s1064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" path="m363,l304,3r,133l366,132r12,-4l386,121r-64,l322,72r28,-2l360,69r29,l386,65r-7,-3l370,60r7,-1l380,57r-58,l322,17r35,-2l390,15r-1,-3l381,7,374,2,363,xe" fillcolor="black" stroked="f">
                    <v:path arrowok="t" o:connecttype="custom" o:connectlocs="363,0;304,3;304,136;366,132;378,128;386,121;322,121;322,72;350,70;360,69;389,69;386,65;379,62;370,60;377,59;380,57;322,57;322,17;357,15;390,15;389,12;381,7;374,2;363,0" o:connectangles="0,0,0,0,0,0,0,0,0,0,0,0,0,0,0,0,0,0,0,0,0,0,0,0"/>
                  </v:shape>
                  <v:shape id="Freeform 124" o:spid="_x0000_s1065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zLr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xxP4&#10;PhMvkKsPAAAA//8DAFBLAQItABQABgAIAAAAIQDb4fbL7gAAAIUBAAATAAAAAAAAAAAAAAAAAAAA&#10;AABbQ29udGVudF9UeXBlc10ueG1sUEsBAi0AFAAGAAgAAAAhAFr0LFu/AAAAFQEAAAsAAAAAAAAA&#10;AAAAAAAAHwEAAF9yZWxzLy5yZWxzUEsBAi0AFAAGAAgAAAAhADvjMuu+AAAA3AAAAA8AAAAAAAAA&#10;AAAAAAAABwIAAGRycy9kb3ducmV2LnhtbFBLBQYAAAAAAwADALcAAADyAgAAAAA=&#10;" path="m389,69r-29,l367,71r5,3l376,78r3,6l379,101r-3,6l372,111r-5,5l360,118r-10,1l322,121r64,l394,114r4,-9l398,84r-3,-8l390,71r-1,-2xe" fillcolor="black" stroked="f">
                    <v:path arrowok="t" o:connecttype="custom" o:connectlocs="389,69;360,69;367,71;372,74;376,78;379,84;379,101;376,107;372,111;367,116;360,118;350,119;322,121;386,121;394,114;398,105;398,84;395,76;390,71;389,69" o:connectangles="0,0,0,0,0,0,0,0,0,0,0,0,0,0,0,0,0,0,0,0"/>
                  </v:shape>
                  <v:shape id="Freeform 125" o:spid="_x0000_s1066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" path="m390,15r-33,l363,16r5,3l372,22r2,5l374,41r-2,5l363,53r-6,2l322,57r58,l383,55r7,-10l392,39r,-19l390,15xe" fillcolor="black" stroked="f">
                    <v:path arrowok="t" o:connecttype="custom" o:connectlocs="390,15;357,15;363,16;368,19;372,22;374,27;374,41;372,46;363,53;357,55;322,57;380,57;383,55;390,45;392,39;392,20;390,15" o:connectangles="0,0,0,0,0,0,0,0,0,0,0,0,0,0,0,0,0"/>
                  </v:shape>
                  <v:shape id="Freeform 126" o:spid="_x0000_s1067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" path="m481,23r-28,1l441,30r-9,10l426,48r-4,10l420,68r-1,12l419,96r5,12l442,125r13,4l477,128r6,-2l495,123r6,-2l507,118r,-3l461,115r-9,-3l446,107r-6,-6l437,93,436,82r75,-5l511,69r-75,l437,59r3,-7l446,46r5,-5l459,38r17,-1l501,37r-2,-3l491,26,481,23xe" fillcolor="black" stroked="f">
                    <v:path arrowok="t" o:connecttype="custom" o:connectlocs="481,23;453,24;441,30;432,40;426,48;422,58;420,68;419,80;419,96;424,108;442,125;455,129;477,128;483,126;495,123;501,121;507,118;507,115;461,115;452,112;446,107;440,101;437,93;436,82;511,77;511,69;436,69;437,59;440,52;446,46;451,41;459,38;476,37;501,37;499,34;491,26;481,23" o:connectangles="0,0,0,0,0,0,0,0,0,0,0,0,0,0,0,0,0,0,0,0,0,0,0,0,0,0,0,0,0,0,0,0,0,0,0,0,0"/>
                  </v:shape>
                  <v:shape id="Freeform 127" o:spid="_x0000_s106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" path="m507,102r-6,4l495,108r-6,2l484,112r-7,2l461,115r46,l507,102xe" fillcolor="black" stroked="f">
                    <v:path arrowok="t" o:connecttype="custom" o:connectlocs="507,102;501,106;495,108;489,110;484,112;477,114;461,115;507,115;507,102" o:connectangles="0,0,0,0,0,0,0,0,0"/>
                  </v:shape>
                  <v:shape id="Freeform 128" o:spid="_x0000_s1069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" path="m501,37r-25,l482,39r5,5l492,49r2,7l495,65r-59,4l511,69r,-15l507,42r-6,-5xe" fillcolor="black" stroked="f">
                    <v:path arrowok="t" o:connecttype="custom" o:connectlocs="501,37;476,37;482,39;487,44;492,49;494,56;495,65;436,69;511,69;511,54;507,42;501,37" o:connectangles="0,0,0,0,0,0,0,0,0,0,0,0"/>
                  </v:shape>
                  <v:shape id="Freeform 129" o:spid="_x0000_s1070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Ca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" path="m608,30r-30,l585,31r5,4l595,39r3,6l598,54r-38,2l549,60r-8,6l534,73r-4,8l530,102r3,8l545,120r8,2l563,122r8,-1l578,119r6,-3l589,113r5,-5l561,108r-5,-1l552,104r-4,-3l546,96r,-13l549,78r10,-7l568,69r30,-2l614,67r,-23l610,32r-2,-2xe" fillcolor="black" stroked="f">
                    <v:path arrowok="t" o:connecttype="custom" o:connectlocs="608,30;578,30;585,31;590,35;595,39;598,45;598,54;560,56;549,60;541,66;534,73;530,81;530,102;533,110;545,120;553,122;563,122;571,121;578,119;584,116;589,113;594,108;561,108;556,107;552,104;548,101;546,96;546,83;549,78;559,71;568,69;598,67;614,67;614,44;610,32;608,30" o:connectangles="0,0,0,0,0,0,0,0,0,0,0,0,0,0,0,0,0,0,0,0,0,0,0,0,0,0,0,0,0,0,0,0,0,0,0,0"/>
                  </v:shape>
                  <v:shape id="Freeform 130" o:spid="_x0000_s1071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" path="m614,102r-16,l598,117r16,-1l614,102xe" fillcolor="black" stroked="f">
                    <v:path arrowok="t" o:connecttype="custom" o:connectlocs="614,102;598,102;598,117;614,116;614,102" o:connectangles="0,0,0,0,0"/>
                  </v:shape>
                  <v:shape id="Freeform 131" o:spid="_x0000_s1072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" path="m614,67r-16,l598,81r-3,9l589,97r-5,6l577,107r-16,1l594,108r,l598,102r16,l614,67xe" fillcolor="black" stroked="f">
                    <v:path arrowok="t" o:connecttype="custom" o:connectlocs="614,67;598,67;598,81;595,90;589,97;584,103;577,107;561,108;594,108;594,108;598,102;614,102;614,67" o:connectangles="0,0,0,0,0,0,0,0,0,0,0,0,0"/>
                  </v:shape>
                  <v:shape id="Freeform 132" o:spid="_x0000_s1073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J/a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JyP4&#10;PhMvkKsPAAAA//8DAFBLAQItABQABgAIAAAAIQDb4fbL7gAAAIUBAAATAAAAAAAAAAAAAAAAAAAA&#10;AABbQ29udGVudF9UeXBlc10ueG1sUEsBAi0AFAAGAAgAAAAhAFr0LFu/AAAAFQEAAAsAAAAAAAAA&#10;AAAAAAAAHwEAAF9yZWxzLy5yZWxzUEsBAi0AFAAGAAgAAAAhACGkn9q+AAAA3AAAAA8AAAAAAAAA&#10;AAAAAAAABwIAAGRycy9kb3ducmV2LnhtbFBLBQYAAAAAAwADALcAAADyAgAAAAA=&#10;" path="m585,15r-19,2l560,18r-5,1l549,21r-6,2l537,26r,15l542,38r5,-3l558,32r6,-1l569,30r9,l608,30r-5,-5l596,18,585,15xe" fillcolor="black" stroked="f">
                    <v:path arrowok="t" o:connecttype="custom" o:connectlocs="585,15;566,17;560,18;555,19;549,21;543,23;537,26;537,41;542,38;547,35;558,32;564,31;569,30;578,30;608,30;603,25;596,18;585,15" o:connectangles="0,0,0,0,0,0,0,0,0,0,0,0,0,0,0,0,0,0"/>
                  </v:shape>
                  <v:shape id="Freeform 133" o:spid="_x0000_s1074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gGt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J2P4&#10;PhMvkKsPAAAA//8DAFBLAQItABQABgAIAAAAIQDb4fbL7gAAAIUBAAATAAAAAAAAAAAAAAAAAAAA&#10;AABbQ29udGVudF9UeXBlc10ueG1sUEsBAi0AFAAGAAgAAAAhAFr0LFu/AAAAFQEAAAsAAAAAAAAA&#10;AAAAAAAAHwEAAF9yZWxzLy5yZWxzUEsBAi0AFAAGAAgAAAAhANF2Aa2+AAAA3AAAAA8AAAAAAAAA&#10;AAAAAAAABwIAAGRycy9kb3ducmV2LnhtbFBLBQYAAAAAAwADALcAAADyAgAAAAA=&#10;" path="m662,13r-16,1l646,114r16,-2l662,46r2,-7l673,28r-11,l662,13xe" fillcolor="black" stroked="f">
                    <v:path arrowok="t" o:connecttype="custom" o:connectlocs="662,13;646,14;646,114;662,112;662,46;664,39;673,28;662,28;662,13" o:connectangles="0,0,0,0,0,0,0,0,0"/>
                  </v:shape>
                  <v:shape id="Freeform 134" o:spid="_x0000_s1075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" path="m722,22r-26,l701,24r4,5l708,33r2,7l710,109r16,-1l726,42r3,-8l734,28r-10,l722,22xe" fillcolor="black" stroked="f">
                    <v:path arrowok="t" o:connecttype="custom" o:connectlocs="722,22;696,22;701,24;705,29;708,33;710,40;710,109;726,108;726,42;729,34;734,28;724,28;722,22" o:connectangles="0,0,0,0,0,0,0,0,0,0,0,0,0"/>
                  </v:shape>
                  <v:shape id="Freeform 135" o:spid="_x0000_s1076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" path="m786,18r-25,l766,20r6,9l774,35r,70l790,104r,-74l788,20r-2,-2xe" fillcolor="black" stroked="f">
                    <v:path arrowok="t" o:connecttype="custom" o:connectlocs="786,18;761,18;766,20;772,29;774,35;774,105;790,104;790,30;788,20;786,18" o:connectangles="0,0,0,0,0,0,0,0,0,0"/>
                  </v:shape>
                  <v:shape id="Freeform 136" o:spid="_x0000_s1077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" path="m701,8l687,9r-7,1l675,14r-5,3l666,22r-4,6l673,28r1,-1l681,23r8,l696,22r26,l721,21r-4,-5l712,13,707,9,701,8xe" fillcolor="black" stroked="f">
                    <v:path arrowok="t" o:connecttype="custom" o:connectlocs="701,8;687,9;680,10;675,14;670,17;666,22;662,28;673,28;674,27;681,23;689,23;696,22;722,22;721,21;717,16;712,13;707,9;701,8" o:connectangles="0,0,0,0,0,0,0,0,0,0,0,0,0,0,0,0,0,0"/>
                  </v:shape>
                  <v:shape id="Freeform 137" o:spid="_x0000_s107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" path="m769,3l758,4r-7,l744,7r-6,4l733,14r-5,6l724,28r10,l739,22r6,-3l761,18r25,l782,13,777,6,769,3xe" fillcolor="black" stroked="f">
                    <v:path arrowok="t" o:connecttype="custom" o:connectlocs="769,3;758,4;751,4;744,7;738,11;733,14;728,20;724,28;734,28;739,22;745,19;761,18;786,18;782,13;777,6;769,3" o:connectangles="0,0,0,0,0,0,0,0,0,0,0,0,0,0,0,0"/>
                  </v:shape>
                </v:group>
                <v:shape id="Freeform 138" o:spid="_x0000_s1079" style="position:absolute;left:1421;top:1365;width:1440;height:1098;visibility:visible;mso-wrap-style:square;v-text-anchor:top" coordsize="1440,1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" path="m,l1197,912r242,185e" filled="f" strokecolor="red" strokeweight=".32594mm">
                  <v:path arrowok="t" o:connecttype="custom" o:connectlocs="0,0;1197,912;1439,1097" o:connectangles="0,0,0"/>
                </v:shape>
                <v:shape id="Picture 139" o:spid="_x0000_s1080" type="#_x0000_t75" style="position:absolute;left:2600;top:2262;width:14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">
                  <v:imagedata r:id="rId187" o:title=""/>
                </v:shape>
                <v:group id="Group 140" o:spid="_x0000_s1081" style="position:absolute;left:2855;top:2202;width:779;height:138" coordorigin="2855,2202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shape id="Freeform 141" o:spid="_x0000_s1082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" path="m17,2l,2,,135r82,l82,120r-65,l17,2xe" fillcolor="black" stroked="f">
                    <v:path arrowok="t" o:connecttype="custom" o:connectlocs="17,2;0,2;0,135;82,135;82,120;17,120;17,2" o:connectangles="0,0,0,0,0,0,0"/>
                  </v:shape>
                  <v:shape id="Freeform 142" o:spid="_x0000_s1083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" path="m147,l133,1,121,4r-10,6l102,18,95,29,89,40,86,54,85,68r1,15l89,97r6,12l102,119r9,8l121,133r12,3l147,137r13,-1l172,133r10,-6l187,123r-53,l123,118r-8,-10l110,100r-3,-9l105,80,104,68r1,-11l107,46r3,-9l115,29r8,-10l134,14r53,l182,10,172,4,160,1,147,xe" fillcolor="black" stroked="f">
                    <v:path arrowok="t" o:connecttype="custom" o:connectlocs="147,0;133,1;121,4;111,10;102,18;95,29;89,40;86,54;85,68;86,83;89,97;95,109;102,119;111,127;121,133;133,136;147,137;160,136;172,133;182,127;187,123;134,123;123,118;115,108;110,100;107,91;105,80;104,68;105,57;107,46;110,37;115,29;123,19;134,14;187,14;182,10;172,4;160,1;147,0" o:connectangles="0,0,0,0,0,0,0,0,0,0,0,0,0,0,0,0,0,0,0,0,0,0,0,0,0,0,0,0,0,0,0,0,0,0,0,0,0,0,0"/>
                  </v:shape>
                  <v:shape id="Freeform 143" o:spid="_x0000_s1084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" path="m187,14r-27,l170,19r8,10l183,37r3,9l188,57r1,11l188,80r-2,11l183,100r-5,8l170,118r-10,5l187,123r4,-4l198,109r6,-12l207,83r1,-15l207,54,204,40,198,29,191,18r-4,-4xe" fillcolor="black" stroked="f">
                    <v:path arrowok="t" o:connecttype="custom" o:connectlocs="187,14;160,14;170,19;178,29;183,37;186,46;188,57;189,68;188,80;186,91;183,100;178,108;170,118;160,123;187,123;191,119;198,109;204,97;207,83;208,68;207,54;204,40;198,29;191,18;187,14" o:connectangles="0,0,0,0,0,0,0,0,0,0,0,0,0,0,0,0,0,0,0,0,0,0,0,0,0"/>
                  </v:shape>
                  <v:shape id="Freeform 144" o:spid="_x0000_s1085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" path="m350,2r-59,l291,135r62,l365,132r14,-12l309,120r,-49l375,71r-2,-2l366,65r-9,-2l364,62r6,-3l372,57r-63,l309,17r67,l376,16,361,5,350,2xe" fillcolor="black" stroked="f">
                    <v:path arrowok="t" o:connecttype="custom" o:connectlocs="350,2;291,2;291,135;353,135;365,132;379,120;309,120;309,71;375,71;373,69;366,65;357,63;364,62;370,59;372,57;309,57;309,17;376,17;376,16;361,5;350,2" o:connectangles="0,0,0,0,0,0,0,0,0,0,0,0,0,0,0,0,0,0,0,0,0"/>
                  </v:shape>
                  <v:shape id="Freeform 145" o:spid="_x0000_s1086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" path="m375,71r-28,l354,73r5,4l364,81r2,6l366,104r-2,6l354,118r-7,2l379,120r2,-2l385,109r,-21l383,81r-5,-6l375,71xe" fillcolor="black" stroked="f">
                    <v:path arrowok="t" o:connecttype="custom" o:connectlocs="375,71;347,71;354,73;359,77;364,81;366,87;366,104;364,110;354,118;347,120;379,120;381,118;385,109;385,88;383,81;378,75;375,71" o:connectangles="0,0,0,0,0,0,0,0,0,0,0,0,0,0,0,0,0"/>
                  </v:shape>
                  <v:shape id="Freeform 146" o:spid="_x0000_s1087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" path="m376,17r-32,l351,18r4,4l359,25r2,5l361,44r-2,5l351,55r-7,2l372,57r2,-3l378,49r2,-6l380,24r-4,-7xe" fillcolor="black" stroked="f">
                    <v:path arrowok="t" o:connecttype="custom" o:connectlocs="376,17;344,17;351,18;355,22;359,25;361,30;361,44;359,49;351,55;344,57;372,57;374,54;378,49;380,43;380,24;376,17" o:connectangles="0,0,0,0,0,0,0,0,0,0,0,0,0,0,0,0"/>
                  </v:shape>
                  <v:shape id="Freeform 147" o:spid="_x0000_s1088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" path="m468,33r-28,l428,38r-9,9l413,55r-4,9l407,74r-1,12l407,97r2,10l414,116r6,8l427,130r9,4l446,136r12,1l464,137r6,l482,134r6,-2l494,130r,-7l448,123r-9,-3l427,109r-3,-9l423,89r75,l498,76r-75,l424,67r3,-7l438,49r8,-2l487,47,479,37,468,33xe" fillcolor="black" stroked="f">
                    <v:path arrowok="t" o:connecttype="custom" o:connectlocs="468,33;440,33;428,38;419,47;413,55;409,64;407,74;406,86;407,97;409,107;414,116;420,124;427,130;436,134;446,136;458,137;464,137;470,137;482,134;488,132;494,130;494,123;448,123;439,120;427,109;424,100;423,89;498,89;498,76;423,76;424,67;427,60;438,49;446,47;487,47;479,37;468,33" o:connectangles="0,0,0,0,0,0,0,0,0,0,0,0,0,0,0,0,0,0,0,0,0,0,0,0,0,0,0,0,0,0,0,0,0,0,0,0,0"/>
                  </v:shape>
                  <v:shape id="Freeform 148" o:spid="_x0000_s1089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" path="m494,114r-6,3l483,120r-6,1l471,123r-6,l494,123r,-9xe" fillcolor="black" stroked="f">
                    <v:path arrowok="t" o:connecttype="custom" o:connectlocs="494,114;488,117;483,120;477,121;471,123;465,123;494,123;494,114" o:connectangles="0,0,0,0,0,0,0,0"/>
                  </v:shape>
                  <v:shape id="Freeform 149" o:spid="_x0000_s1090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" path="m487,47r-24,l469,49r5,6l479,60r3,7l482,76r16,l498,66,494,54r-7,-7xe" fillcolor="black" stroked="f">
                    <v:path arrowok="t" o:connecttype="custom" o:connectlocs="487,47;463,47;469,49;474,55;479,60;482,67;482,76;498,76;498,66;494,54;487,47" o:connectangles="0,0,0,0,0,0,0,0,0,0,0"/>
                  </v:shape>
                  <v:shape id="Freeform 150" o:spid="_x0000_s1091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" path="m593,47r-28,l572,49r5,4l582,57r3,6l585,72r-38,l536,75,521,86r-4,9l517,115r3,8l532,134r8,3l558,137r7,-1l576,130r5,-4l582,124r-34,l543,122r-4,-4l535,115r-2,-5l533,97r3,-5l546,86r9,-1l601,85r,-22l597,51r-4,-4xe" fillcolor="black" stroked="f">
                    <v:path arrowok="t" o:connecttype="custom" o:connectlocs="593,47;565,47;572,49;577,53;582,57;585,63;585,72;547,72;536,75;521,86;517,95;517,115;520,123;532,134;540,137;558,137;565,136;576,130;581,126;582,124;548,124;543,122;539,118;535,115;533,110;533,97;536,92;546,86;555,85;601,85;601,63;597,51;593,47" o:connectangles="0,0,0,0,0,0,0,0,0,0,0,0,0,0,0,0,0,0,0,0,0,0,0,0,0,0,0,0,0,0,0,0,0"/>
                  </v:shape>
                  <v:shape id="Freeform 151" o:spid="_x0000_s1092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" path="m601,120r-16,l585,135r16,l601,120xe" fillcolor="black" stroked="f">
                    <v:path arrowok="t" o:connecttype="custom" o:connectlocs="601,120;585,120;585,135;601,135;601,120" o:connectangles="0,0,0,0,0"/>
                  </v:shape>
                  <v:shape id="Freeform 152" o:spid="_x0000_s1093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" path="m601,85r-16,l585,99r-3,9l571,120r-7,4l582,124r3,-4l601,120r,-35xe" fillcolor="black" stroked="f">
                    <v:path arrowok="t" o:connecttype="custom" o:connectlocs="601,85;585,85;585,99;582,108;571,120;564,124;582,124;585,120;601,120;601,85" o:connectangles="0,0,0,0,0,0,0,0,0,0"/>
                  </v:shape>
                  <v:shape id="Freeform 153" o:spid="_x0000_s1094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" path="m573,33r-20,l547,33r-11,3l530,37r-6,3l524,55r5,-3l534,50r6,-1l545,47r6,l593,47r-3,-3l583,36,573,33xe" fillcolor="black" stroked="f">
                    <v:path arrowok="t" o:connecttype="custom" o:connectlocs="573,33;553,33;547,33;536,36;530,37;524,40;524,55;529,52;534,50;540,49;545,47;551,47;593,47;590,44;583,36;573,33" o:connectangles="0,0,0,0,0,0,0,0,0,0,0,0,0,0,0,0"/>
                  </v:shape>
                  <v:shape id="Freeform 154" o:spid="_x0000_s1095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" path="m649,35r-16,l633,135r16,l649,69r2,-8l652,61r4,-6l660,51r-11,l649,35xe" fillcolor="black" stroked="f">
                    <v:path arrowok="t" o:connecttype="custom" o:connectlocs="649,35;633,35;633,135;649,135;649,69;651,61;652,61;656,55;660,51;649,51;649,35" o:connectangles="0,0,0,0,0,0,0,0,0,0,0"/>
                  </v:shape>
                  <v:shape id="Freeform 155" o:spid="_x0000_s1096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" path="m708,47r-25,l689,49r3,5l695,59r2,7l697,135r16,l713,69r3,-8l721,55r1,-1l711,54r-3,-7l708,47xe" fillcolor="black" stroked="f">
                    <v:path arrowok="t" o:connecttype="custom" o:connectlocs="708,47;683,47;689,49;692,54;695,59;697,66;697,135;713,135;713,69;716,61;721,55;722,54;711,54;708,47;708,47" o:connectangles="0,0,0,0,0,0,0,0,0,0,0,0,0,0,0"/>
                  </v:shape>
                  <v:shape id="Freeform 156" o:spid="_x0000_s1097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" path="m772,47r-24,l753,49r3,5l760,59r2,7l762,135r16,l778,61,775,51r-3,-4xe" fillcolor="black" stroked="f">
                    <v:path arrowok="t" o:connecttype="custom" o:connectlocs="772,47;748,47;753,49;756,54;760,59;762,66;762,135;778,135;778,61;775,51;772,47" o:connectangles="0,0,0,0,0,0,0,0,0,0,0"/>
                  </v:shape>
                  <v:shape id="Freeform 157" o:spid="_x0000_s1098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" path="m756,33r-18,l731,34r-11,7l715,47r-4,7l722,54r4,-4l732,47r40,l769,44r-5,-8l756,33xe" fillcolor="black" stroked="f">
                    <v:path arrowok="t" o:connecttype="custom" o:connectlocs="756,33;738,33;731,34;720,41;715,47;711,54;722,54;726,50;732,47;772,47;769,44;764,36;756,33" o:connectangles="0,0,0,0,0,0,0,0,0,0,0,0,0"/>
                  </v:shape>
                  <v:shape id="Freeform 158" o:spid="_x0000_s1099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" path="m688,33r-14,l668,34r-6,3l657,40r-4,5l649,51r11,l661,50r7,-3l708,47r-4,-5l694,35r-6,-2xe" fillcolor="black" stroked="f">
                    <v:path arrowok="t" o:connecttype="custom" o:connectlocs="688,33;674,33;668,34;662,37;657,40;653,45;649,51;660,51;661,50;668,47;708,47;704,42;694,35;688,33" o:connectangles="0,0,0,0,0,0,0,0,0,0,0,0,0,0"/>
                  </v:shape>
                </v:group>
                <v:shape id="Picture 159" o:spid="_x0000_s1100" type="#_x0000_t75" style="position:absolute;left:885;top:2871;width:22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">
                  <v:imagedata r:id="rId188" o:title=""/>
                </v:shape>
                <v:group id="Group 160" o:spid="_x0000_s1101" style="position:absolute;left:2069;top:136;width:1170;height:159" coordorigin="2069,136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<v:shape id="Freeform 161" o:spid="_x0000_s110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" path="m90,137r-22,l88,158r22,l90,137xe" fillcolor="black" stroked="f">
                    <v:path arrowok="t" o:connecttype="custom" o:connectlocs="90,137;68,137;88,158;110,158;90,137" o:connectangles="0,0,0,0,0"/>
                  </v:shape>
                  <v:shape id="Freeform 162" o:spid="_x0000_s110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" path="m61,l48,1,36,4,25,10r-9,8l9,29,4,40,1,54,,68,1,83,4,97r5,12l16,119r9,8l36,133r12,3l61,137r1,l68,137r22,l86,132r12,-5l103,123r-55,l37,118,30,108r-5,-8l21,91,19,80,18,68,19,57,21,46r4,-9l30,29,37,19,48,14r53,l96,10,86,4,74,1,61,xe" fillcolor="black" stroked="f">
                    <v:path arrowok="t" o:connecttype="custom" o:connectlocs="61,0;48,1;36,4;25,10;16,18;9,29;4,40;1,54;0,68;1,83;4,97;9,109;16,119;25,127;36,133;48,136;61,137;62,137;68,137;90,137;86,132;98,127;103,123;48,123;37,118;30,108;25,100;21,91;19,80;18,68;19,57;21,46;25,37;30,29;37,19;48,14;101,14;96,10;86,4;74,1;61,0" o:connectangles="0,0,0,0,0,0,0,0,0,0,0,0,0,0,0,0,0,0,0,0,0,0,0,0,0,0,0,0,0,0,0,0,0,0,0,0,0,0,0,0,0"/>
                  </v:shape>
                  <v:shape id="Freeform 163" o:spid="_x0000_s1104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" path="m101,14r-27,l84,19r8,10l97,37r4,9l103,57r,11l103,80r-2,11l97,100r-5,8l84,118r-10,5l103,123r4,-4l113,108r4,-9l120,90r2,-10l122,68,121,54,118,40,113,29,105,18r-4,-4xe" fillcolor="black" stroked="f">
                    <v:path arrowok="t" o:connecttype="custom" o:connectlocs="101,14;74,14;84,19;92,29;97,37;101,46;103,57;103,68;103,80;101,91;97,100;92,108;84,118;74,123;103,123;107,119;113,108;117,99;120,90;122,80;122,68;121,54;118,40;113,29;105,18;101,14" o:connectangles="0,0,0,0,0,0,0,0,0,0,0,0,0,0,0,0,0,0,0,0,0,0,0,0,0,0"/>
                  </v:shape>
                  <v:shape id="Freeform 164" o:spid="_x0000_s1105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" path="m204,2r-56,l148,135r18,l166,81r38,l215,78,228,67r-62,l166,17r62,l222,12,215,5,204,2xe" fillcolor="black" stroked="f">
                    <v:path arrowok="t" o:connecttype="custom" o:connectlocs="204,2;148,2;148,135;166,135;166,81;204,81;215,78;228,67;166,67;166,17;228,17;222,12;215,5;204,2" o:connectangles="0,0,0,0,0,0,0,0,0,0,0,0,0,0"/>
                  </v:shape>
                  <v:shape id="Freeform 165" o:spid="_x0000_s1106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" path="m228,17r-31,l203,19r5,4l213,28r2,6l215,50r-2,6l208,60r-5,4l197,67r31,l230,65r4,-10l234,29,230,19r-2,-2xe" fillcolor="black" stroked="f">
                    <v:path arrowok="t" o:connecttype="custom" o:connectlocs="228,17;197,17;203,19;208,23;213,28;215,34;215,50;213,56;208,60;203,64;197,67;228,67;230,65;234,55;234,29;230,19;228,17" o:connectangles="0,0,0,0,0,0,0,0,0,0,0,0,0,0,0,0,0"/>
                  </v:shape>
                  <v:shape id="Freeform 166" o:spid="_x0000_s1107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" path="m293,2r-37,l256,135r37,l311,134r16,-3l339,126r9,-6l274,120r,-103l348,17r-8,-6l327,6,311,3,293,2xe" fillcolor="black" stroked="f">
                    <v:path arrowok="t" o:connecttype="custom" o:connectlocs="293,2;256,2;256,135;293,135;311,134;327,131;339,126;348,120;274,120;274,17;348,17;340,11;327,6;311,3;293,2" o:connectangles="0,0,0,0,0,0,0,0,0,0,0,0,0,0,0"/>
                  </v:shape>
                  <v:shape id="Freeform 167" o:spid="_x0000_s1108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" path="m348,17r-52,l309,18r11,2l329,24r7,5l342,36r4,9l348,56r1,12l348,81r-2,10l342,100r-6,8l329,113r-9,4l309,119r-13,1l348,120r2,-1l358,109r5,-11l367,84r1,-16l367,52,363,39,358,27r-8,-9l348,17xe" fillcolor="black" stroked="f">
                    <v:path arrowok="t" o:connecttype="custom" o:connectlocs="348,17;296,17;309,18;320,20;329,24;336,29;342,36;346,45;348,56;349,68;348,81;346,91;342,100;336,108;329,113;320,117;309,119;296,120;348,120;350,119;358,109;363,98;367,84;368,68;367,52;363,39;358,27;350,18;348,17" o:connectangles="0,0,0,0,0,0,0,0,0,0,0,0,0,0,0,0,0,0,0,0,0,0,0,0,0,0,0,0,0"/>
                  </v:shape>
                  <v:shape id="Freeform 168" o:spid="_x0000_s1109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" path="m503,33r-28,l464,37r-9,10l450,54r-4,9l444,73r-1,12l444,97r2,10l450,116r5,8l464,133r11,4l503,137r11,-4l523,124r,-1l480,123r-7,-3l468,113r-5,-7l461,97r,-24l463,64,473,50r7,-3l522,47,514,37,503,33xe" fillcolor="black" stroked="f">
                    <v:path arrowok="t" o:connecttype="custom" o:connectlocs="503,33;475,33;464,37;455,47;450,54;446,63;444,73;443,85;444,97;446,107;450,116;455,124;464,133;475,137;503,137;514,133;523,124;523,123;480,123;473,120;468,113;463,106;461,97;461,73;463,64;473,50;480,47;522,47;514,37;503,33" o:connectangles="0,0,0,0,0,0,0,0,0,0,0,0,0,0,0,0,0,0,0,0,0,0,0,0,0,0,0,0,0,0"/>
                  </v:shape>
                  <v:shape id="Freeform 169" o:spid="_x0000_s1110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" path="m522,47r-24,l505,50r10,14l517,73r,24l515,106r-10,14l498,123r25,l528,116r4,-9l534,97r1,-12l534,73,532,63r-4,-9l523,47r-1,xe" fillcolor="black" stroked="f">
                    <v:path arrowok="t" o:connecttype="custom" o:connectlocs="522,47;498,47;505,50;515,64;517,73;517,97;515,106;505,120;498,123;523,123;528,116;532,107;534,97;535,85;534,73;532,63;528,54;523,47;522,47" o:connectangles="0,0,0,0,0,0,0,0,0,0,0,0,0,0,0,0,0,0,0"/>
                  </v:shape>
                  <v:shape id="Freeform 170" o:spid="_x0000_s1111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" path="m576,35r-16,l560,135r16,l576,69r2,-8l584,55r4,-4l576,51r,-16xe" fillcolor="black" stroked="f">
                    <v:path arrowok="t" o:connecttype="custom" o:connectlocs="576,35;560,35;560,135;576,135;576,69;578,61;584,55;588,51;576,51;576,35" o:connectangles="0,0,0,0,0,0,0,0,0,0"/>
                  </v:shape>
                  <v:shape id="Freeform 171" o:spid="_x0000_s111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" path="m637,47r-25,l617,49r4,5l625,59r2,7l627,135r16,l643,61,640,50r-3,-3xe" fillcolor="black" stroked="f">
                    <v:path arrowok="t" o:connecttype="custom" o:connectlocs="637,47;612,47;617,49;621,54;625,59;627,66;627,135;643,135;643,61;640,50;637,47" o:connectangles="0,0,0,0,0,0,0,0,0,0,0"/>
                  </v:shape>
                  <v:shape id="Freeform 172" o:spid="_x0000_s111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" path="m620,33r-19,l595,34r-5,3l585,40r-5,5l576,51r12,l589,50r7,-3l637,47r-3,-4l628,36r-8,-3xe" fillcolor="black" stroked="f">
                    <v:path arrowok="t" o:connecttype="custom" o:connectlocs="620,33;601,33;595,34;590,37;585,40;580,45;576,51;588,51;589,50;596,47;637,47;634,43;628,36;620,33" o:connectangles="0,0,0,0,0,0,0,0,0,0,0,0,0,0"/>
                  </v:shape>
                  <v:shape id="Freeform 173" o:spid="_x0000_s1114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" path="m726,110r,19l734,132r7,2l755,137r7,l785,137r13,-3l806,127r6,-4l761,123r-6,-1l741,118r-8,-3l726,110xe" fillcolor="black" stroked="f">
                    <v:path arrowok="t" o:connecttype="custom" o:connectlocs="726,110;726,129;734,132;741,134;755,137;762,137;785,137;798,134;806,127;812,123;761,123;755,122;741,118;733,115;726,110" o:connectangles="0,0,0,0,0,0,0,0,0,0,0,0,0,0,0"/>
                  </v:shape>
                  <v:shape id="Freeform 174" o:spid="_x0000_s1115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" path="m778,l758,,746,3,730,17r-4,9l726,48r3,7l741,67r9,4l775,76r9,2l790,81r4,3l798,88r2,5l800,107r-2,6l792,117r-6,4l779,123r33,l815,121r4,-10l819,87r-3,-8l810,72r-7,-6l793,61,759,55r-6,-3l749,49r-4,-3l744,42r,-13l746,24r6,-4l757,16r8,-2l811,14r,-8l804,4,798,2,785,r-7,xe" fillcolor="black" stroked="f">
                    <v:path arrowok="t" o:connecttype="custom" o:connectlocs="778,0;758,0;746,3;730,17;726,26;726,48;729,55;741,67;750,71;775,76;784,78;790,81;794,84;798,88;800,93;800,107;798,113;792,117;786,121;779,123;812,123;815,121;819,111;819,87;816,79;810,72;803,66;793,61;759,55;753,52;749,49;745,46;744,42;744,29;746,24;752,20;757,16;765,14;811,14;811,6;804,4;798,2;785,0;778,0" o:connectangles="0,0,0,0,0,0,0,0,0,0,0,0,0,0,0,0,0,0,0,0,0,0,0,0,0,0,0,0,0,0,0,0,0,0,0,0,0,0,0,0,0,0,0,0"/>
                  </v:shape>
                  <v:shape id="Freeform 175" o:spid="_x0000_s1116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" path="m811,14r-31,l786,15r12,3l804,21r7,3l811,14xe" fillcolor="black" stroked="f">
                    <v:path arrowok="t" o:connecttype="custom" o:connectlocs="811,14;780,14;786,15;798,18;804,21;811,24;811,14" o:connectangles="0,0,0,0,0,0,0"/>
                  </v:shape>
                  <v:shape id="Freeform 176" o:spid="_x0000_s1117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" path="m889,2r-15,l827,152r16,l889,2xe" fillcolor="black" stroked="f">
                    <v:path arrowok="t" o:connecttype="custom" o:connectlocs="889,2;874,2;827,152;843,152;889,2" o:connectangles="0,0,0,0,0"/>
                  </v:shape>
                  <v:shape id="Freeform 177" o:spid="_x0000_s1118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" path="m971,r-8,l949,1,936,4r-11,6l916,18r-8,10l903,40r-4,13l898,68r1,16l903,97r5,12l916,119r9,8l936,133r13,3l963,137r8,l978,136r7,-2l992,132r7,-3l1005,124r,-2l949,122r-12,-4l929,109r-5,-8l920,92,918,81,917,68r1,-12l920,45r4,-9l929,28r8,-9l949,14r56,l1005,12,999,8,992,5,985,3,978,1,971,xe" fillcolor="black" stroked="f">
                    <v:path arrowok="t" o:connecttype="custom" o:connectlocs="971,0;963,0;949,1;936,4;925,10;916,18;908,28;903,40;899,53;898,68;899,84;903,97;908,109;916,119;925,127;936,133;949,136;963,137;971,137;978,136;985,134;992,132;999,129;1005,124;1005,122;949,122;937,118;929,109;924,101;920,92;918,81;917,68;918,56;920,45;924,36;929,28;937,19;949,14;1005,14;1005,12;999,8;992,5;985,3;978,1;971,0" o:connectangles="0,0,0,0,0,0,0,0,0,0,0,0,0,0,0,0,0,0,0,0,0,0,0,0,0,0,0,0,0,0,0,0,0,0,0,0,0,0,0,0,0,0,0,0,0"/>
                  </v:shape>
                  <v:shape id="Freeform 178" o:spid="_x0000_s1119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" path="m1005,106r-6,5l993,116r-7,2l979,121r-7,1l1005,122r,-16xe" fillcolor="black" stroked="f">
                    <v:path arrowok="t" o:connecttype="custom" o:connectlocs="1005,106;999,111;993,116;986,118;979,121;972,122;1005,122;1005,106" o:connectangles="0,0,0,0,0,0,0,0"/>
                  </v:shape>
                  <v:shape id="Freeform 179" o:spid="_x0000_s1120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" path="m1005,14r-33,l979,16r14,5l999,26r6,5l1005,14xe" fillcolor="black" stroked="f">
                    <v:path arrowok="t" o:connecttype="custom" o:connectlocs="1005,14;972,14;979,16;993,21;999,26;1005,31;1005,14" o:connectangles="0,0,0,0,0,0,0"/>
                  </v:shape>
                  <v:shape id="Freeform 180" o:spid="_x0000_s1121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" path="m1169,120r-76,l1093,135r76,l1169,120xe" fillcolor="black" stroked="f">
                    <v:path arrowok="t" o:connecttype="custom" o:connectlocs="1169,120;1093,120;1093,135;1169,135;1169,120" o:connectangles="0,0,0,0,0"/>
                  </v:shape>
                  <v:shape id="Freeform 181" o:spid="_x0000_s112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" path="m1140,18r-18,l1122,120r18,l1140,18xe" fillcolor="black" stroked="f">
                    <v:path arrowok="t" o:connecttype="custom" o:connectlocs="1140,18;1122,18;1122,120;1140,120;1140,18" o:connectangles="0,0,0,0,0"/>
                  </v:shape>
                  <v:shape id="Freeform 182" o:spid="_x0000_s112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" path="m1140,2r-18,l1090,8r,17l1122,18r18,l1140,2xe" fillcolor="black" stroked="f">
                    <v:path arrowok="t" o:connecttype="custom" o:connectlocs="1140,2;1122,2;1090,8;1090,25;1122,18;1140,18;1140,2" o:connectangles="0,0,0,0,0,0,0"/>
                  </v:shape>
                </v:group>
                <w10:anchorlock/>
              </v:group>
            </w:pict>
          </mc:Fallback>
        </mc:AlternateContent>
      </w:r>
    </w:p>
    <w:p w14:paraId="6E5DD42A" w14:textId="2B0C11E2" w:rsidR="00E41202" w:rsidRPr="00E41202" w:rsidRDefault="00E41202" w:rsidP="00E41202">
      <w:pPr>
        <w:pStyle w:val="a8"/>
        <w:ind w:firstLine="360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本地光与接收光的光轴的偏转</w:t>
      </w:r>
    </w:p>
    <w:p w14:paraId="07E763DE" w14:textId="313DC096" w:rsidR="00E41202" w:rsidRPr="00340439" w:rsidRDefault="00340439" w:rsidP="00E41202">
      <w:pPr>
        <w:ind w:firstLineChars="95" w:firstLine="199"/>
      </w:pPr>
      <w:r>
        <w:rPr>
          <w:rFonts w:hint="eastAsia"/>
        </w:rPr>
        <w:t>偏转的</w:t>
      </w:r>
      <w:proofErr w:type="gramStart"/>
      <w:r>
        <w:rPr>
          <w:rFonts w:hint="eastAsia"/>
        </w:rPr>
        <w:t>平顶光</w:t>
      </w:r>
      <w:proofErr w:type="gramEnd"/>
      <w:r>
        <w:rPr>
          <w:rFonts w:hint="eastAsia"/>
        </w:rPr>
        <w:t>的表达式为</w:t>
      </w:r>
      <w:r>
        <w:fldChar w:fldCharType="begin"/>
      </w:r>
      <w:r>
        <w:instrText xml:space="preserve"> GOTOBUTTON ZEqnNum776207  \* MERGEFORMAT </w:instrText>
      </w:r>
      <w:fldSimple w:instr=" REF ZEqnNum776207 \* Charformat \! \* MERGEFORMAT ">
        <w:r w:rsidR="001E6B20">
          <w:instrText>(1.18)</w:instrText>
        </w:r>
      </w:fldSimple>
      <w:r>
        <w:fldChar w:fldCharType="end"/>
      </w:r>
    </w:p>
    <w:p w14:paraId="50ADE7BD" w14:textId="0C055C79" w:rsidR="007E1592" w:rsidRDefault="007E1592" w:rsidP="007E1592">
      <w:pPr>
        <w:pStyle w:val="MTDisplayEquation"/>
      </w:pPr>
      <w:r>
        <w:tab/>
      </w:r>
      <w:r w:rsidRPr="007E1592">
        <w:rPr>
          <w:position w:val="-30"/>
        </w:rPr>
        <w:object w:dxaOrig="2880" w:dyaOrig="740" w14:anchorId="11E46EF1">
          <v:shape id="_x0000_i1082" type="#_x0000_t75" style="width:2in;height:37.2pt" o:ole="">
            <v:imagedata r:id="rId189" o:title=""/>
          </v:shape>
          <o:OLEObject Type="Embed" ProgID="Equation.DSMT4" ShapeID="_x0000_i1082" DrawAspect="Content" ObjectID="_1637590608" r:id="rId190"/>
        </w:object>
      </w:r>
      <w:r w:rsidR="00340439">
        <w:tab/>
      </w:r>
      <w:r w:rsidR="00340439">
        <w:fldChar w:fldCharType="begin"/>
      </w:r>
      <w:r w:rsidR="00340439">
        <w:instrText xml:space="preserve"> MACROBUTTON MTPlaceRef \* MERGEFORMAT </w:instrText>
      </w:r>
      <w:r w:rsidR="00340439">
        <w:fldChar w:fldCharType="begin"/>
      </w:r>
      <w:r w:rsidR="00340439">
        <w:instrText xml:space="preserve"> SEQ MTEqn \h \* MERGEFORMAT </w:instrText>
      </w:r>
      <w:r w:rsidR="00340439">
        <w:fldChar w:fldCharType="end"/>
      </w:r>
      <w:bookmarkStart w:id="18" w:name="ZEqnNum776207"/>
      <w:r w:rsidR="00340439"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 w:rsidR="00340439">
        <w:instrText>.</w:instrText>
      </w:r>
      <w:fldSimple w:instr=" SEQ MTEqn \c \* Arabic \* MERGEFORMAT ">
        <w:r w:rsidR="001E6B20">
          <w:rPr>
            <w:noProof/>
          </w:rPr>
          <w:instrText>18</w:instrText>
        </w:r>
      </w:fldSimple>
      <w:r w:rsidR="00340439">
        <w:instrText>)</w:instrText>
      </w:r>
      <w:bookmarkEnd w:id="18"/>
      <w:r w:rsidR="00340439">
        <w:fldChar w:fldCharType="end"/>
      </w:r>
    </w:p>
    <w:p w14:paraId="02D4A3E7" w14:textId="0E4EF527" w:rsidR="003E43D1" w:rsidRDefault="003E43D1" w:rsidP="00DD0C12">
      <w:pPr>
        <w:ind w:firstLine="420"/>
        <w:jc w:val="left"/>
      </w:pPr>
      <w:r w:rsidRPr="003E43D1">
        <w:rPr>
          <w:position w:val="-12"/>
        </w:rPr>
        <w:object w:dxaOrig="220" w:dyaOrig="360" w14:anchorId="6BD7DC0F">
          <v:shape id="_x0000_i1083" type="#_x0000_t75" style="width:11.1pt;height:18.2pt" o:ole="">
            <v:imagedata r:id="rId191" o:title=""/>
          </v:shape>
          <o:OLEObject Type="Embed" ProgID="Equation.DSMT4" ShapeID="_x0000_i1083" DrawAspect="Content" ObjectID="_1637590609" r:id="rId192"/>
        </w:object>
      </w:r>
      <w:r>
        <w:rPr>
          <w:rFonts w:hint="eastAsia"/>
        </w:rPr>
        <w:t>表示</w:t>
      </w:r>
      <w:proofErr w:type="gramStart"/>
      <w:r>
        <w:rPr>
          <w:rFonts w:hint="eastAsia"/>
        </w:rPr>
        <w:t>平顶光</w:t>
      </w:r>
      <w:proofErr w:type="gramEnd"/>
      <w:r>
        <w:rPr>
          <w:rFonts w:hint="eastAsia"/>
        </w:rPr>
        <w:t>的光斑半径，</w:t>
      </w:r>
      <w:r w:rsidRPr="003E43D1">
        <w:rPr>
          <w:position w:val="-10"/>
        </w:rPr>
        <w:object w:dxaOrig="499" w:dyaOrig="320" w14:anchorId="057B5C54">
          <v:shape id="_x0000_i1084" type="#_x0000_t75" style="width:24.9pt;height:15.8pt" o:ole="">
            <v:imagedata r:id="rId193" o:title=""/>
          </v:shape>
          <o:OLEObject Type="Embed" ProgID="Equation.DSMT4" ShapeID="_x0000_i1084" DrawAspect="Content" ObjectID="_1637590610" r:id="rId194"/>
        </w:object>
      </w:r>
      <w:r>
        <w:rPr>
          <w:rFonts w:hint="eastAsia"/>
        </w:rPr>
        <w:t>分别表示接收光与</w:t>
      </w:r>
      <w:proofErr w:type="spellStart"/>
      <w:r>
        <w:rPr>
          <w:rFonts w:hint="eastAsia"/>
        </w:rPr>
        <w:t>yoz</w:t>
      </w:r>
      <w:proofErr w:type="spellEnd"/>
      <w:r>
        <w:rPr>
          <w:rFonts w:hint="eastAsia"/>
        </w:rPr>
        <w:t>平面和</w:t>
      </w:r>
      <w:proofErr w:type="spellStart"/>
      <w:r>
        <w:rPr>
          <w:rFonts w:hint="eastAsia"/>
        </w:rPr>
        <w:t>xoz</w:t>
      </w:r>
      <w:proofErr w:type="spellEnd"/>
      <w:r>
        <w:rPr>
          <w:rFonts w:hint="eastAsia"/>
        </w:rPr>
        <w:t>平面的偏转角度。将方程</w:t>
      </w:r>
      <w:r>
        <w:fldChar w:fldCharType="begin"/>
      </w:r>
      <w:r>
        <w:instrText xml:space="preserve"> GOTOBUTTON ZEqnNum776207  \* MERGEFORMAT </w:instrText>
      </w:r>
      <w:fldSimple w:instr=" REF ZEqnNum776207 \* Charformat \! \* MERGEFORMAT ">
        <w:r w:rsidR="001E6B20">
          <w:instrText>(1.18)</w:instrText>
        </w:r>
      </w:fldSimple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GOTOBUTTON ZEqnNum934792  \* MERGEFORMAT </w:instrText>
      </w:r>
      <w:fldSimple w:instr=" REF ZEqnNum934792 \* Charformat \! \* MERGEFORMAT ">
        <w:r w:rsidR="001E6B20">
          <w:instrText>(1.17)</w:instrText>
        </w:r>
      </w:fldSimple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GOTOBUTTON ZEqnNum407992  \* MERGEFORMAT </w:instrText>
      </w:r>
      <w:fldSimple w:instr=" REF ZEqnNum407992 \* Charformat \! \* MERGEFORMAT ">
        <w:r w:rsidR="001E6B20">
          <w:instrText>(1.3)</w:instrText>
        </w:r>
      </w:fldSimple>
      <w:r>
        <w:fldChar w:fldCharType="end"/>
      </w:r>
      <w:r>
        <w:rPr>
          <w:rFonts w:hint="eastAsia"/>
        </w:rPr>
        <w:t>，</w:t>
      </w:r>
      <w:r w:rsidR="00DD0C12">
        <w:rPr>
          <w:rFonts w:hint="eastAsia"/>
        </w:rPr>
        <w:t>可得到</w:t>
      </w:r>
      <w:proofErr w:type="gramStart"/>
      <w:r w:rsidR="00DD0C12">
        <w:rPr>
          <w:rFonts w:hint="eastAsia"/>
        </w:rPr>
        <w:t>平顶光与高斯光</w:t>
      </w:r>
      <w:proofErr w:type="gramEnd"/>
      <w:r w:rsidR="00DD0C12">
        <w:rPr>
          <w:rFonts w:hint="eastAsia"/>
        </w:rPr>
        <w:t>的干涉效率随入射角度的变化方程式</w:t>
      </w:r>
      <w:r>
        <w:rPr>
          <w:rFonts w:hint="eastAsia"/>
        </w:rPr>
        <w:t>。</w:t>
      </w:r>
      <w:r w:rsidR="00DD0C12">
        <w:rPr>
          <w:rFonts w:hint="eastAsia"/>
        </w:rPr>
        <w:t>设置光束参数，</w:t>
      </w:r>
      <w:r w:rsidR="00DD0C12" w:rsidRPr="00DD0C12">
        <w:rPr>
          <w:position w:val="-12"/>
        </w:rPr>
        <w:object w:dxaOrig="1560" w:dyaOrig="360" w14:anchorId="55DDE110">
          <v:shape id="_x0000_i1085" type="#_x0000_t75" style="width:77.95pt;height:18.2pt" o:ole="">
            <v:imagedata r:id="rId195" o:title=""/>
          </v:shape>
          <o:OLEObject Type="Embed" ProgID="Equation.DSMT4" ShapeID="_x0000_i1085" DrawAspect="Content" ObjectID="_1637590611" r:id="rId196"/>
        </w:object>
      </w:r>
      <w:r w:rsidR="00DD0C12">
        <w:t>,</w:t>
      </w:r>
      <w:r w:rsidR="00DD0C12" w:rsidRPr="00DD0C12">
        <w:rPr>
          <w:position w:val="-12"/>
        </w:rPr>
        <w:object w:dxaOrig="1140" w:dyaOrig="360" w14:anchorId="1719A65B">
          <v:shape id="_x0000_i1086" type="#_x0000_t75" style="width:56.95pt;height:18.2pt" o:ole="">
            <v:imagedata r:id="rId197" o:title=""/>
          </v:shape>
          <o:OLEObject Type="Embed" ProgID="Equation.DSMT4" ShapeID="_x0000_i1086" DrawAspect="Content" ObjectID="_1637590612" r:id="rId198"/>
        </w:object>
      </w:r>
      <w:r w:rsidR="00DD0C12">
        <w:t>,</w:t>
      </w:r>
      <w:r w:rsidR="00DD0C12" w:rsidRPr="00DD0C12">
        <w:rPr>
          <w:position w:val="-12"/>
        </w:rPr>
        <w:object w:dxaOrig="1320" w:dyaOrig="360" w14:anchorId="07766B63">
          <v:shape id="_x0000_i1087" type="#_x0000_t75" style="width:66.05pt;height:18.2pt" o:ole="">
            <v:imagedata r:id="rId199" o:title=""/>
          </v:shape>
          <o:OLEObject Type="Embed" ProgID="Equation.DSMT4" ShapeID="_x0000_i1087" DrawAspect="Content" ObjectID="_1637590613" r:id="rId200"/>
        </w:object>
      </w:r>
      <w:r w:rsidR="00DD0C12">
        <w:t>,</w:t>
      </w:r>
      <w:r w:rsidR="00DD0C12" w:rsidRPr="00DD0C12">
        <w:rPr>
          <w:position w:val="-6"/>
        </w:rPr>
        <w:object w:dxaOrig="1219" w:dyaOrig="279" w14:anchorId="455F91C5">
          <v:shape id="_x0000_i1088" type="#_x0000_t75" style="width:60.9pt;height:13.85pt" o:ole="">
            <v:imagedata r:id="rId201" o:title=""/>
          </v:shape>
          <o:OLEObject Type="Embed" ProgID="Equation.DSMT4" ShapeID="_x0000_i1088" DrawAspect="Content" ObjectID="_1637590614" r:id="rId202"/>
        </w:object>
      </w:r>
      <w:r w:rsidR="00DD0C12">
        <w:t>,</w:t>
      </w:r>
      <w:r w:rsidR="00DD0C12" w:rsidRPr="00DD0C12">
        <w:rPr>
          <w:position w:val="-6"/>
        </w:rPr>
        <w:object w:dxaOrig="2140" w:dyaOrig="279" w14:anchorId="41EC52DD">
          <v:shape id="_x0000_i1089" type="#_x0000_t75" style="width:106.8pt;height:13.85pt" o:ole="">
            <v:imagedata r:id="rId203" o:title=""/>
          </v:shape>
          <o:OLEObject Type="Embed" ProgID="Equation.DSMT4" ShapeID="_x0000_i1089" DrawAspect="Content" ObjectID="_1637590615" r:id="rId204"/>
        </w:object>
      </w:r>
      <w:r w:rsidR="00DD0C12">
        <w:t>,</w:t>
      </w:r>
      <w:r w:rsidR="00DD0C12" w:rsidRPr="00DD0C12">
        <w:rPr>
          <w:position w:val="-10"/>
        </w:rPr>
        <w:object w:dxaOrig="2140" w:dyaOrig="320" w14:anchorId="1912C90D">
          <v:shape id="_x0000_i1090" type="#_x0000_t75" style="width:106.8pt;height:15.8pt" o:ole="">
            <v:imagedata r:id="rId205" o:title=""/>
          </v:shape>
          <o:OLEObject Type="Embed" ProgID="Equation.DSMT4" ShapeID="_x0000_i1090" DrawAspect="Content" ObjectID="_1637590616" r:id="rId206"/>
        </w:object>
      </w:r>
      <w:r w:rsidR="00DD0C12">
        <w:rPr>
          <w:rFonts w:hint="eastAsia"/>
        </w:rPr>
        <w:t>。在</w:t>
      </w:r>
      <w:proofErr w:type="spellStart"/>
      <w:r w:rsidR="00DD0C12">
        <w:rPr>
          <w:rFonts w:hint="eastAsia"/>
        </w:rPr>
        <w:t>matlab</w:t>
      </w:r>
      <w:proofErr w:type="spellEnd"/>
      <w:r w:rsidR="00DD0C12">
        <w:rPr>
          <w:rFonts w:hint="eastAsia"/>
        </w:rPr>
        <w:t>中</w:t>
      </w:r>
      <w:r w:rsidR="00901288">
        <w:rPr>
          <w:rFonts w:hint="eastAsia"/>
        </w:rPr>
        <w:t>编程得到外差效率随入射角的分布。</w:t>
      </w:r>
      <w:r w:rsidR="00E57F04">
        <w:rPr>
          <w:rFonts w:hint="eastAsia"/>
        </w:rPr>
        <w:t>当平顶光与高斯光的光轴没有偏转时，探测器表面的外差效率达到最大。我们可以通过理论推导的方式计算外差效率最大值。此时</w:t>
      </w:r>
      <w:r w:rsidR="00E57F04" w:rsidRPr="00E57F04">
        <w:rPr>
          <w:position w:val="-10"/>
        </w:rPr>
        <w:object w:dxaOrig="1200" w:dyaOrig="320" w14:anchorId="3CBEB654">
          <v:shape id="_x0000_i1091" type="#_x0000_t75" style="width:60.15pt;height:15.8pt" o:ole="">
            <v:imagedata r:id="rId207" o:title=""/>
          </v:shape>
          <o:OLEObject Type="Embed" ProgID="Equation.DSMT4" ShapeID="_x0000_i1091" DrawAspect="Content" ObjectID="_1637590617" r:id="rId208"/>
        </w:object>
      </w:r>
      <w:r w:rsidR="00E57F04">
        <w:t>,</w:t>
      </w:r>
      <w:r w:rsidR="00E57F04">
        <w:rPr>
          <w:rFonts w:hint="eastAsia"/>
        </w:rPr>
        <w:t>代入</w:t>
      </w:r>
      <w:r w:rsidR="001E6B20">
        <w:fldChar w:fldCharType="begin"/>
      </w:r>
      <w:r w:rsidR="001E6B20">
        <w:instrText xml:space="preserve"> GOTOBUTTON ZEqnNum560716  \* MERGEFORMAT </w:instrText>
      </w:r>
      <w:fldSimple w:instr=" REF ZEqnNum560716 \* Charformat \! \* MERGEFORMAT ">
        <w:r w:rsidR="001E6B20">
          <w:instrText>(1.19)</w:instrText>
        </w:r>
      </w:fldSimple>
      <w:r w:rsidR="001E6B20">
        <w:fldChar w:fldCharType="end"/>
      </w:r>
      <w:r w:rsidR="00E57F04">
        <w:rPr>
          <w:rFonts w:hint="eastAsia"/>
        </w:rPr>
        <w:t>得到最大值为</w:t>
      </w:r>
      <w:r w:rsidR="00E57F04">
        <w:rPr>
          <w:rFonts w:hint="eastAsia"/>
        </w:rPr>
        <w:t>0.669</w:t>
      </w:r>
    </w:p>
    <w:p w14:paraId="3A225910" w14:textId="30E98FC0" w:rsidR="003E43D1" w:rsidRDefault="003E43D1" w:rsidP="003E43D1">
      <w:pPr>
        <w:pStyle w:val="MTDisplayEquation"/>
      </w:pPr>
      <w:r>
        <w:tab/>
      </w:r>
      <w:r w:rsidR="00E57F04" w:rsidRPr="00E57F04">
        <w:rPr>
          <w:position w:val="-84"/>
        </w:rPr>
        <w:object w:dxaOrig="4760" w:dyaOrig="2780" w14:anchorId="431123F8">
          <v:shape id="_x0000_i1092" type="#_x0000_t75" style="width:238.15pt;height:138.85pt" o:ole="">
            <v:imagedata r:id="rId209" o:title=""/>
          </v:shape>
          <o:OLEObject Type="Embed" ProgID="Equation.DSMT4" ShapeID="_x0000_i1092" DrawAspect="Content" ObjectID="_1637590618" r:id="rId210"/>
        </w:object>
      </w:r>
      <w:r w:rsidR="00E57F04">
        <w:tab/>
      </w:r>
      <w:r w:rsidR="001E6B20">
        <w:fldChar w:fldCharType="begin"/>
      </w:r>
      <w:r w:rsidR="001E6B20">
        <w:instrText xml:space="preserve"> MACROBUTTON MTPlaceRef \* MERGEFORMAT </w:instrText>
      </w:r>
      <w:r w:rsidR="001E6B20">
        <w:fldChar w:fldCharType="begin"/>
      </w:r>
      <w:r w:rsidR="001E6B20">
        <w:instrText xml:space="preserve"> SEQ MTEqn \h \* MERGEFORMAT </w:instrText>
      </w:r>
      <w:r w:rsidR="001E6B20">
        <w:fldChar w:fldCharType="end"/>
      </w:r>
      <w:bookmarkStart w:id="19" w:name="ZEqnNum560716"/>
      <w:r w:rsidR="001E6B20">
        <w:instrText>(</w:instrText>
      </w:r>
      <w:fldSimple w:instr=" SEQ MTSec \c \* Arabic \* MERGEFORMAT ">
        <w:r w:rsidR="001E6B20">
          <w:rPr>
            <w:noProof/>
          </w:rPr>
          <w:instrText>1</w:instrText>
        </w:r>
      </w:fldSimple>
      <w:r w:rsidR="001E6B20">
        <w:instrText>.</w:instrText>
      </w:r>
      <w:fldSimple w:instr=" SEQ MTEqn \c \* Arabic \* MERGEFORMAT ">
        <w:r w:rsidR="001E6B20">
          <w:rPr>
            <w:noProof/>
          </w:rPr>
          <w:instrText>19</w:instrText>
        </w:r>
      </w:fldSimple>
      <w:r w:rsidR="001E6B20">
        <w:instrText>)</w:instrText>
      </w:r>
      <w:bookmarkEnd w:id="19"/>
      <w:r w:rsidR="001E6B20">
        <w:fldChar w:fldCharType="end"/>
      </w:r>
      <w:r w:rsidR="001E6B20">
        <w:t xml:space="preserve"> </w:t>
      </w:r>
    </w:p>
    <w:p w14:paraId="12473DCC" w14:textId="39E985B4" w:rsidR="00E57F04" w:rsidRPr="00E57F04" w:rsidRDefault="00E57F04" w:rsidP="00E57F04">
      <w:pPr>
        <w:pStyle w:val="MTDisplayEquation"/>
      </w:pPr>
      <w:r>
        <w:tab/>
      </w:r>
      <w:r w:rsidRPr="00E57F04">
        <w:rPr>
          <w:position w:val="-66"/>
        </w:rPr>
        <w:object w:dxaOrig="6560" w:dyaOrig="1440" w14:anchorId="116437FB">
          <v:shape id="_x0000_i1093" type="#_x0000_t75" style="width:327.95pt;height:1in" o:ole="">
            <v:imagedata r:id="rId211" o:title=""/>
          </v:shape>
          <o:OLEObject Type="Embed" ProgID="Equation.DSMT4" ShapeID="_x0000_i1093" DrawAspect="Content" ObjectID="_1637590619" r:id="rId212"/>
        </w:object>
      </w:r>
    </w:p>
    <w:p w14:paraId="40818E51" w14:textId="574DBAAA" w:rsidR="00DD0C12" w:rsidRDefault="00DD0C12" w:rsidP="00901288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 wp14:anchorId="61421B47" wp14:editId="1D876E69">
            <wp:extent cx="3683000" cy="2764469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170" cy="2772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EE2E6" w14:textId="6F3B7D46" w:rsidR="00901288" w:rsidRDefault="00901288" w:rsidP="00901288">
      <w:pPr>
        <w:pStyle w:val="a8"/>
        <w:ind w:firstLine="36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QPD</w:t>
      </w:r>
      <w:r>
        <w:rPr>
          <w:rFonts w:hint="eastAsia"/>
        </w:rPr>
        <w:t>第二象限的外差效率随入射角度的分布</w:t>
      </w:r>
    </w:p>
    <w:p w14:paraId="734539EA" w14:textId="437B97DF" w:rsidR="00901288" w:rsidRPr="00901288" w:rsidRDefault="00901288" w:rsidP="00E57F04">
      <w:pPr>
        <w:spacing w:beforeLines="50" w:before="156"/>
        <w:ind w:firstLine="420"/>
      </w:pPr>
      <w:r>
        <w:rPr>
          <w:rFonts w:hint="eastAsia"/>
        </w:rPr>
        <w:t>由图</w:t>
      </w:r>
      <w:r>
        <w:rPr>
          <w:rFonts w:hint="eastAsia"/>
        </w:rPr>
        <w:t>3</w:t>
      </w:r>
      <w:r>
        <w:rPr>
          <w:rFonts w:hint="eastAsia"/>
        </w:rPr>
        <w:t>可知，当偏转在</w:t>
      </w:r>
      <w:r>
        <w:rPr>
          <w:rFonts w:hint="eastAsia"/>
        </w:rPr>
        <w:t>2mrad</w:t>
      </w:r>
      <w:r>
        <w:rPr>
          <w:rFonts w:hint="eastAsia"/>
        </w:rPr>
        <w:t>时，外差效率已经低于</w:t>
      </w:r>
      <w:r>
        <w:rPr>
          <w:rFonts w:hint="eastAsia"/>
        </w:rPr>
        <w:t>10%</w:t>
      </w:r>
      <w:r>
        <w:rPr>
          <w:rFonts w:hint="eastAsia"/>
        </w:rPr>
        <w:t>。偏转角度越大，外差效率越低。所以在测量偏转角度超过</w:t>
      </w:r>
      <w:r>
        <w:rPr>
          <w:rFonts w:hint="eastAsia"/>
        </w:rPr>
        <w:t>1mrad</w:t>
      </w:r>
      <w:r>
        <w:rPr>
          <w:rFonts w:hint="eastAsia"/>
        </w:rPr>
        <w:t>的光的干涉时，</w:t>
      </w:r>
      <w:r>
        <w:rPr>
          <w:rFonts w:hint="eastAsia"/>
        </w:rPr>
        <w:t>QPD</w:t>
      </w:r>
      <w:r>
        <w:rPr>
          <w:rFonts w:hint="eastAsia"/>
        </w:rPr>
        <w:t>的干涉效率</w:t>
      </w:r>
      <w:r w:rsidR="00E57F04">
        <w:rPr>
          <w:rFonts w:hint="eastAsia"/>
        </w:rPr>
        <w:t>非常低，无法使用。那么开发一款大量程的光电探测器则是有必要的。</w:t>
      </w:r>
      <w:r w:rsidRPr="00901288">
        <w:rPr>
          <w:rFonts w:hint="eastAsia"/>
        </w:rPr>
        <w:t xml:space="preserve"> </w:t>
      </w:r>
    </w:p>
    <w:p w14:paraId="66F778AC" w14:textId="790E581A" w:rsidR="009B4250" w:rsidRDefault="009A648F" w:rsidP="00E200D4">
      <w:pPr>
        <w:pStyle w:val="1"/>
        <w:numPr>
          <w:ilvl w:val="0"/>
          <w:numId w:val="5"/>
        </w:numPr>
      </w:pPr>
      <w:bookmarkStart w:id="20" w:name="_Toc26643545"/>
      <w:r>
        <w:rPr>
          <w:rFonts w:hint="eastAsia"/>
        </w:rPr>
        <w:lastRenderedPageBreak/>
        <w:t>研究进展</w:t>
      </w:r>
      <w:bookmarkEnd w:id="20"/>
    </w:p>
    <w:p w14:paraId="3656C3CC" w14:textId="3F7D7E8A" w:rsidR="009A648F" w:rsidRDefault="009A648F" w:rsidP="00BA3505">
      <w:pPr>
        <w:pStyle w:val="2"/>
      </w:pPr>
      <w:bookmarkStart w:id="21" w:name="_Toc26643546"/>
      <w:r w:rsidRPr="00BA3505">
        <w:rPr>
          <w:rFonts w:hint="eastAsia"/>
        </w:rPr>
        <w:t>2.1</w:t>
      </w:r>
      <w:r w:rsidRPr="00BA3505">
        <w:t xml:space="preserve"> </w:t>
      </w:r>
      <w:r w:rsidRPr="00BA3505">
        <w:t>平面光</w:t>
      </w:r>
      <w:r w:rsidRPr="00BA3505">
        <w:rPr>
          <w:rFonts w:hint="eastAsia"/>
        </w:rPr>
        <w:t>在矩形面积下外差效率随入射角度变化分布</w:t>
      </w:r>
      <w:bookmarkEnd w:id="21"/>
    </w:p>
    <w:p w14:paraId="775CC4CC" w14:textId="0BEB5AC4" w:rsidR="00DD2A67" w:rsidRDefault="00DD2A67" w:rsidP="00AC3A6F">
      <w:pPr>
        <w:ind w:firstLine="420"/>
        <w:rPr>
          <w:rFonts w:hint="eastAsia"/>
        </w:rPr>
      </w:pPr>
      <w:r>
        <w:rPr>
          <w:rFonts w:hint="eastAsia"/>
        </w:rPr>
        <w:t>平面波的示意图如图</w:t>
      </w:r>
      <w:r>
        <w:rPr>
          <w:rFonts w:hint="eastAsia"/>
        </w:rPr>
        <w:t>2.1</w:t>
      </w:r>
      <w:r>
        <w:rPr>
          <w:rFonts w:hint="eastAsia"/>
        </w:rPr>
        <w:t>所示，</w:t>
      </w:r>
      <w:r w:rsidR="00AC3A6F" w:rsidRPr="00025957">
        <w:rPr>
          <w:position w:val="-4"/>
        </w:rPr>
        <w:object w:dxaOrig="200" w:dyaOrig="260" w14:anchorId="2175C5B8">
          <v:shape id="_x0000_i1149" type="#_x0000_t75" style="width:9.9pt;height:13.05pt" o:ole="">
            <v:imagedata r:id="rId214" o:title=""/>
          </v:shape>
          <o:OLEObject Type="Embed" ProgID="Equation.DSMT4" ShapeID="_x0000_i1149" DrawAspect="Content" ObjectID="_1637590620" r:id="rId215"/>
        </w:object>
      </w:r>
      <w:r w:rsidR="00AC3A6F">
        <w:rPr>
          <w:rFonts w:hint="eastAsia"/>
        </w:rPr>
        <w:t>表示空间任意一点的位置，</w:t>
      </w:r>
      <w:r w:rsidRPr="001E6B20">
        <w:rPr>
          <w:position w:val="-6"/>
        </w:rPr>
        <w:object w:dxaOrig="220" w:dyaOrig="340" w14:anchorId="63164CE3">
          <v:shape id="_x0000_i1100" type="#_x0000_t75" style="width:11.1pt;height:17pt" o:ole="">
            <v:imagedata r:id="rId216" o:title=""/>
          </v:shape>
          <o:OLEObject Type="Embed" ProgID="Equation.DSMT4" ShapeID="_x0000_i1100" DrawAspect="Content" ObjectID="_1637590621" r:id="rId217"/>
        </w:object>
      </w:r>
      <w:r>
        <w:rPr>
          <w:rFonts w:hint="eastAsia"/>
        </w:rPr>
        <w:t>的方向就是平面波的传播方向，与</w:t>
      </w:r>
      <w:r w:rsidRPr="001E6B20">
        <w:rPr>
          <w:position w:val="-6"/>
        </w:rPr>
        <w:object w:dxaOrig="220" w:dyaOrig="340" w14:anchorId="2A38B47A">
          <v:shape id="_x0000_i1101" type="#_x0000_t75" style="width:11.1pt;height:17pt" o:ole="">
            <v:imagedata r:id="rId216" o:title=""/>
          </v:shape>
          <o:OLEObject Type="Embed" ProgID="Equation.DSMT4" ShapeID="_x0000_i1101" DrawAspect="Content" ObjectID="_1637590622" r:id="rId218"/>
        </w:object>
      </w:r>
      <w:r>
        <w:rPr>
          <w:rFonts w:hint="eastAsia"/>
        </w:rPr>
        <w:t>垂直的平面是平面波的等相面，</w:t>
      </w:r>
      <w:r w:rsidR="00AC3A6F">
        <w:rPr>
          <w:rFonts w:hint="eastAsia"/>
        </w:rPr>
        <w:t>因为</w:t>
      </w:r>
      <w:r w:rsidR="00AC3A6F" w:rsidRPr="00AC3A6F">
        <w:rPr>
          <w:position w:val="-6"/>
        </w:rPr>
        <w:object w:dxaOrig="1540" w:dyaOrig="340" w14:anchorId="64C6DEEF">
          <v:shape id="_x0000_i1122" type="#_x0000_t75" style="width:77.15pt;height:17pt" o:ole="">
            <v:imagedata r:id="rId219" o:title=""/>
          </v:shape>
          <o:OLEObject Type="Embed" ProgID="Equation.DSMT4" ShapeID="_x0000_i1122" DrawAspect="Content" ObjectID="_1637590623" r:id="rId220"/>
        </w:object>
      </w:r>
      <w:r w:rsidR="00AC3A6F">
        <w:rPr>
          <w:rFonts w:hint="eastAsia"/>
        </w:rPr>
        <w:t>，所以平面上的相位只随时间变化，与空间位置无关。</w:t>
      </w:r>
      <w:r w:rsidR="00AC3A6F" w:rsidRPr="00AC3A6F">
        <w:rPr>
          <w:position w:val="-10"/>
        </w:rPr>
        <w:object w:dxaOrig="240" w:dyaOrig="320" w14:anchorId="3BD004C7">
          <v:shape id="_x0000_i1137" type="#_x0000_t75" style="width:11.85pt;height:15.8pt" o:ole="">
            <v:imagedata r:id="rId221" o:title=""/>
          </v:shape>
          <o:OLEObject Type="Embed" ProgID="Equation.DSMT4" ShapeID="_x0000_i1137" DrawAspect="Content" ObjectID="_1637590624" r:id="rId222"/>
        </w:object>
      </w:r>
      <w:r w:rsidR="00AC3A6F">
        <w:rPr>
          <w:rFonts w:hint="eastAsia"/>
        </w:rPr>
        <w:t>是平面光的频率，</w:t>
      </w:r>
      <w:r w:rsidR="00AC3A6F" w:rsidRPr="00AC3A6F">
        <w:rPr>
          <w:position w:val="-6"/>
        </w:rPr>
        <w:object w:dxaOrig="200" w:dyaOrig="220" w14:anchorId="4A284EBD">
          <v:shape id="_x0000_i1139" type="#_x0000_t75" style="width:9.9pt;height:11.1pt" o:ole="">
            <v:imagedata r:id="rId223" o:title=""/>
          </v:shape>
          <o:OLEObject Type="Embed" ProgID="Equation.DSMT4" ShapeID="_x0000_i1139" DrawAspect="Content" ObjectID="_1637590625" r:id="rId224"/>
        </w:object>
      </w:r>
      <w:r w:rsidR="00AC3A6F">
        <w:rPr>
          <w:rFonts w:hint="eastAsia"/>
        </w:rPr>
        <w:t>是初始相位</w:t>
      </w:r>
      <w:r w:rsidR="00AF2CD8">
        <w:rPr>
          <w:rFonts w:hint="eastAsia"/>
        </w:rPr>
        <w:t>。</w:t>
      </w:r>
    </w:p>
    <w:p w14:paraId="7F2FC8F3" w14:textId="6907B7D0" w:rsidR="00A9595D" w:rsidRDefault="00A9595D" w:rsidP="00A9595D">
      <w:pPr>
        <w:pStyle w:val="MTDisplayEquation"/>
      </w:pPr>
      <w:r>
        <w:tab/>
      </w:r>
      <w:r w:rsidR="00AC3A6F" w:rsidRPr="00355EB3">
        <w:rPr>
          <w:position w:val="-20"/>
        </w:rPr>
        <w:object w:dxaOrig="2900" w:dyaOrig="520" w14:anchorId="0939A9EF">
          <v:shape id="_x0000_i1135" type="#_x0000_t75" style="width:145.2pt;height:26.1pt" o:ole="">
            <v:imagedata r:id="rId225" o:title=""/>
          </v:shape>
          <o:OLEObject Type="Embed" ProgID="Equation.DSMT4" ShapeID="_x0000_i1135" DrawAspect="Content" ObjectID="_1637590626" r:id="rId226"/>
        </w:object>
      </w:r>
      <w:r>
        <w:tab/>
      </w:r>
      <w:r w:rsidR="001E6B20">
        <w:fldChar w:fldCharType="begin"/>
      </w:r>
      <w:r w:rsidR="001E6B20">
        <w:instrText xml:space="preserve"> MACROBUTTON MTEditEquationSection2 </w:instrText>
      </w:r>
      <w:r w:rsidR="001E6B20" w:rsidRPr="001E6B20">
        <w:rPr>
          <w:rStyle w:val="MTEquationSection"/>
        </w:rPr>
        <w:instrText>Equation Chapter (Next) Section 2</w:instrText>
      </w:r>
      <w:r w:rsidR="001E6B20">
        <w:fldChar w:fldCharType="begin"/>
      </w:r>
      <w:r w:rsidR="001E6B20">
        <w:instrText xml:space="preserve"> SEQ MTEqn \r \h \* MERGEFORMAT </w:instrText>
      </w:r>
      <w:r w:rsidR="001E6B20">
        <w:fldChar w:fldCharType="end"/>
      </w:r>
      <w:r w:rsidR="001E6B20">
        <w:fldChar w:fldCharType="begin"/>
      </w:r>
      <w:r w:rsidR="001E6B20">
        <w:instrText xml:space="preserve"> SEQ MTSec \r 2 \h \* MERGEFORMAT </w:instrText>
      </w:r>
      <w:r w:rsidR="001E6B20">
        <w:fldChar w:fldCharType="end"/>
      </w:r>
      <w:r w:rsidR="001E6B20">
        <w:fldChar w:fldCharType="begin"/>
      </w:r>
      <w:r w:rsidR="001E6B20">
        <w:instrText xml:space="preserve"> SEQ MTChap \h \* MERGEFORMAT </w:instrText>
      </w:r>
      <w:r w:rsidR="001E6B20">
        <w:fldChar w:fldCharType="end"/>
      </w:r>
      <w:r w:rsidR="001E6B20"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B2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E6B2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E11E5EE" w14:textId="593B9B42" w:rsidR="001E6B20" w:rsidRDefault="00DD2A67" w:rsidP="00DD2A67">
      <w:pPr>
        <w:ind w:firstLine="420"/>
        <w:jc w:val="center"/>
        <w:rPr>
          <w:rFonts w:hint="eastAsia"/>
        </w:rPr>
      </w:pPr>
      <w:bookmarkStart w:id="22" w:name="_GoBack"/>
      <w:r>
        <w:rPr>
          <w:noProof/>
        </w:rPr>
        <w:drawing>
          <wp:inline distT="0" distB="0" distL="0" distR="0" wp14:anchorId="7C305CCE" wp14:editId="34342BEA">
            <wp:extent cx="2788285" cy="1663065"/>
            <wp:effectExtent l="0" t="0" r="0" b="0"/>
            <wp:docPr id="95" name="图片 95" descr="C:\Users\cate_liu\Desktop\te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cate_liu\Desktop\test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2"/>
      <w:r w:rsidR="00F5390E">
        <w:rPr>
          <w:rFonts w:hint="eastAsia"/>
        </w:rPr>
        <w:t xml:space="preserve"> </w:t>
      </w:r>
      <w:r w:rsidR="00F5390E">
        <w:rPr>
          <w:noProof/>
        </w:rPr>
        <w:drawing>
          <wp:inline distT="0" distB="0" distL="0" distR="0" wp14:anchorId="252B2A4C" wp14:editId="040259EA">
            <wp:extent cx="2092325" cy="177165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356EA" w14:textId="780A2EE5" w:rsidR="00DD2A67" w:rsidRDefault="00DD2A67" w:rsidP="00DD2A67">
      <w:pPr>
        <w:pStyle w:val="a8"/>
        <w:ind w:firstLine="360"/>
      </w:pPr>
      <w:r>
        <w:rPr>
          <w:rFonts w:hint="eastAsia"/>
        </w:rPr>
        <w:t>图</w:t>
      </w: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平面波示意图</w:t>
      </w:r>
    </w:p>
    <w:p w14:paraId="39B60E23" w14:textId="12BB33B8" w:rsidR="00AC3A6F" w:rsidRDefault="00AF2CD8" w:rsidP="00AC3A6F">
      <w:pPr>
        <w:ind w:firstLine="420"/>
      </w:pPr>
      <w:r>
        <w:rPr>
          <w:rFonts w:hint="eastAsia"/>
        </w:rPr>
        <w:t>我们定义垂直入射矩形平面的平面光为</w:t>
      </w:r>
      <w:r w:rsidRPr="00AF2CD8">
        <w:rPr>
          <w:rFonts w:hint="eastAsia"/>
          <w:b/>
        </w:rPr>
        <w:t>参考光</w:t>
      </w:r>
      <w:r>
        <w:rPr>
          <w:rFonts w:hint="eastAsia"/>
        </w:rPr>
        <w:t>(</w:t>
      </w:r>
      <w:r w:rsidRPr="00AF2CD8">
        <w:rPr>
          <w:rFonts w:hint="eastAsia"/>
        </w:rPr>
        <w:t>r</w:t>
      </w:r>
      <w:r w:rsidRPr="00AF2CD8">
        <w:t>eference beam</w:t>
      </w:r>
      <w:r>
        <w:t>)</w:t>
      </w:r>
      <w:r>
        <w:rPr>
          <w:rFonts w:hint="eastAsia"/>
        </w:rPr>
        <w:t>，倾斜入射的光称之为</w:t>
      </w:r>
      <w:r w:rsidRPr="00AF2CD8">
        <w:rPr>
          <w:rFonts w:hint="eastAsia"/>
          <w:b/>
        </w:rPr>
        <w:t>测量光</w:t>
      </w:r>
      <w:r>
        <w:rPr>
          <w:rFonts w:hint="eastAsia"/>
        </w:rPr>
        <w:t>(</w:t>
      </w:r>
      <w:r>
        <w:t>measurement beam)</w:t>
      </w:r>
      <w:r>
        <w:rPr>
          <w:rFonts w:hint="eastAsia"/>
        </w:rPr>
        <w:t>。倾斜入射的角为</w:t>
      </w:r>
      <w:r w:rsidRPr="00AF2CD8">
        <w:rPr>
          <w:position w:val="-6"/>
        </w:rPr>
        <w:object w:dxaOrig="200" w:dyaOrig="279" w14:anchorId="2234E065">
          <v:shape id="_x0000_i1165" type="#_x0000_t75" style="width:9.9pt;height:13.85pt" o:ole="">
            <v:imagedata r:id="rId229" o:title=""/>
          </v:shape>
          <o:OLEObject Type="Embed" ProgID="Equation.DSMT4" ShapeID="_x0000_i1165" DrawAspect="Content" ObjectID="_1637590627" r:id="rId230"/>
        </w:object>
      </w:r>
      <w:r>
        <w:rPr>
          <w:rFonts w:hint="eastAsia"/>
        </w:rPr>
        <w:t>。当确定参考光的表达式后，通过坐标变换可以得到测量光的表达式。</w:t>
      </w:r>
    </w:p>
    <w:p w14:paraId="32BBE200" w14:textId="5EC024B7" w:rsidR="00440D65" w:rsidRPr="00AC3A6F" w:rsidRDefault="00440D65" w:rsidP="00F5390E">
      <w:pPr>
        <w:ind w:firstLine="420"/>
        <w:jc w:val="center"/>
        <w:rPr>
          <w:rFonts w:hint="eastAsia"/>
        </w:rPr>
      </w:pPr>
    </w:p>
    <w:p w14:paraId="17A75E72" w14:textId="2143A3A5" w:rsidR="009A648F" w:rsidRPr="00BA3505" w:rsidRDefault="009A648F" w:rsidP="00BA3505">
      <w:pPr>
        <w:pStyle w:val="2"/>
      </w:pPr>
      <w:bookmarkStart w:id="23" w:name="_Toc26643547"/>
      <w:r w:rsidRPr="00BA3505">
        <w:rPr>
          <w:rFonts w:hint="eastAsia"/>
        </w:rPr>
        <w:t>2.2</w:t>
      </w:r>
      <w:r w:rsidRPr="00BA3505">
        <w:t xml:space="preserve"> </w:t>
      </w:r>
      <w:proofErr w:type="gramStart"/>
      <w:r w:rsidRPr="00BA3505">
        <w:t>高斯光</w:t>
      </w:r>
      <w:proofErr w:type="gramEnd"/>
      <w:r w:rsidR="00E200D4">
        <w:rPr>
          <w:rFonts w:hint="eastAsia"/>
        </w:rPr>
        <w:t>与高斯光</w:t>
      </w:r>
      <w:r w:rsidRPr="00BA3505">
        <w:t>在矩形面积下的</w:t>
      </w:r>
      <w:r w:rsidRPr="00BA3505">
        <w:rPr>
          <w:rFonts w:hint="eastAsia"/>
        </w:rPr>
        <w:t>外差效率分布</w:t>
      </w:r>
      <w:bookmarkEnd w:id="23"/>
    </w:p>
    <w:p w14:paraId="0041D27D" w14:textId="0621CBF3" w:rsidR="009A648F" w:rsidRDefault="009A648F" w:rsidP="00BA3505">
      <w:pPr>
        <w:pStyle w:val="2"/>
      </w:pPr>
      <w:bookmarkStart w:id="24" w:name="_Toc26643548"/>
      <w:r w:rsidRPr="00BA3505">
        <w:rPr>
          <w:rFonts w:hint="eastAsia"/>
        </w:rPr>
        <w:t>2.3</w:t>
      </w:r>
      <w:r w:rsidRPr="00BA3505">
        <w:t xml:space="preserve"> CCD</w:t>
      </w:r>
      <w:r w:rsidR="00E200D4">
        <w:rPr>
          <w:rFonts w:hint="eastAsia"/>
        </w:rPr>
        <w:t>单个像素</w:t>
      </w:r>
      <w:r w:rsidRPr="00BA3505">
        <w:t>和</w:t>
      </w:r>
      <w:r w:rsidRPr="00BA3505">
        <w:t>QPD</w:t>
      </w:r>
      <w:r w:rsidR="008E6CEF" w:rsidRPr="00BA3505">
        <w:rPr>
          <w:rFonts w:hint="eastAsia"/>
        </w:rPr>
        <w:t>象限在高斯光干涉条件下相同的干涉效率比较</w:t>
      </w:r>
      <w:bookmarkEnd w:id="24"/>
    </w:p>
    <w:p w14:paraId="5999D350" w14:textId="05AB6BE5" w:rsidR="00F55019" w:rsidRDefault="00F55019" w:rsidP="006F336A">
      <w:pPr>
        <w:pStyle w:val="2"/>
      </w:pPr>
      <w:r>
        <w:rPr>
          <w:rFonts w:hint="eastAsia"/>
        </w:rPr>
        <w:t>2.4</w:t>
      </w:r>
      <w:r>
        <w:t xml:space="preserve"> </w:t>
      </w:r>
      <w:r w:rsidR="006F336A">
        <w:rPr>
          <w:rFonts w:hint="eastAsia"/>
        </w:rPr>
        <w:t>证明</w:t>
      </w:r>
      <w:r w:rsidR="006F336A">
        <w:rPr>
          <w:rFonts w:hint="eastAsia"/>
        </w:rPr>
        <w:t>QPD</w:t>
      </w:r>
      <w:r w:rsidR="006F336A">
        <w:rPr>
          <w:rFonts w:hint="eastAsia"/>
        </w:rPr>
        <w:t>对角度</w:t>
      </w:r>
      <w:proofErr w:type="gramStart"/>
      <w:r w:rsidR="006F336A">
        <w:rPr>
          <w:rFonts w:hint="eastAsia"/>
        </w:rPr>
        <w:t>测量受</w:t>
      </w:r>
      <w:proofErr w:type="gramEnd"/>
      <w:r w:rsidR="006F336A">
        <w:rPr>
          <w:rFonts w:hint="eastAsia"/>
        </w:rPr>
        <w:t>限于探测面积</w:t>
      </w:r>
    </w:p>
    <w:p w14:paraId="1C56F2A8" w14:textId="22FF1395" w:rsidR="006F336A" w:rsidRPr="006F336A" w:rsidRDefault="006F336A" w:rsidP="006F336A">
      <w:pPr>
        <w:pStyle w:val="2"/>
        <w:rPr>
          <w:rFonts w:hint="eastAsia"/>
        </w:rPr>
      </w:pPr>
      <w:r>
        <w:rPr>
          <w:rFonts w:hint="eastAsia"/>
        </w:rPr>
        <w:t>模拟哪个</w:t>
      </w:r>
    </w:p>
    <w:sectPr w:rsidR="006F336A" w:rsidRPr="006F336A" w:rsidSect="00A9595D">
      <w:footerReference w:type="default" r:id="rId23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D4698A" w14:textId="77777777" w:rsidR="00A405FB" w:rsidRDefault="00A405FB" w:rsidP="0066337F">
      <w:pPr>
        <w:ind w:firstLine="420"/>
      </w:pPr>
      <w:r>
        <w:separator/>
      </w:r>
    </w:p>
  </w:endnote>
  <w:endnote w:type="continuationSeparator" w:id="0">
    <w:p w14:paraId="0F2D7F4D" w14:textId="77777777" w:rsidR="00A405FB" w:rsidRDefault="00A405FB" w:rsidP="0066337F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8637dee4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C85498" w14:textId="77777777" w:rsidR="00DD2A67" w:rsidRDefault="00DD2A67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C06A4D" w14:textId="76E121D2" w:rsidR="00DD2A67" w:rsidRDefault="00DD2A67">
    <w:pPr>
      <w:pStyle w:val="ac"/>
      <w:ind w:firstLine="360"/>
      <w:jc w:val="center"/>
    </w:pPr>
  </w:p>
  <w:p w14:paraId="31567E0A" w14:textId="77777777" w:rsidR="00DD2A67" w:rsidRDefault="00DD2A67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6082FD" w14:textId="77777777" w:rsidR="00DD2A67" w:rsidRDefault="00DD2A67">
    <w:pPr>
      <w:pStyle w:val="ac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69137264"/>
      <w:docPartObj>
        <w:docPartGallery w:val="Page Numbers (Bottom of Page)"/>
        <w:docPartUnique/>
      </w:docPartObj>
    </w:sdtPr>
    <w:sdtContent>
      <w:p w14:paraId="682E1314" w14:textId="47C97725" w:rsidR="00DD2A67" w:rsidRDefault="00DD2A67">
        <w:pPr>
          <w:pStyle w:val="ac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A2C89AB" w14:textId="77777777" w:rsidR="00DD2A67" w:rsidRDefault="00DD2A67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2748E9" w14:textId="77777777" w:rsidR="00A405FB" w:rsidRDefault="00A405FB" w:rsidP="0066337F">
      <w:pPr>
        <w:ind w:firstLine="420"/>
      </w:pPr>
      <w:r>
        <w:separator/>
      </w:r>
    </w:p>
  </w:footnote>
  <w:footnote w:type="continuationSeparator" w:id="0">
    <w:p w14:paraId="721ED5EE" w14:textId="77777777" w:rsidR="00A405FB" w:rsidRDefault="00A405FB" w:rsidP="0066337F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5AE911" w14:textId="77777777" w:rsidR="00DD2A67" w:rsidRDefault="00DD2A67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A2E77B" w14:textId="77777777" w:rsidR="00DD2A67" w:rsidRDefault="00DD2A67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6F556" w14:textId="77777777" w:rsidR="00DD2A67" w:rsidRDefault="00DD2A67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92116"/>
    <w:multiLevelType w:val="hybridMultilevel"/>
    <w:tmpl w:val="E4EE37EA"/>
    <w:lvl w:ilvl="0" w:tplc="A8BCC8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E954E3"/>
    <w:multiLevelType w:val="multilevel"/>
    <w:tmpl w:val="84D45B66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55B12968"/>
    <w:multiLevelType w:val="hybridMultilevel"/>
    <w:tmpl w:val="E4B4789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084FF8"/>
    <w:multiLevelType w:val="hybridMultilevel"/>
    <w:tmpl w:val="8124D08E"/>
    <w:lvl w:ilvl="0" w:tplc="A0CAEBA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B4B72B0"/>
    <w:multiLevelType w:val="hybridMultilevel"/>
    <w:tmpl w:val="37229984"/>
    <w:lvl w:ilvl="0" w:tplc="9DC873DC">
      <w:start w:val="1"/>
      <w:numFmt w:val="japaneseCounting"/>
      <w:lvlText w:val="%1、"/>
      <w:lvlJc w:val="left"/>
      <w:pPr>
        <w:ind w:left="1110" w:hanging="11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525B07"/>
    <w:multiLevelType w:val="hybridMultilevel"/>
    <w:tmpl w:val="FA8E9D9A"/>
    <w:lvl w:ilvl="0" w:tplc="99002640">
      <w:start w:val="1"/>
      <w:numFmt w:val="japaneseCounting"/>
      <w:pStyle w:val="1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DFF"/>
    <w:rsid w:val="000256DD"/>
    <w:rsid w:val="00031CA5"/>
    <w:rsid w:val="00085556"/>
    <w:rsid w:val="0012397C"/>
    <w:rsid w:val="001B4ADA"/>
    <w:rsid w:val="001E6B20"/>
    <w:rsid w:val="001F7301"/>
    <w:rsid w:val="0022512D"/>
    <w:rsid w:val="002A73A4"/>
    <w:rsid w:val="00340439"/>
    <w:rsid w:val="00347688"/>
    <w:rsid w:val="00355EB3"/>
    <w:rsid w:val="00373DFF"/>
    <w:rsid w:val="003E43D1"/>
    <w:rsid w:val="004150B9"/>
    <w:rsid w:val="0043068C"/>
    <w:rsid w:val="00440D65"/>
    <w:rsid w:val="00515A5B"/>
    <w:rsid w:val="0053519C"/>
    <w:rsid w:val="00570B32"/>
    <w:rsid w:val="005E3AF6"/>
    <w:rsid w:val="00600083"/>
    <w:rsid w:val="0066337F"/>
    <w:rsid w:val="006F336A"/>
    <w:rsid w:val="007D477B"/>
    <w:rsid w:val="007E1592"/>
    <w:rsid w:val="0085075D"/>
    <w:rsid w:val="008B19A3"/>
    <w:rsid w:val="008E6473"/>
    <w:rsid w:val="008E6CEF"/>
    <w:rsid w:val="00901288"/>
    <w:rsid w:val="009A648F"/>
    <w:rsid w:val="009B4250"/>
    <w:rsid w:val="00A405FB"/>
    <w:rsid w:val="00A64074"/>
    <w:rsid w:val="00A9595D"/>
    <w:rsid w:val="00AC3A6F"/>
    <w:rsid w:val="00AE6FA0"/>
    <w:rsid w:val="00AF2CD8"/>
    <w:rsid w:val="00B70E17"/>
    <w:rsid w:val="00BA3505"/>
    <w:rsid w:val="00CE5307"/>
    <w:rsid w:val="00D556CA"/>
    <w:rsid w:val="00DD0C12"/>
    <w:rsid w:val="00DD2A67"/>
    <w:rsid w:val="00E200D4"/>
    <w:rsid w:val="00E41202"/>
    <w:rsid w:val="00E57F04"/>
    <w:rsid w:val="00E8017C"/>
    <w:rsid w:val="00EA153F"/>
    <w:rsid w:val="00F33C6E"/>
    <w:rsid w:val="00F5390E"/>
    <w:rsid w:val="00F55019"/>
    <w:rsid w:val="00F61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AD253BA"/>
  <w14:defaultImageDpi w14:val="330"/>
  <w15:chartTrackingRefBased/>
  <w15:docId w15:val="{F5E8D513-80D4-46A4-8426-9DB1AC9F2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A3505"/>
    <w:pPr>
      <w:widowControl w:val="0"/>
      <w:ind w:firstLineChars="200" w:firstLine="200"/>
      <w:jc w:val="both"/>
    </w:pPr>
    <w:rPr>
      <w:rFonts w:ascii="Times New Roman" w:eastAsia="黑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BA3505"/>
    <w:pPr>
      <w:keepNext/>
      <w:keepLines/>
      <w:numPr>
        <w:numId w:val="2"/>
      </w:numPr>
      <w:spacing w:before="340" w:after="330" w:line="578" w:lineRule="auto"/>
      <w:ind w:left="0" w:firstLineChars="0" w:firstLine="0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A3505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List Paragraph"/>
    <w:basedOn w:val="a"/>
    <w:uiPriority w:val="1"/>
    <w:qFormat/>
    <w:rsid w:val="009B4250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BA3505"/>
    <w:rPr>
      <w:rFonts w:ascii="Times New Roman" w:eastAsia="黑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A3505"/>
    <w:rPr>
      <w:rFonts w:ascii="Times New Roman" w:eastAsia="黑体" w:hAnsi="Times New Roman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CE5307"/>
    <w:pPr>
      <w:tabs>
        <w:tab w:val="center" w:pos="4160"/>
        <w:tab w:val="right" w:pos="8300"/>
      </w:tabs>
      <w:ind w:firstLine="420"/>
    </w:pPr>
  </w:style>
  <w:style w:type="character" w:customStyle="1" w:styleId="MTDisplayEquation0">
    <w:name w:val="MTDisplayEquation 字符"/>
    <w:basedOn w:val="a0"/>
    <w:link w:val="MTDisplayEquation"/>
    <w:rsid w:val="00CE5307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600083"/>
    <w:rPr>
      <w:vanish/>
      <w:color w:val="FF0000"/>
      <w:sz w:val="52"/>
      <w:szCs w:val="52"/>
    </w:rPr>
  </w:style>
  <w:style w:type="paragraph" w:styleId="a6">
    <w:name w:val="Body Text"/>
    <w:basedOn w:val="a"/>
    <w:link w:val="a7"/>
    <w:uiPriority w:val="1"/>
    <w:qFormat/>
    <w:rsid w:val="007D477B"/>
    <w:pPr>
      <w:autoSpaceDE w:val="0"/>
      <w:autoSpaceDN w:val="0"/>
      <w:adjustRightInd w:val="0"/>
      <w:ind w:firstLineChars="0" w:firstLine="0"/>
      <w:jc w:val="left"/>
    </w:pPr>
    <w:rPr>
      <w:rFonts w:eastAsiaTheme="minorEastAsia"/>
      <w:kern w:val="0"/>
      <w:sz w:val="20"/>
      <w:szCs w:val="20"/>
    </w:rPr>
  </w:style>
  <w:style w:type="character" w:customStyle="1" w:styleId="a7">
    <w:name w:val="正文文本 字符"/>
    <w:basedOn w:val="a0"/>
    <w:link w:val="a6"/>
    <w:uiPriority w:val="1"/>
    <w:rsid w:val="007D477B"/>
    <w:rPr>
      <w:rFonts w:ascii="Times New Roman" w:hAnsi="Times New Roman" w:cs="Times New Roman"/>
      <w:kern w:val="0"/>
      <w:sz w:val="20"/>
      <w:szCs w:val="20"/>
    </w:rPr>
  </w:style>
  <w:style w:type="paragraph" w:customStyle="1" w:styleId="a8">
    <w:name w:val="图片注释"/>
    <w:basedOn w:val="a"/>
    <w:next w:val="a"/>
    <w:link w:val="a9"/>
    <w:qFormat/>
    <w:rsid w:val="00E41202"/>
    <w:pPr>
      <w:spacing w:line="300" w:lineRule="exact"/>
      <w:jc w:val="center"/>
    </w:pPr>
    <w:rPr>
      <w:i/>
      <w:sz w:val="18"/>
    </w:rPr>
  </w:style>
  <w:style w:type="character" w:customStyle="1" w:styleId="a9">
    <w:name w:val="图片注释 字符"/>
    <w:basedOn w:val="a0"/>
    <w:link w:val="a8"/>
    <w:rsid w:val="00E41202"/>
    <w:rPr>
      <w:rFonts w:ascii="Times New Roman" w:eastAsia="黑体" w:hAnsi="Times New Roman" w:cs="Times New Roman"/>
      <w:i/>
      <w:sz w:val="18"/>
    </w:rPr>
  </w:style>
  <w:style w:type="paragraph" w:styleId="aa">
    <w:name w:val="header"/>
    <w:basedOn w:val="a"/>
    <w:link w:val="ab"/>
    <w:uiPriority w:val="99"/>
    <w:unhideWhenUsed/>
    <w:rsid w:val="006633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66337F"/>
    <w:rPr>
      <w:rFonts w:ascii="Times New Roman" w:eastAsia="黑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6633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66337F"/>
    <w:rPr>
      <w:rFonts w:ascii="Times New Roman" w:eastAsia="黑体" w:hAnsi="Times New Roman" w:cs="Times New Roman"/>
      <w:sz w:val="18"/>
      <w:szCs w:val="18"/>
    </w:rPr>
  </w:style>
  <w:style w:type="character" w:customStyle="1" w:styleId="fontstyle01">
    <w:name w:val="fontstyle01"/>
    <w:basedOn w:val="a0"/>
    <w:rsid w:val="0066337F"/>
    <w:rPr>
      <w:rFonts w:ascii="AdvOT8637dee4" w:hAnsi="AdvOT8637dee4" w:hint="default"/>
      <w:b w:val="0"/>
      <w:bCs w:val="0"/>
      <w:i w:val="0"/>
      <w:iCs w:val="0"/>
      <w:color w:val="000000"/>
      <w:sz w:val="20"/>
      <w:szCs w:val="20"/>
    </w:rPr>
  </w:style>
  <w:style w:type="paragraph" w:styleId="TOC">
    <w:name w:val="TOC Heading"/>
    <w:basedOn w:val="1"/>
    <w:next w:val="a"/>
    <w:uiPriority w:val="39"/>
    <w:unhideWhenUsed/>
    <w:qFormat/>
    <w:rsid w:val="00E200D4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E200D4"/>
  </w:style>
  <w:style w:type="paragraph" w:styleId="TOC2">
    <w:name w:val="toc 2"/>
    <w:basedOn w:val="a"/>
    <w:next w:val="a"/>
    <w:autoRedefine/>
    <w:uiPriority w:val="39"/>
    <w:unhideWhenUsed/>
    <w:rsid w:val="00E200D4"/>
    <w:pPr>
      <w:tabs>
        <w:tab w:val="right" w:leader="dot" w:pos="8296"/>
      </w:tabs>
      <w:spacing w:beforeLines="50" w:before="156" w:afterLines="50" w:after="156" w:line="360" w:lineRule="auto"/>
      <w:ind w:leftChars="200" w:left="420" w:firstLine="420"/>
    </w:pPr>
  </w:style>
  <w:style w:type="character" w:styleId="ae">
    <w:name w:val="Hyperlink"/>
    <w:basedOn w:val="a0"/>
    <w:uiPriority w:val="99"/>
    <w:unhideWhenUsed/>
    <w:rsid w:val="00E200D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1.bin"/><Relationship Id="rId21" Type="http://schemas.openxmlformats.org/officeDocument/2006/relationships/oleObject" Target="embeddings/oleObject4.bin"/><Relationship Id="rId42" Type="http://schemas.openxmlformats.org/officeDocument/2006/relationships/image" Target="media/image15.wmf"/><Relationship Id="rId63" Type="http://schemas.openxmlformats.org/officeDocument/2006/relationships/image" Target="media/image27.png"/><Relationship Id="rId84" Type="http://schemas.openxmlformats.org/officeDocument/2006/relationships/image" Target="media/image48.png"/><Relationship Id="rId138" Type="http://schemas.openxmlformats.org/officeDocument/2006/relationships/image" Target="media/image76.wmf"/><Relationship Id="rId159" Type="http://schemas.openxmlformats.org/officeDocument/2006/relationships/image" Target="media/image86.wmf"/><Relationship Id="rId170" Type="http://schemas.openxmlformats.org/officeDocument/2006/relationships/image" Target="media/image92.png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26" Type="http://schemas.openxmlformats.org/officeDocument/2006/relationships/oleObject" Target="embeddings/oleObject76.bin"/><Relationship Id="rId107" Type="http://schemas.openxmlformats.org/officeDocument/2006/relationships/image" Target="media/image61.wmf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53" Type="http://schemas.openxmlformats.org/officeDocument/2006/relationships/image" Target="media/image20.wmf"/><Relationship Id="rId74" Type="http://schemas.openxmlformats.org/officeDocument/2006/relationships/image" Target="media/image38.png"/><Relationship Id="rId128" Type="http://schemas.openxmlformats.org/officeDocument/2006/relationships/image" Target="media/image71.wmf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5" Type="http://schemas.openxmlformats.org/officeDocument/2006/relationships/image" Target="media/image59.png"/><Relationship Id="rId160" Type="http://schemas.openxmlformats.org/officeDocument/2006/relationships/oleObject" Target="embeddings/oleObject53.bin"/><Relationship Id="rId181" Type="http://schemas.openxmlformats.org/officeDocument/2006/relationships/image" Target="media/image111.png"/><Relationship Id="rId216" Type="http://schemas.openxmlformats.org/officeDocument/2006/relationships/image" Target="media/image115.wmf"/><Relationship Id="rId22" Type="http://schemas.openxmlformats.org/officeDocument/2006/relationships/image" Target="media/image5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8.png"/><Relationship Id="rId118" Type="http://schemas.openxmlformats.org/officeDocument/2006/relationships/image" Target="media/image66.wmf"/><Relationship Id="rId139" Type="http://schemas.openxmlformats.org/officeDocument/2006/relationships/oleObject" Target="embeddings/oleObject42.bin"/><Relationship Id="rId85" Type="http://schemas.openxmlformats.org/officeDocument/2006/relationships/image" Target="media/image49.png"/><Relationship Id="rId150" Type="http://schemas.openxmlformats.org/officeDocument/2006/relationships/oleObject" Target="embeddings/oleObject48.bin"/><Relationship Id="rId171" Type="http://schemas.openxmlformats.org/officeDocument/2006/relationships/image" Target="media/image93.png"/><Relationship Id="rId192" Type="http://schemas.openxmlformats.org/officeDocument/2006/relationships/oleObject" Target="embeddings/oleObject59.bin"/><Relationship Id="rId206" Type="http://schemas.openxmlformats.org/officeDocument/2006/relationships/oleObject" Target="embeddings/oleObject66.bin"/><Relationship Id="rId227" Type="http://schemas.openxmlformats.org/officeDocument/2006/relationships/image" Target="media/image120.png"/><Relationship Id="rId12" Type="http://schemas.openxmlformats.org/officeDocument/2006/relationships/header" Target="header3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26.bin"/><Relationship Id="rId129" Type="http://schemas.openxmlformats.org/officeDocument/2006/relationships/oleObject" Target="embeddings/oleObject37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9.png"/><Relationship Id="rId96" Type="http://schemas.openxmlformats.org/officeDocument/2006/relationships/image" Target="media/image60.png"/><Relationship Id="rId140" Type="http://schemas.openxmlformats.org/officeDocument/2006/relationships/image" Target="media/image77.wmf"/><Relationship Id="rId161" Type="http://schemas.openxmlformats.org/officeDocument/2006/relationships/image" Target="media/image87.wmf"/><Relationship Id="rId182" Type="http://schemas.openxmlformats.org/officeDocument/2006/relationships/image" Target="media/image112.png"/><Relationship Id="rId217" Type="http://schemas.openxmlformats.org/officeDocument/2006/relationships/oleObject" Target="embeddings/oleObject71.bin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32.bin"/><Relationship Id="rId44" Type="http://schemas.openxmlformats.org/officeDocument/2006/relationships/image" Target="media/image16.wmf"/><Relationship Id="rId65" Type="http://schemas.openxmlformats.org/officeDocument/2006/relationships/image" Target="media/image29.png"/><Relationship Id="rId86" Type="http://schemas.openxmlformats.org/officeDocument/2006/relationships/image" Target="media/image50.png"/><Relationship Id="rId130" Type="http://schemas.openxmlformats.org/officeDocument/2006/relationships/image" Target="media/image72.wmf"/><Relationship Id="rId151" Type="http://schemas.openxmlformats.org/officeDocument/2006/relationships/image" Target="media/image82.wmf"/><Relationship Id="rId172" Type="http://schemas.openxmlformats.org/officeDocument/2006/relationships/image" Target="media/image94.png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228" Type="http://schemas.openxmlformats.org/officeDocument/2006/relationships/image" Target="media/image121.png"/><Relationship Id="rId13" Type="http://schemas.openxmlformats.org/officeDocument/2006/relationships/footer" Target="footer3.xml"/><Relationship Id="rId109" Type="http://schemas.openxmlformats.org/officeDocument/2006/relationships/oleObject" Target="embeddings/oleObject27.bin"/><Relationship Id="rId34" Type="http://schemas.openxmlformats.org/officeDocument/2006/relationships/image" Target="media/image11.wmf"/><Relationship Id="rId55" Type="http://schemas.openxmlformats.org/officeDocument/2006/relationships/image" Target="media/image21.wmf"/><Relationship Id="rId76" Type="http://schemas.openxmlformats.org/officeDocument/2006/relationships/image" Target="media/image40.png"/><Relationship Id="rId97" Type="http://schemas.openxmlformats.org/officeDocument/2006/relationships/image" Target="media/image61.png"/><Relationship Id="rId120" Type="http://schemas.openxmlformats.org/officeDocument/2006/relationships/image" Target="media/image67.wmf"/><Relationship Id="rId141" Type="http://schemas.openxmlformats.org/officeDocument/2006/relationships/oleObject" Target="embeddings/oleObject43.bin"/><Relationship Id="rId7" Type="http://schemas.openxmlformats.org/officeDocument/2006/relationships/endnotes" Target="endnotes.xml"/><Relationship Id="rId162" Type="http://schemas.openxmlformats.org/officeDocument/2006/relationships/oleObject" Target="embeddings/oleObject54.bin"/><Relationship Id="rId183" Type="http://schemas.openxmlformats.org/officeDocument/2006/relationships/image" Target="media/image113.png"/><Relationship Id="rId218" Type="http://schemas.openxmlformats.org/officeDocument/2006/relationships/oleObject" Target="embeddings/oleObject72.bin"/><Relationship Id="rId24" Type="http://schemas.openxmlformats.org/officeDocument/2006/relationships/image" Target="media/image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png"/><Relationship Id="rId87" Type="http://schemas.openxmlformats.org/officeDocument/2006/relationships/image" Target="media/image51.png"/><Relationship Id="rId110" Type="http://schemas.openxmlformats.org/officeDocument/2006/relationships/image" Target="media/image62.wmf"/><Relationship Id="rId131" Type="http://schemas.openxmlformats.org/officeDocument/2006/relationships/oleObject" Target="embeddings/oleObject38.bin"/><Relationship Id="rId152" Type="http://schemas.openxmlformats.org/officeDocument/2006/relationships/oleObject" Target="embeddings/oleObject49.bin"/><Relationship Id="rId173" Type="http://schemas.openxmlformats.org/officeDocument/2006/relationships/image" Target="media/image95.png"/><Relationship Id="rId194" Type="http://schemas.openxmlformats.org/officeDocument/2006/relationships/oleObject" Target="embeddings/oleObject60.bin"/><Relationship Id="rId208" Type="http://schemas.openxmlformats.org/officeDocument/2006/relationships/oleObject" Target="embeddings/oleObject67.bin"/><Relationship Id="rId229" Type="http://schemas.openxmlformats.org/officeDocument/2006/relationships/image" Target="media/image122.wmf"/><Relationship Id="rId14" Type="http://schemas.openxmlformats.org/officeDocument/2006/relationships/image" Target="media/image1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1.png"/><Relationship Id="rId100" Type="http://schemas.openxmlformats.org/officeDocument/2006/relationships/image" Target="media/image64.png"/><Relationship Id="rId8" Type="http://schemas.openxmlformats.org/officeDocument/2006/relationships/header" Target="header1.xml"/><Relationship Id="rId98" Type="http://schemas.openxmlformats.org/officeDocument/2006/relationships/image" Target="media/image62.png"/><Relationship Id="rId121" Type="http://schemas.openxmlformats.org/officeDocument/2006/relationships/oleObject" Target="embeddings/oleObject33.bin"/><Relationship Id="rId142" Type="http://schemas.openxmlformats.org/officeDocument/2006/relationships/image" Target="media/image78.wmf"/><Relationship Id="rId163" Type="http://schemas.openxmlformats.org/officeDocument/2006/relationships/image" Target="media/image88.wmf"/><Relationship Id="rId184" Type="http://schemas.openxmlformats.org/officeDocument/2006/relationships/image" Target="media/image114.png"/><Relationship Id="rId219" Type="http://schemas.openxmlformats.org/officeDocument/2006/relationships/image" Target="media/image116.wmf"/><Relationship Id="rId230" Type="http://schemas.openxmlformats.org/officeDocument/2006/relationships/oleObject" Target="embeddings/oleObject77.bin"/><Relationship Id="rId25" Type="http://schemas.openxmlformats.org/officeDocument/2006/relationships/oleObject" Target="embeddings/oleObject6.bin"/><Relationship Id="rId46" Type="http://schemas.openxmlformats.org/officeDocument/2006/relationships/image" Target="media/image17.wmf"/><Relationship Id="rId67" Type="http://schemas.openxmlformats.org/officeDocument/2006/relationships/image" Target="media/image31.png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6.png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111" Type="http://schemas.openxmlformats.org/officeDocument/2006/relationships/oleObject" Target="embeddings/oleObject28.bin"/><Relationship Id="rId132" Type="http://schemas.openxmlformats.org/officeDocument/2006/relationships/image" Target="media/image73.wmf"/><Relationship Id="rId153" Type="http://schemas.openxmlformats.org/officeDocument/2006/relationships/image" Target="media/image83.wmf"/><Relationship Id="rId174" Type="http://schemas.openxmlformats.org/officeDocument/2006/relationships/image" Target="media/image96.png"/><Relationship Id="rId179" Type="http://schemas.openxmlformats.org/officeDocument/2006/relationships/image" Target="media/image109.png"/><Relationship Id="rId195" Type="http://schemas.openxmlformats.org/officeDocument/2006/relationships/image" Target="media/image104.wmf"/><Relationship Id="rId209" Type="http://schemas.openxmlformats.org/officeDocument/2006/relationships/image" Target="media/image111.wmf"/><Relationship Id="rId190" Type="http://schemas.openxmlformats.org/officeDocument/2006/relationships/oleObject" Target="embeddings/oleObject58.bin"/><Relationship Id="rId204" Type="http://schemas.openxmlformats.org/officeDocument/2006/relationships/oleObject" Target="embeddings/oleObject65.bin"/><Relationship Id="rId220" Type="http://schemas.openxmlformats.org/officeDocument/2006/relationships/oleObject" Target="embeddings/oleObject73.bin"/><Relationship Id="rId225" Type="http://schemas.openxmlformats.org/officeDocument/2006/relationships/image" Target="media/image119.wmf"/><Relationship Id="rId15" Type="http://schemas.openxmlformats.org/officeDocument/2006/relationships/oleObject" Target="embeddings/oleObject1.bin"/><Relationship Id="rId36" Type="http://schemas.openxmlformats.org/officeDocument/2006/relationships/image" Target="media/image12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25.bin"/><Relationship Id="rId127" Type="http://schemas.openxmlformats.org/officeDocument/2006/relationships/oleObject" Target="embeddings/oleObject36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94" Type="http://schemas.openxmlformats.org/officeDocument/2006/relationships/image" Target="media/image58.png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122" Type="http://schemas.openxmlformats.org/officeDocument/2006/relationships/image" Target="media/image68.wmf"/><Relationship Id="rId143" Type="http://schemas.openxmlformats.org/officeDocument/2006/relationships/oleObject" Target="embeddings/oleObject44.bin"/><Relationship Id="rId148" Type="http://schemas.openxmlformats.org/officeDocument/2006/relationships/oleObject" Target="embeddings/oleObject47.bin"/><Relationship Id="rId164" Type="http://schemas.openxmlformats.org/officeDocument/2006/relationships/oleObject" Target="embeddings/oleObject55.bin"/><Relationship Id="rId169" Type="http://schemas.openxmlformats.org/officeDocument/2006/relationships/image" Target="media/image91.png"/><Relationship Id="rId185" Type="http://schemas.openxmlformats.org/officeDocument/2006/relationships/image" Target="media/image115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110.png"/><Relationship Id="rId210" Type="http://schemas.openxmlformats.org/officeDocument/2006/relationships/oleObject" Target="embeddings/oleObject68.bin"/><Relationship Id="rId215" Type="http://schemas.openxmlformats.org/officeDocument/2006/relationships/oleObject" Target="embeddings/oleObject70.bin"/><Relationship Id="rId26" Type="http://schemas.openxmlformats.org/officeDocument/2006/relationships/image" Target="media/image7.wmf"/><Relationship Id="rId231" Type="http://schemas.openxmlformats.org/officeDocument/2006/relationships/footer" Target="footer4.xml"/><Relationship Id="rId47" Type="http://schemas.openxmlformats.org/officeDocument/2006/relationships/oleObject" Target="embeddings/oleObject17.bin"/><Relationship Id="rId68" Type="http://schemas.openxmlformats.org/officeDocument/2006/relationships/image" Target="media/image32.png"/><Relationship Id="rId89" Type="http://schemas.openxmlformats.org/officeDocument/2006/relationships/image" Target="media/image53.png"/><Relationship Id="rId112" Type="http://schemas.openxmlformats.org/officeDocument/2006/relationships/image" Target="media/image63.wmf"/><Relationship Id="rId133" Type="http://schemas.openxmlformats.org/officeDocument/2006/relationships/oleObject" Target="embeddings/oleObject39.bin"/><Relationship Id="rId154" Type="http://schemas.openxmlformats.org/officeDocument/2006/relationships/oleObject" Target="embeddings/oleObject50.bin"/><Relationship Id="rId175" Type="http://schemas.openxmlformats.org/officeDocument/2006/relationships/image" Target="media/image97.png"/><Relationship Id="rId196" Type="http://schemas.openxmlformats.org/officeDocument/2006/relationships/oleObject" Target="embeddings/oleObject61.bin"/><Relationship Id="rId200" Type="http://schemas.openxmlformats.org/officeDocument/2006/relationships/oleObject" Target="embeddings/oleObject63.bin"/><Relationship Id="rId16" Type="http://schemas.openxmlformats.org/officeDocument/2006/relationships/image" Target="media/image2.wmf"/><Relationship Id="rId221" Type="http://schemas.openxmlformats.org/officeDocument/2006/relationships/image" Target="media/image117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3.png"/><Relationship Id="rId102" Type="http://schemas.openxmlformats.org/officeDocument/2006/relationships/image" Target="media/image66.png"/><Relationship Id="rId123" Type="http://schemas.openxmlformats.org/officeDocument/2006/relationships/oleObject" Target="embeddings/oleObject34.bin"/><Relationship Id="rId144" Type="http://schemas.openxmlformats.org/officeDocument/2006/relationships/image" Target="media/image79.wmf"/><Relationship Id="rId90" Type="http://schemas.openxmlformats.org/officeDocument/2006/relationships/image" Target="media/image54.png"/><Relationship Id="rId165" Type="http://schemas.openxmlformats.org/officeDocument/2006/relationships/image" Target="media/image89.wmf"/><Relationship Id="rId186" Type="http://schemas.openxmlformats.org/officeDocument/2006/relationships/image" Target="media/image116.png"/><Relationship Id="rId211" Type="http://schemas.openxmlformats.org/officeDocument/2006/relationships/image" Target="media/image112.wmf"/><Relationship Id="rId232" Type="http://schemas.openxmlformats.org/officeDocument/2006/relationships/fontTable" Target="fontTable.xml"/><Relationship Id="rId27" Type="http://schemas.openxmlformats.org/officeDocument/2006/relationships/oleObject" Target="embeddings/oleObject7.bin"/><Relationship Id="rId48" Type="http://schemas.openxmlformats.org/officeDocument/2006/relationships/image" Target="media/image18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4.wmf"/><Relationship Id="rId80" Type="http://schemas.openxmlformats.org/officeDocument/2006/relationships/image" Target="media/image44.png"/><Relationship Id="rId155" Type="http://schemas.openxmlformats.org/officeDocument/2006/relationships/image" Target="media/image84.wmf"/><Relationship Id="rId176" Type="http://schemas.openxmlformats.org/officeDocument/2006/relationships/image" Target="media/image98.png"/><Relationship Id="rId197" Type="http://schemas.openxmlformats.org/officeDocument/2006/relationships/image" Target="media/image105.wmf"/><Relationship Id="rId201" Type="http://schemas.openxmlformats.org/officeDocument/2006/relationships/image" Target="media/image107.wmf"/><Relationship Id="rId222" Type="http://schemas.openxmlformats.org/officeDocument/2006/relationships/oleObject" Target="embeddings/oleObject74.bin"/><Relationship Id="rId17" Type="http://schemas.openxmlformats.org/officeDocument/2006/relationships/oleObject" Target="embeddings/oleObject2.bin"/><Relationship Id="rId38" Type="http://schemas.openxmlformats.org/officeDocument/2006/relationships/image" Target="media/image13.wmf"/><Relationship Id="rId59" Type="http://schemas.openxmlformats.org/officeDocument/2006/relationships/image" Target="media/image23.png"/><Relationship Id="rId103" Type="http://schemas.openxmlformats.org/officeDocument/2006/relationships/image" Target="media/image59.wmf"/><Relationship Id="rId124" Type="http://schemas.openxmlformats.org/officeDocument/2006/relationships/image" Target="media/image69.wmf"/><Relationship Id="rId70" Type="http://schemas.openxmlformats.org/officeDocument/2006/relationships/image" Target="media/image34.png"/><Relationship Id="rId91" Type="http://schemas.openxmlformats.org/officeDocument/2006/relationships/image" Target="media/image55.png"/><Relationship Id="rId145" Type="http://schemas.openxmlformats.org/officeDocument/2006/relationships/oleObject" Target="embeddings/oleObject45.bin"/><Relationship Id="rId166" Type="http://schemas.openxmlformats.org/officeDocument/2006/relationships/oleObject" Target="embeddings/oleObject56.bin"/><Relationship Id="rId187" Type="http://schemas.openxmlformats.org/officeDocument/2006/relationships/image" Target="media/image117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9.bin"/><Relationship Id="rId233" Type="http://schemas.openxmlformats.org/officeDocument/2006/relationships/theme" Target="theme/theme1.xml"/><Relationship Id="rId28" Type="http://schemas.openxmlformats.org/officeDocument/2006/relationships/image" Target="media/image8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64.wmf"/><Relationship Id="rId60" Type="http://schemas.openxmlformats.org/officeDocument/2006/relationships/image" Target="media/image24.png"/><Relationship Id="rId81" Type="http://schemas.openxmlformats.org/officeDocument/2006/relationships/image" Target="media/image45.png"/><Relationship Id="rId135" Type="http://schemas.openxmlformats.org/officeDocument/2006/relationships/oleObject" Target="embeddings/oleObject40.bin"/><Relationship Id="rId156" Type="http://schemas.openxmlformats.org/officeDocument/2006/relationships/oleObject" Target="embeddings/oleObject51.bin"/><Relationship Id="rId177" Type="http://schemas.openxmlformats.org/officeDocument/2006/relationships/image" Target="media/image99.png"/><Relationship Id="rId198" Type="http://schemas.openxmlformats.org/officeDocument/2006/relationships/oleObject" Target="embeddings/oleObject62.bin"/><Relationship Id="rId202" Type="http://schemas.openxmlformats.org/officeDocument/2006/relationships/oleObject" Target="embeddings/oleObject64.bin"/><Relationship Id="rId223" Type="http://schemas.openxmlformats.org/officeDocument/2006/relationships/image" Target="media/image118.wmf"/><Relationship Id="rId18" Type="http://schemas.openxmlformats.org/officeDocument/2006/relationships/image" Target="media/image3.wmf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24.bin"/><Relationship Id="rId125" Type="http://schemas.openxmlformats.org/officeDocument/2006/relationships/oleObject" Target="embeddings/oleObject35.bin"/><Relationship Id="rId146" Type="http://schemas.openxmlformats.org/officeDocument/2006/relationships/oleObject" Target="embeddings/oleObject46.bin"/><Relationship Id="rId167" Type="http://schemas.openxmlformats.org/officeDocument/2006/relationships/image" Target="media/image90.wmf"/><Relationship Id="rId188" Type="http://schemas.openxmlformats.org/officeDocument/2006/relationships/image" Target="media/image118.png"/><Relationship Id="rId71" Type="http://schemas.openxmlformats.org/officeDocument/2006/relationships/image" Target="media/image35.png"/><Relationship Id="rId92" Type="http://schemas.openxmlformats.org/officeDocument/2006/relationships/image" Target="media/image56.png"/><Relationship Id="rId213" Type="http://schemas.openxmlformats.org/officeDocument/2006/relationships/image" Target="media/image113.tif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30.bin"/><Relationship Id="rId136" Type="http://schemas.openxmlformats.org/officeDocument/2006/relationships/image" Target="media/image75.wmf"/><Relationship Id="rId157" Type="http://schemas.openxmlformats.org/officeDocument/2006/relationships/image" Target="media/image85.wmf"/><Relationship Id="rId178" Type="http://schemas.openxmlformats.org/officeDocument/2006/relationships/image" Target="media/image100.png"/><Relationship Id="rId61" Type="http://schemas.openxmlformats.org/officeDocument/2006/relationships/image" Target="media/image25.png"/><Relationship Id="rId82" Type="http://schemas.openxmlformats.org/officeDocument/2006/relationships/image" Target="media/image46.png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75.bin"/><Relationship Id="rId30" Type="http://schemas.openxmlformats.org/officeDocument/2006/relationships/image" Target="media/image9.wmf"/><Relationship Id="rId105" Type="http://schemas.openxmlformats.org/officeDocument/2006/relationships/image" Target="media/image60.wmf"/><Relationship Id="rId126" Type="http://schemas.openxmlformats.org/officeDocument/2006/relationships/image" Target="media/image70.wmf"/><Relationship Id="rId147" Type="http://schemas.openxmlformats.org/officeDocument/2006/relationships/image" Target="media/image80.wmf"/><Relationship Id="rId168" Type="http://schemas.openxmlformats.org/officeDocument/2006/relationships/oleObject" Target="embeddings/oleObject57.bin"/><Relationship Id="rId51" Type="http://schemas.openxmlformats.org/officeDocument/2006/relationships/image" Target="media/image19.wmf"/><Relationship Id="rId72" Type="http://schemas.openxmlformats.org/officeDocument/2006/relationships/image" Target="media/image36.png"/><Relationship Id="rId93" Type="http://schemas.openxmlformats.org/officeDocument/2006/relationships/image" Target="media/image57.png"/><Relationship Id="rId18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image" Target="media/image114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41.bin"/><Relationship Id="rId158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C9ADE730-9357-4E5D-B98E-567A29DD8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3</TotalTime>
  <Pages>8</Pages>
  <Words>1558</Words>
  <Characters>8887</Characters>
  <Application>Microsoft Office Word</Application>
  <DocSecurity>0</DocSecurity>
  <Lines>74</Lines>
  <Paragraphs>20</Paragraphs>
  <ScaleCrop>false</ScaleCrop>
  <Company>中山大学</Company>
  <LinksUpToDate>false</LinksUpToDate>
  <CharactersWithSpaces>10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8</cp:revision>
  <dcterms:created xsi:type="dcterms:W3CDTF">2019-11-30T04:30:00Z</dcterms:created>
  <dcterms:modified xsi:type="dcterms:W3CDTF">2019-12-11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